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57493" w:rsidRDefault="00494576" w:rsidP="00757493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bookmarkStart w:id="0" w:name="_GoBack"/>
      <w:bookmarkEnd w:id="0"/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8304" behindDoc="0" locked="0" layoutInCell="1" allowOverlap="1">
                <wp:simplePos x="0" y="0"/>
                <wp:positionH relativeFrom="column">
                  <wp:posOffset>2095160</wp:posOffset>
                </wp:positionH>
                <wp:positionV relativeFrom="paragraph">
                  <wp:posOffset>-764833</wp:posOffset>
                </wp:positionV>
                <wp:extent cx="360" cy="360"/>
                <wp:effectExtent l="57150" t="57150" r="57150" b="57150"/>
                <wp:wrapNone/>
                <wp:docPr id="4406" name="Ink 4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7818ED8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4406" o:spid="_x0000_s1026" type="#_x0000_t75" style="position:absolute;margin-left:164pt;margin-top:-61.15pt;width:1.95pt;height:1.95pt;z-index:25193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">
                <v:imagedata r:id="rId8" o:title=""/>
              </v:shape>
            </w:pict>
          </mc:Fallback>
        </mc:AlternateContent>
      </w:r>
      <w:r w:rsidR="0058704C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1456" behindDoc="0" locked="0" layoutInCell="1" allowOverlap="1">
                <wp:simplePos x="0" y="0"/>
                <wp:positionH relativeFrom="column">
                  <wp:posOffset>1433480</wp:posOffset>
                </wp:positionH>
                <wp:positionV relativeFrom="paragraph">
                  <wp:posOffset>78528</wp:posOffset>
                </wp:positionV>
                <wp:extent cx="1047960" cy="74160"/>
                <wp:effectExtent l="57150" t="95250" r="76200" b="97790"/>
                <wp:wrapNone/>
                <wp:docPr id="4171" name="Ink 4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0479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FF24F" id="Ink 4171" o:spid="_x0000_s1026" type="#_x0000_t75" style="position:absolute;margin-left:111.2pt;margin-top:2.5pt;width:86pt;height:13.7pt;z-index:2517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">
                <v:imagedata r:id="rId10" o:title=""/>
              </v:shape>
            </w:pict>
          </mc:Fallback>
        </mc:AlternateContent>
      </w:r>
      <w:r w:rsidR="0058704C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0432" behindDoc="0" locked="0" layoutInCell="1" allowOverlap="1">
                <wp:simplePos x="0" y="0"/>
                <wp:positionH relativeFrom="column">
                  <wp:posOffset>1467320</wp:posOffset>
                </wp:positionH>
                <wp:positionV relativeFrom="paragraph">
                  <wp:posOffset>82128</wp:posOffset>
                </wp:positionV>
                <wp:extent cx="832320" cy="12600"/>
                <wp:effectExtent l="38100" t="38100" r="44450" b="45085"/>
                <wp:wrapNone/>
                <wp:docPr id="4155" name="Ink 4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8323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3B611" id="Ink 4155" o:spid="_x0000_s1026" type="#_x0000_t75" style="position:absolute;margin-left:115.2pt;margin-top:5.9pt;width:66.35pt;height:2.05pt;z-index:2517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">
                <v:imagedata r:id="rId12" o:title=""/>
              </v:shape>
            </w:pict>
          </mc:Fallback>
        </mc:AlternateContent>
      </w:r>
      <w:r w:rsidR="00131E73">
        <w:rPr>
          <w:rFonts w:ascii="Calibri" w:hAnsi="Calibri" w:cs="Calibri"/>
          <w:noProof/>
          <w:sz w:val="28"/>
          <w:szCs w:val="28"/>
          <w:lang w:val="en-CA" w:eastAsia="en-CA"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5399405</wp:posOffset>
            </wp:positionH>
            <wp:positionV relativeFrom="paragraph">
              <wp:posOffset>-107950</wp:posOffset>
            </wp:positionV>
            <wp:extent cx="1314450" cy="1314450"/>
            <wp:effectExtent l="0" t="0" r="0" b="0"/>
            <wp:wrapTight wrapText="bothSides">
              <wp:wrapPolygon edited="0">
                <wp:start x="0" y="0"/>
                <wp:lineTo x="0" y="21287"/>
                <wp:lineTo x="21287" y="21287"/>
                <wp:lineTo x="21287" y="0"/>
                <wp:lineTo x="0" y="0"/>
              </wp:wrapPolygon>
            </wp:wrapTight>
            <wp:docPr id="4157" name="Picture 4157" descr="C:\Users\Micheline\AppData\Local\Microsoft\Windows\INetCache\IE\BX2FHK23\cutie[1]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7" descr="C:\Users\Micheline\AppData\Local\Microsoft\Windows\INetCache\IE\BX2FHK23\cutie[1]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1E73">
        <w:rPr>
          <w:rFonts w:ascii="Calibri" w:hAnsi="Calibri" w:cs="Calibri"/>
          <w:noProof/>
          <w:sz w:val="28"/>
          <w:szCs w:val="28"/>
          <w:lang w:val="en-CA" w:eastAsia="en-CA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-266700</wp:posOffset>
            </wp:positionH>
            <wp:positionV relativeFrom="paragraph">
              <wp:posOffset>-63500</wp:posOffset>
            </wp:positionV>
            <wp:extent cx="1363980" cy="1090930"/>
            <wp:effectExtent l="0" t="0" r="0" b="0"/>
            <wp:wrapTight wrapText="bothSides">
              <wp:wrapPolygon edited="0">
                <wp:start x="0" y="0"/>
                <wp:lineTo x="0" y="21122"/>
                <wp:lineTo x="21419" y="21122"/>
                <wp:lineTo x="21419" y="0"/>
                <wp:lineTo x="0" y="0"/>
              </wp:wrapPolygon>
            </wp:wrapTight>
            <wp:docPr id="4156" name="Picture 4156" descr="C:\Users\Micheline\AppData\Local\Microsoft\Windows\INetCache\IE\3BPBFH8U\acute-angle-cute-math-joke-small[1]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6" descr="C:\Users\Micheline\AppData\Local\Microsoft\Windows\INetCache\IE\3BPBFH8U\acute-angle-cute-math-joke-small[1]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1090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7493">
        <w:rPr>
          <w:rFonts w:ascii="Calibri" w:hAnsi="Calibri" w:cs="Calibri"/>
          <w:sz w:val="28"/>
          <w:szCs w:val="28"/>
        </w:rPr>
        <w:t xml:space="preserve">An </w:t>
      </w:r>
      <w:r w:rsidR="00757493">
        <w:rPr>
          <w:rFonts w:ascii="Calibri" w:hAnsi="Calibri" w:cs="Calibri"/>
          <w:b/>
          <w:i/>
          <w:sz w:val="28"/>
          <w:szCs w:val="28"/>
        </w:rPr>
        <w:t>oblique triangle</w:t>
      </w:r>
      <w:r w:rsidR="00757493">
        <w:rPr>
          <w:rFonts w:ascii="Calibri" w:hAnsi="Calibri" w:cs="Calibri"/>
          <w:sz w:val="28"/>
          <w:szCs w:val="28"/>
        </w:rPr>
        <w:t xml:space="preserve"> is a non-right triangle; it could be </w:t>
      </w:r>
      <w:r w:rsidR="00757493" w:rsidRPr="001E545D">
        <w:rPr>
          <w:rFonts w:ascii="Calibri" w:hAnsi="Calibri" w:cs="Calibri"/>
          <w:i/>
          <w:sz w:val="28"/>
          <w:szCs w:val="28"/>
        </w:rPr>
        <w:t>acute</w:t>
      </w:r>
      <w:r w:rsidR="00757493">
        <w:rPr>
          <w:rFonts w:ascii="Calibri" w:hAnsi="Calibri" w:cs="Calibri"/>
          <w:sz w:val="28"/>
          <w:szCs w:val="28"/>
        </w:rPr>
        <w:t xml:space="preserve"> or </w:t>
      </w:r>
      <w:r w:rsidR="00757493" w:rsidRPr="001E545D">
        <w:rPr>
          <w:rFonts w:ascii="Calibri" w:hAnsi="Calibri" w:cs="Calibri"/>
          <w:i/>
          <w:sz w:val="28"/>
          <w:szCs w:val="28"/>
        </w:rPr>
        <w:t>obtuse</w:t>
      </w:r>
      <w:r w:rsidR="00757493">
        <w:rPr>
          <w:rFonts w:ascii="Calibri" w:hAnsi="Calibri" w:cs="Calibri"/>
          <w:sz w:val="28"/>
          <w:szCs w:val="28"/>
        </w:rPr>
        <w:t>.</w:t>
      </w:r>
    </w:p>
    <w:p w:rsidR="00757493" w:rsidRDefault="0058704C" w:rsidP="00757493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4528" behindDoc="0" locked="0" layoutInCell="1" allowOverlap="1">
                <wp:simplePos x="0" y="0"/>
                <wp:positionH relativeFrom="column">
                  <wp:posOffset>3925400</wp:posOffset>
                </wp:positionH>
                <wp:positionV relativeFrom="paragraph">
                  <wp:posOffset>91308</wp:posOffset>
                </wp:positionV>
                <wp:extent cx="955800" cy="46080"/>
                <wp:effectExtent l="38100" t="76200" r="73025" b="106680"/>
                <wp:wrapNone/>
                <wp:docPr id="4181" name="Ink 4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9558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74FDC" id="Ink 4181" o:spid="_x0000_s1026" type="#_x0000_t75" style="position:absolute;margin-left:308.1pt;margin-top:3.7pt;width:78pt;height:11.75pt;z-index:2517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">
                <v:imagedata r:id="rId1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2480" behindDoc="0" locked="0" layoutInCell="1" allowOverlap="1">
                <wp:simplePos x="0" y="0"/>
                <wp:positionH relativeFrom="column">
                  <wp:posOffset>1587560</wp:posOffset>
                </wp:positionH>
                <wp:positionV relativeFrom="paragraph">
                  <wp:posOffset>95268</wp:posOffset>
                </wp:positionV>
                <wp:extent cx="787320" cy="19440"/>
                <wp:effectExtent l="57150" t="76200" r="70485" b="95250"/>
                <wp:wrapNone/>
                <wp:docPr id="4172" name="Ink 4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7873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60D2B" id="Ink 4172" o:spid="_x0000_s1026" type="#_x0000_t75" style="position:absolute;margin-left:123.35pt;margin-top:3.3pt;width:65.35pt;height:9.05pt;z-index:2517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">
                <v:imagedata r:id="rId18" o:title=""/>
              </v:shape>
            </w:pict>
          </mc:Fallback>
        </mc:AlternateContent>
      </w:r>
      <w:r w:rsidR="00757493">
        <w:rPr>
          <w:rFonts w:ascii="Calibri" w:hAnsi="Calibri" w:cs="Calibri"/>
          <w:sz w:val="28"/>
          <w:szCs w:val="28"/>
        </w:rPr>
        <w:t xml:space="preserve">In an </w:t>
      </w:r>
      <w:r w:rsidR="00757493">
        <w:rPr>
          <w:rFonts w:ascii="Calibri" w:hAnsi="Calibri" w:cs="Calibri"/>
          <w:b/>
          <w:i/>
          <w:sz w:val="28"/>
          <w:szCs w:val="28"/>
        </w:rPr>
        <w:t>acute triangle</w:t>
      </w:r>
      <w:r w:rsidR="00757493">
        <w:rPr>
          <w:rFonts w:ascii="Calibri" w:hAnsi="Calibri" w:cs="Calibri"/>
          <w:sz w:val="28"/>
          <w:szCs w:val="28"/>
        </w:rPr>
        <w:t xml:space="preserve"> all the angles are less than 90</w:t>
      </w:r>
      <w:r w:rsidR="00757493">
        <w:rPr>
          <w:rFonts w:ascii="Calibri" w:hAnsi="Calibri" w:cs="Calibri"/>
          <w:sz w:val="28"/>
          <w:szCs w:val="28"/>
        </w:rPr>
        <w:sym w:font="Symbol" w:char="F0B0"/>
      </w:r>
      <w:r w:rsidR="00757493">
        <w:rPr>
          <w:rFonts w:ascii="Calibri" w:hAnsi="Calibri" w:cs="Calibri"/>
          <w:sz w:val="28"/>
          <w:szCs w:val="28"/>
        </w:rPr>
        <w:t>.</w:t>
      </w:r>
    </w:p>
    <w:p w:rsidR="00757493" w:rsidRPr="00757493" w:rsidRDefault="0058704C" w:rsidP="00757493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3504" behindDoc="0" locked="0" layoutInCell="1" allowOverlap="1">
                <wp:simplePos x="0" y="0"/>
                <wp:positionH relativeFrom="column">
                  <wp:posOffset>1714280</wp:posOffset>
                </wp:positionH>
                <wp:positionV relativeFrom="paragraph">
                  <wp:posOffset>78728</wp:posOffset>
                </wp:positionV>
                <wp:extent cx="845640" cy="18360"/>
                <wp:effectExtent l="0" t="95250" r="69215" b="96520"/>
                <wp:wrapNone/>
                <wp:docPr id="4173" name="Ink 4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8456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7533C" id="Ink 4173" o:spid="_x0000_s1026" type="#_x0000_t75" style="position:absolute;margin-left:133.6pt;margin-top:2.35pt;width:69.55pt;height:8.85pt;z-index:2517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">
                <v:imagedata r:id="rId20" o:title=""/>
              </v:shape>
            </w:pict>
          </mc:Fallback>
        </mc:AlternateContent>
      </w:r>
      <w:r w:rsidR="00757493">
        <w:rPr>
          <w:rFonts w:ascii="Calibri" w:hAnsi="Calibri" w:cs="Calibri"/>
          <w:sz w:val="28"/>
          <w:szCs w:val="28"/>
        </w:rPr>
        <w:t xml:space="preserve">In an </w:t>
      </w:r>
      <w:r w:rsidR="00757493">
        <w:rPr>
          <w:rFonts w:ascii="Calibri" w:hAnsi="Calibri" w:cs="Calibri"/>
          <w:b/>
          <w:i/>
          <w:sz w:val="28"/>
          <w:szCs w:val="28"/>
        </w:rPr>
        <w:t>obtuse triangle</w:t>
      </w:r>
      <w:r w:rsidR="00757493">
        <w:rPr>
          <w:rFonts w:ascii="Calibri" w:hAnsi="Calibri" w:cs="Calibri"/>
          <w:sz w:val="28"/>
          <w:szCs w:val="28"/>
        </w:rPr>
        <w:t xml:space="preserve"> one of the angles is greater than 90</w:t>
      </w:r>
      <w:r w:rsidR="00757493">
        <w:rPr>
          <w:rFonts w:ascii="Calibri" w:hAnsi="Calibri" w:cs="Calibri"/>
          <w:sz w:val="28"/>
          <w:szCs w:val="28"/>
        </w:rPr>
        <w:sym w:font="Symbol" w:char="F0B0"/>
      </w:r>
      <w:r w:rsidR="00757493">
        <w:rPr>
          <w:rFonts w:ascii="Calibri" w:hAnsi="Calibri" w:cs="Calibri"/>
          <w:sz w:val="28"/>
          <w:szCs w:val="28"/>
        </w:rPr>
        <w:t>.</w:t>
      </w:r>
    </w:p>
    <w:p w:rsidR="00757493" w:rsidRPr="00DB1001" w:rsidRDefault="00757493" w:rsidP="00757493">
      <w:pPr>
        <w:tabs>
          <w:tab w:val="right" w:pos="10080"/>
        </w:tabs>
        <w:rPr>
          <w:rFonts w:ascii="Calibri" w:hAnsi="Calibri" w:cs="Calibri"/>
          <w:sz w:val="16"/>
          <w:szCs w:val="16"/>
        </w:rPr>
      </w:pPr>
    </w:p>
    <w:p w:rsidR="00EB3FD5" w:rsidRPr="009B1459" w:rsidRDefault="0058704C" w:rsidP="00EB3FD5">
      <w:pPr>
        <w:tabs>
          <w:tab w:val="right" w:pos="10080"/>
        </w:tabs>
        <w:rPr>
          <w:rFonts w:ascii="Calibri" w:hAnsi="Calibri" w:cs="Calibri"/>
          <w:sz w:val="28"/>
          <w:szCs w:val="28"/>
          <w:u w:val="single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5552" behindDoc="0" locked="0" layoutInCell="1" allowOverlap="1">
                <wp:simplePos x="0" y="0"/>
                <wp:positionH relativeFrom="column">
                  <wp:posOffset>-132880</wp:posOffset>
                </wp:positionH>
                <wp:positionV relativeFrom="paragraph">
                  <wp:posOffset>18278</wp:posOffset>
                </wp:positionV>
                <wp:extent cx="1147680" cy="102240"/>
                <wp:effectExtent l="38100" t="95250" r="71755" b="88265"/>
                <wp:wrapNone/>
                <wp:docPr id="4182" name="Ink 4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1476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BE660" id="Ink 4182" o:spid="_x0000_s1026" type="#_x0000_t75" style="position:absolute;margin-left:-11.65pt;margin-top:-2.95pt;width:93.65pt;height:15pt;z-index:2517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">
                <v:imagedata r:id="rId22" o:title=""/>
              </v:shape>
            </w:pict>
          </mc:Fallback>
        </mc:AlternateContent>
      </w:r>
      <w:r w:rsidR="00131E73" w:rsidRPr="009B1459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222F6A84" wp14:editId="10160C45">
                <wp:simplePos x="0" y="0"/>
                <wp:positionH relativeFrom="column">
                  <wp:posOffset>4572000</wp:posOffset>
                </wp:positionH>
                <wp:positionV relativeFrom="paragraph">
                  <wp:posOffset>0</wp:posOffset>
                </wp:positionV>
                <wp:extent cx="1828800" cy="1463040"/>
                <wp:effectExtent l="0" t="0" r="0" b="0"/>
                <wp:wrapNone/>
                <wp:docPr id="4135" name="Group 40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463040"/>
                          <a:chOff x="8280" y="3302"/>
                          <a:chExt cx="2880" cy="2304"/>
                        </a:xfrm>
                      </wpg:grpSpPr>
                      <wpg:grpSp>
                        <wpg:cNvPr id="4136" name="Group 3992"/>
                        <wpg:cNvGrpSpPr>
                          <a:grpSpLocks/>
                        </wpg:cNvGrpSpPr>
                        <wpg:grpSpPr bwMode="auto">
                          <a:xfrm>
                            <a:off x="8280" y="3302"/>
                            <a:ext cx="2880" cy="2304"/>
                            <a:chOff x="8496" y="3356"/>
                            <a:chExt cx="2880" cy="2304"/>
                          </a:xfrm>
                        </wpg:grpSpPr>
                        <wpg:grpSp>
                          <wpg:cNvPr id="4137" name="Group 3977"/>
                          <wpg:cNvGrpSpPr>
                            <a:grpSpLocks/>
                          </wpg:cNvGrpSpPr>
                          <wpg:grpSpPr bwMode="auto">
                            <a:xfrm flipH="1">
                              <a:off x="8712" y="3644"/>
                              <a:ext cx="2448" cy="1728"/>
                              <a:chOff x="5791" y="6230"/>
                              <a:chExt cx="2448" cy="1728"/>
                            </a:xfrm>
                          </wpg:grpSpPr>
                          <wps:wsp>
                            <wps:cNvPr id="4138" name="Freeform 3971"/>
                            <wps:cNvSpPr>
                              <a:spLocks/>
                            </wps:cNvSpPr>
                            <wps:spPr bwMode="auto">
                              <a:xfrm>
                                <a:off x="5791" y="6230"/>
                                <a:ext cx="2448" cy="1728"/>
                              </a:xfrm>
                              <a:custGeom>
                                <a:avLst/>
                                <a:gdLst>
                                  <a:gd name="T0" fmla="*/ 720 w 2448"/>
                                  <a:gd name="T1" fmla="*/ 0 h 1728"/>
                                  <a:gd name="T2" fmla="*/ 2448 w 2448"/>
                                  <a:gd name="T3" fmla="*/ 1728 h 1728"/>
                                  <a:gd name="T4" fmla="*/ 0 w 2448"/>
                                  <a:gd name="T5" fmla="*/ 1728 h 1728"/>
                                  <a:gd name="T6" fmla="*/ 720 w 2448"/>
                                  <a:gd name="T7" fmla="*/ 0 h 172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448" h="1728">
                                    <a:moveTo>
                                      <a:pt x="720" y="0"/>
                                    </a:moveTo>
                                    <a:lnTo>
                                      <a:pt x="2448" y="1728"/>
                                    </a:lnTo>
                                    <a:lnTo>
                                      <a:pt x="0" y="1728"/>
                                    </a:lnTo>
                                    <a:lnTo>
                                      <a:pt x="720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39" name="AutoShape 39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511" y="6230"/>
                                <a:ext cx="0" cy="172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40" name="Freeform 3973"/>
                            <wps:cNvSpPr>
                              <a:spLocks noChangeAspect="1"/>
                            </wps:cNvSpPr>
                            <wps:spPr bwMode="auto">
                              <a:xfrm flipH="1" flipV="1">
                                <a:off x="6511" y="7814"/>
                                <a:ext cx="144" cy="144"/>
                              </a:xfrm>
                              <a:custGeom>
                                <a:avLst/>
                                <a:gdLst>
                                  <a:gd name="T0" fmla="*/ 0 w 1728"/>
                                  <a:gd name="T1" fmla="*/ 0 h 1728"/>
                                  <a:gd name="T2" fmla="*/ 0 w 1728"/>
                                  <a:gd name="T3" fmla="*/ 1728 h 1728"/>
                                  <a:gd name="T4" fmla="*/ 1728 w 1728"/>
                                  <a:gd name="T5" fmla="*/ 1728 h 172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728" h="1728">
                                    <a:moveTo>
                                      <a:pt x="0" y="0"/>
                                    </a:moveTo>
                                    <a:lnTo>
                                      <a:pt x="0" y="1728"/>
                                    </a:lnTo>
                                    <a:lnTo>
                                      <a:pt x="1728" y="1728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141" name="Text Box 39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160" y="5228"/>
                              <a:ext cx="21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6B2A" w:rsidRPr="00F87798" w:rsidRDefault="00696B2A" w:rsidP="00F87798">
                                <w:pPr>
                                  <w:tabs>
                                    <w:tab w:val="right" w:pos="10080"/>
                                  </w:tabs>
                                  <w:jc w:val="center"/>
                                  <w:rPr>
                                    <w:rFonts w:ascii="Calibri" w:hAnsi="Calibri" w:cs="Calibri"/>
                                    <w:noProof/>
                                    <w:szCs w:val="24"/>
                                    <w:lang w:val="en-CA"/>
                                  </w:rPr>
                                </w:pPr>
                                <w:r w:rsidRPr="00F87798">
                                  <w:rPr>
                                    <w:rFonts w:ascii="Calibri" w:hAnsi="Calibri" w:cs="Calibri"/>
                                    <w:szCs w:val="24"/>
                                    <w:lang w:val="en-C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142" name="Text Box 39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36" y="3356"/>
                              <a:ext cx="21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6B2A" w:rsidRPr="00F87798" w:rsidRDefault="00696B2A" w:rsidP="00F87798">
                                <w:pPr>
                                  <w:tabs>
                                    <w:tab w:val="right" w:pos="10080"/>
                                  </w:tabs>
                                  <w:jc w:val="center"/>
                                  <w:rPr>
                                    <w:rFonts w:ascii="Calibri" w:hAnsi="Calibri" w:cs="Calibri"/>
                                    <w:noProof/>
                                    <w:szCs w:val="24"/>
                                    <w:lang w:val="en-CA"/>
                                  </w:rPr>
                                </w:pPr>
                                <w:r w:rsidRPr="00F87798">
                                  <w:rPr>
                                    <w:rFonts w:ascii="Calibri" w:hAnsi="Calibri" w:cs="Calibri"/>
                                    <w:szCs w:val="24"/>
                                    <w:lang w:val="en-CA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143" name="Text Box 39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96" y="5228"/>
                              <a:ext cx="21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6B2A" w:rsidRPr="00F87798" w:rsidRDefault="00696B2A" w:rsidP="00F87798">
                                <w:pPr>
                                  <w:tabs>
                                    <w:tab w:val="right" w:pos="10080"/>
                                  </w:tabs>
                                  <w:jc w:val="center"/>
                                  <w:rPr>
                                    <w:rFonts w:ascii="Calibri" w:hAnsi="Calibri" w:cs="Calibri"/>
                                    <w:noProof/>
                                    <w:szCs w:val="24"/>
                                    <w:lang w:val="en-CA"/>
                                  </w:rPr>
                                </w:pPr>
                                <w:r w:rsidRPr="00F87798">
                                  <w:rPr>
                                    <w:rFonts w:ascii="Calibri" w:hAnsi="Calibri" w:cs="Calibri"/>
                                    <w:szCs w:val="24"/>
                                    <w:lang w:val="en-CA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144" name="Text Box 39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36" y="5372"/>
                              <a:ext cx="21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6B2A" w:rsidRPr="00F87798" w:rsidRDefault="00696B2A" w:rsidP="00F87798">
                                <w:pPr>
                                  <w:tabs>
                                    <w:tab w:val="right" w:pos="10080"/>
                                  </w:tabs>
                                  <w:jc w:val="center"/>
                                  <w:rPr>
                                    <w:rFonts w:ascii="Calibri" w:hAnsi="Calibri" w:cs="Calibri"/>
                                    <w:noProof/>
                                    <w:szCs w:val="24"/>
                                    <w:lang w:val="en-CA"/>
                                  </w:rPr>
                                </w:pPr>
                                <w:r w:rsidRPr="00F87798">
                                  <w:rPr>
                                    <w:rFonts w:ascii="Calibri" w:hAnsi="Calibri" w:cs="Calibri"/>
                                    <w:szCs w:val="24"/>
                                    <w:lang w:val="en-CA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4145" name="Text Box 3998"/>
                        <wps:cNvSpPr txBox="1">
                          <a:spLocks noChangeArrowheads="1"/>
                        </wps:cNvSpPr>
                        <wps:spPr bwMode="auto">
                          <a:xfrm>
                            <a:off x="10007" y="4338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B2A" w:rsidRPr="006F67EE" w:rsidRDefault="00696B2A" w:rsidP="006F67EE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i/>
                                  <w:noProof/>
                                  <w:szCs w:val="24"/>
                                  <w:lang w:val="en-CA"/>
                                </w:rPr>
                              </w:pPr>
                              <w:proofErr w:type="gramStart"/>
                              <w:r>
                                <w:rPr>
                                  <w:rFonts w:ascii="Calibri" w:hAnsi="Calibri" w:cs="Calibri"/>
                                  <w:i/>
                                  <w:szCs w:val="24"/>
                                  <w:lang w:val="en-CA"/>
                                </w:rPr>
                                <w:t>h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46" name="Text Box 4000"/>
                        <wps:cNvSpPr txBox="1">
                          <a:spLocks noChangeArrowheads="1"/>
                        </wps:cNvSpPr>
                        <wps:spPr bwMode="auto">
                          <a:xfrm>
                            <a:off x="9123" y="4218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B2A" w:rsidRPr="006F67EE" w:rsidRDefault="00696B2A" w:rsidP="006F67EE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i/>
                                  <w:noProof/>
                                  <w:szCs w:val="24"/>
                                  <w:lang w:val="en-CA"/>
                                </w:rPr>
                              </w:pPr>
                              <w:proofErr w:type="gramStart"/>
                              <w:r>
                                <w:rPr>
                                  <w:rFonts w:ascii="Calibri" w:hAnsi="Calibri" w:cs="Calibri"/>
                                  <w:i/>
                                  <w:szCs w:val="24"/>
                                  <w:lang w:val="en-CA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47" name="Text Box 4002"/>
                        <wps:cNvSpPr txBox="1">
                          <a:spLocks noChangeArrowheads="1"/>
                        </wps:cNvSpPr>
                        <wps:spPr bwMode="auto">
                          <a:xfrm>
                            <a:off x="10627" y="4290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B2A" w:rsidRPr="006F67EE" w:rsidRDefault="00696B2A" w:rsidP="006F67EE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i/>
                                  <w:noProof/>
                                  <w:szCs w:val="24"/>
                                  <w:lang w:val="en-CA"/>
                                </w:rPr>
                              </w:pPr>
                              <w:proofErr w:type="gramStart"/>
                              <w:r>
                                <w:rPr>
                                  <w:rFonts w:ascii="Calibri" w:hAnsi="Calibri" w:cs="Calibri"/>
                                  <w:i/>
                                  <w:szCs w:val="24"/>
                                  <w:lang w:val="en-CA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22F6A84" id="Group 4028" o:spid="_x0000_s1026" style="position:absolute;margin-left:5in;margin-top:0;width:2in;height:115.2pt;z-index:251654656" coordorigin="8280,3302" coordsize="2880,2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">
                <v:group id="Group 3992" o:spid="_x0000_s1027" style="position:absolute;left:8280;top:3302;width:2880;height:2304" coordorigin="8496,3356" coordsize="2880,23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AwWn8cAAADd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4TpY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vAwWn8cAAADd&#10;AAAADwAAAAAAAAAAAAAAAACqAgAAZHJzL2Rvd25yZXYueG1sUEsFBgAAAAAEAAQA+gAAAJ4DAAAA&#10;AA==&#10;">
                  <v:group id="Group 3977" o:spid="_x0000_s1028" style="position:absolute;left:8712;top:3644;width:2448;height:1728;flip:x" coordorigin="5791,6230" coordsize="2448,17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zNYDFAAAA3QAA&#10;AA8AAAAAAAAAAAAAAAAAqgIAAGRycy9kb3ducmV2LnhtbFBLBQYAAAAABAAEAPoAAACcAwAAAAA=&#10;">
                    <v:shape id="Freeform 3971" o:spid="_x0000_s1029" style="position:absolute;left:5791;top:6230;width:2448;height:1728;visibility:visible;mso-wrap-style:square;v-text-anchor:top" coordsize="2448,1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u8BsMA&#10;AADdAAAADwAAAGRycy9kb3ducmV2LnhtbERPTWvCQBC9F/oflin0VjfWUmp0FakIUqSgqeBxyI5J&#10;MDsbdkeT/nv3UOjx8b7ny8G16kYhNp4NjEcZKOLS24YrAz/F5uUDVBRki61nMvBLEZaLx4c55tb3&#10;vKfbQSqVQjjmaKAW6XKtY1mTwzjyHXHizj44lARDpW3APoW7Vr9m2bt22HBqqLGjz5rKy+HqDEy3&#10;crrujtKE4muYfO/DOutXhTHPT8NqBkpokH/xn3trDbyNJ2luepOegF7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Nu8BsMAAADdAAAADwAAAAAAAAAAAAAAAACYAgAAZHJzL2Rv&#10;d25yZXYueG1sUEsFBgAAAAAEAAQA9QAAAIgDAAAAAA==&#10;" path="m720,l2448,1728,,1728,720,xe" filled="f">
                      <v:path arrowok="t" o:connecttype="custom" o:connectlocs="720,0;2448,1728;0,1728;720,0" o:connectangles="0,0,0,0"/>
                    </v:shap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3972" o:spid="_x0000_s1030" type="#_x0000_t32" style="position:absolute;left:6511;top:6230;width:0;height:17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gfXccAAADdAAAADwAAAGRycy9kb3ducmV2LnhtbESP3UoDMRSE7wXfIRzBG2mztbbUtWkR&#10;QahI6S/09rA5bpbdnIRNut369EYQvBxm5htmvuxtIzpqQ+VYwWiYgSAunK64VHA8vA9mIEJE1tg4&#10;JgVXCrBc3N7MMdfuwjvq9rEUCcIhRwUmRp9LGQpDFsPQeeLkfbnWYkyyLaVu8ZLgtpGPWTaVFitO&#10;CwY9vRkq6v3ZKqi7erPbToJ/OH/T9NOb9cf4pJW6v+tfX0BE6uN/+K+90gqeRuNn+H2TnoBc/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yB9dxwAAAN0AAAAPAAAAAAAA&#10;AAAAAAAAAKECAABkcnMvZG93bnJldi54bWxQSwUGAAAAAAQABAD5AAAAlQMAAAAA&#10;">
                      <v:stroke dashstyle="dash"/>
                    </v:shape>
                    <v:shape id="Freeform 3973" o:spid="_x0000_s1031" style="position:absolute;left:6511;top:7814;width:144;height:144;flip:x y;visibility:visible;mso-wrap-style:square;v-text-anchor:top" coordsize="1728,1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pe3MMA&#10;AADdAAAADwAAAGRycy9kb3ducmV2LnhtbERPXWvCMBR9F/wP4Qp7GZo6ZIxqFBVGHTLBTt+vzbUp&#10;Njddk2n99+Zh4OPhfM8Wna3FlVpfOVYwHiUgiAunKy4VHH4+hx8gfEDWWDsmBXfysJj3ezNMtbvx&#10;nq55KEUMYZ+iAhNCk0rpC0MW/cg1xJE7u9ZiiLAtpW7xFsNtLd+S5F1arDg2GGxobai45H9WQb7G&#10;jTl+b7+yfXbn18vO/J6ylVIvg245BRGoC0/xv3ujFUzGk7g/volP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pe3MMAAADdAAAADwAAAAAAAAAAAAAAAACYAgAAZHJzL2Rv&#10;d25yZXYueG1sUEsFBgAAAAAEAAQA9QAAAIgDAAAAAA==&#10;" path="m,l,1728r1728,e" filled="f">
                      <v:path arrowok="t" o:connecttype="custom" o:connectlocs="0,0;0,144;144,144" o:connectangles="0,0,0"/>
                      <o:lock v:ext="edit" aspectratio="t"/>
                    </v:shap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982" o:spid="_x0000_s1032" type="#_x0000_t202" style="position:absolute;left:11160;top:5228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H1TcUA&#10;AADdAAAADwAAAGRycy9kb3ducmV2LnhtbESPQWvCQBSE74L/YXlCb7pJEanRVUQqFAqlMR48PrPP&#10;ZDH7NmZXTf99t1DwOMzMN8xy3dtG3KnzxrGCdJKAIC6dNlwpOBS78RsIH5A1No5JwQ95WK+GgyVm&#10;2j04p/s+VCJC2GeooA6hzaT0ZU0W/cS1xNE7u85iiLKrpO7wEeG2ka9JMpMWDceFGlva1lRe9jer&#10;YHPk/N1cv07f+Tk3RTFP+HN2Uepl1G8WIAL14Rn+b39oBdN0msLfm/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4fVNxQAAAN0AAAAPAAAAAAAAAAAAAAAAAJgCAABkcnMv&#10;ZG93bnJldi54bWxQSwUGAAAAAAQABAD1AAAAigMAAAAA&#10;" filled="f" stroked="f">
                    <v:textbox inset="0,0,0,0">
                      <w:txbxContent>
                        <w:p w:rsidR="00696B2A" w:rsidRPr="00F87798" w:rsidRDefault="00696B2A" w:rsidP="00F87798">
                          <w:pPr>
                            <w:tabs>
                              <w:tab w:val="right" w:pos="10080"/>
                            </w:tabs>
                            <w:jc w:val="center"/>
                            <w:rPr>
                              <w:rFonts w:ascii="Calibri" w:hAnsi="Calibri" w:cs="Calibri"/>
                              <w:noProof/>
                              <w:szCs w:val="24"/>
                              <w:lang w:val="en-CA"/>
                            </w:rPr>
                          </w:pPr>
                          <w:r w:rsidRPr="00F87798">
                            <w:rPr>
                              <w:rFonts w:ascii="Calibri" w:hAnsi="Calibri" w:cs="Calibri"/>
                              <w:szCs w:val="24"/>
                              <w:lang w:val="en-CA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3983" o:spid="_x0000_s1033" type="#_x0000_t202" style="position:absolute;left:10336;top:3356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NrOsUA&#10;AADdAAAADwAAAGRycy9kb3ducmV2LnhtbESPQWvCQBSE70L/w/KE3nSjiGh0FSkWCgUxxkOPr9ln&#10;sph9G7NbTf+9Kwgeh5n5hlmuO1uLK7XeOFYwGiYgiAunDZcKjvnnYAbCB2SNtWNS8E8e1qu33hJT&#10;7W6c0fUQShEh7FNUUIXQpFL6oiKLfuga4uidXGsxRNmWUrd4i3Bby3GSTKVFw3GhwoY+KirOhz+r&#10;YPPD2dZcdr/77JSZPJ8n/D09K/Xe7zYLEIG68Ao/219awWQ0GcPjTXwCcn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M2s6xQAAAN0AAAAPAAAAAAAAAAAAAAAAAJgCAABkcnMv&#10;ZG93bnJldi54bWxQSwUGAAAAAAQABAD1AAAAigMAAAAA&#10;" filled="f" stroked="f">
                    <v:textbox inset="0,0,0,0">
                      <w:txbxContent>
                        <w:p w:rsidR="00696B2A" w:rsidRPr="00F87798" w:rsidRDefault="00696B2A" w:rsidP="00F87798">
                          <w:pPr>
                            <w:tabs>
                              <w:tab w:val="right" w:pos="10080"/>
                            </w:tabs>
                            <w:jc w:val="center"/>
                            <w:rPr>
                              <w:rFonts w:ascii="Calibri" w:hAnsi="Calibri" w:cs="Calibri"/>
                              <w:noProof/>
                              <w:szCs w:val="24"/>
                              <w:lang w:val="en-CA"/>
                            </w:rPr>
                          </w:pPr>
                          <w:r w:rsidRPr="00F87798">
                            <w:rPr>
                              <w:rFonts w:ascii="Calibri" w:hAnsi="Calibri" w:cs="Calibri"/>
                              <w:szCs w:val="24"/>
                              <w:lang w:val="en-CA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3984" o:spid="_x0000_s1034" type="#_x0000_t202" style="position:absolute;left:8496;top:5228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/OocYA&#10;AADdAAAADwAAAGRycy9kb3ducmV2LnhtbESPQWvCQBSE74L/YXmCN91oRdroKiItCEIxpocen9ln&#10;sph9m2ZXTf99tyB4HGbmG2a57mwtbtR641jBZJyAIC6cNlwq+Mo/Rq8gfEDWWDsmBb/kYb3q95aY&#10;anfnjG7HUIoIYZ+igiqEJpXSFxVZ9GPXEEfv7FqLIcq2lLrFe4TbWk6TZC4tGo4LFTa0rai4HK9W&#10;weabs3fz83k6ZOfM5Plbwvv5RanhoNssQATqwjP8aO+0gtlk9gL/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H/OocYAAADdAAAADwAAAAAAAAAAAAAAAACYAgAAZHJz&#10;L2Rvd25yZXYueG1sUEsFBgAAAAAEAAQA9QAAAIsDAAAAAA==&#10;" filled="f" stroked="f">
                    <v:textbox inset="0,0,0,0">
                      <w:txbxContent>
                        <w:p w:rsidR="00696B2A" w:rsidRPr="00F87798" w:rsidRDefault="00696B2A" w:rsidP="00F87798">
                          <w:pPr>
                            <w:tabs>
                              <w:tab w:val="right" w:pos="10080"/>
                            </w:tabs>
                            <w:jc w:val="center"/>
                            <w:rPr>
                              <w:rFonts w:ascii="Calibri" w:hAnsi="Calibri" w:cs="Calibri"/>
                              <w:noProof/>
                              <w:szCs w:val="24"/>
                              <w:lang w:val="en-CA"/>
                            </w:rPr>
                          </w:pPr>
                          <w:r w:rsidRPr="00F87798">
                            <w:rPr>
                              <w:rFonts w:ascii="Calibri" w:hAnsi="Calibri" w:cs="Calibri"/>
                              <w:szCs w:val="24"/>
                              <w:lang w:val="en-CA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985" o:spid="_x0000_s1035" type="#_x0000_t202" style="position:absolute;left:10336;top:5372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ZW1cUA&#10;AADdAAAADwAAAGRycy9kb3ducmV2LnhtbESPQWvCQBSE74X+h+UVvNWNEqSNriKiIAjFmB56fGaf&#10;yWL2bcyuGv99Vyj0OMzMN8xs0dtG3KjzxrGC0TABQVw6bbhS8F1s3j9A+ICssXFMCh7kYTF/fZlh&#10;pt2dc7odQiUihH2GCuoQ2kxKX9Zk0Q9dSxy9k+sshii7SuoO7xFuGzlOkom0aDgu1NjSqqbyfLha&#10;Bcsfztfm8nXc56fcFMVnwrvJWanBW7+cggjUh//wX3urFaSjNIXnm/gE5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llbVxQAAAN0AAAAPAAAAAAAAAAAAAAAAAJgCAABkcnMv&#10;ZG93bnJldi54bWxQSwUGAAAAAAQABAD1AAAAigMAAAAA&#10;" filled="f" stroked="f">
                    <v:textbox inset="0,0,0,0">
                      <w:txbxContent>
                        <w:p w:rsidR="00696B2A" w:rsidRPr="00F87798" w:rsidRDefault="00696B2A" w:rsidP="00F87798">
                          <w:pPr>
                            <w:tabs>
                              <w:tab w:val="right" w:pos="10080"/>
                            </w:tabs>
                            <w:jc w:val="center"/>
                            <w:rPr>
                              <w:rFonts w:ascii="Calibri" w:hAnsi="Calibri" w:cs="Calibri"/>
                              <w:noProof/>
                              <w:szCs w:val="24"/>
                              <w:lang w:val="en-CA"/>
                            </w:rPr>
                          </w:pPr>
                          <w:r w:rsidRPr="00F87798">
                            <w:rPr>
                              <w:rFonts w:ascii="Calibri" w:hAnsi="Calibri" w:cs="Calibri"/>
                              <w:szCs w:val="24"/>
                              <w:lang w:val="en-CA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v:shape id="Text Box 3998" o:spid="_x0000_s1036" type="#_x0000_t202" style="position:absolute;left:10007;top:4338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rzTsYA&#10;AADdAAAADwAAAGRycy9kb3ducmV2LnhtbESPQWvCQBSE7wX/w/IEb3WjWNHoKiIVhEJpjAePz+wz&#10;Wcy+TbOrpv++Wyh4HGbmG2a57mwt7tR641jBaJiAIC6cNlwqOOa71xkIH5A11o5JwQ95WK96L0tM&#10;tXtwRvdDKEWEsE9RQRVCk0rpi4os+qFriKN3ca3FEGVbSt3iI8JtLcdJMpUWDceFChvaVlRcDzer&#10;YHPi7N18f56/sktm8nye8Mf0qtSg320WIAJ14Rn+b++1gslo8gZ/b+ITk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NrzTsYAAADdAAAADwAAAAAAAAAAAAAAAACYAgAAZHJz&#10;L2Rvd25yZXYueG1sUEsFBgAAAAAEAAQA9QAAAIsDAAAAAA==&#10;" filled="f" stroked="f">
                  <v:textbox inset="0,0,0,0">
                    <w:txbxContent>
                      <w:p w:rsidR="00696B2A" w:rsidRPr="006F67EE" w:rsidRDefault="00696B2A" w:rsidP="006F67EE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i/>
                            <w:noProof/>
                            <w:szCs w:val="24"/>
                            <w:lang w:val="en-CA"/>
                          </w:rPr>
                        </w:pPr>
                        <w:proofErr w:type="gramStart"/>
                        <w:r>
                          <w:rPr>
                            <w:rFonts w:ascii="Calibri" w:hAnsi="Calibri" w:cs="Calibri"/>
                            <w:i/>
                            <w:szCs w:val="24"/>
                            <w:lang w:val="en-CA"/>
                          </w:rPr>
                          <w:t>h</w:t>
                        </w:r>
                        <w:proofErr w:type="gramEnd"/>
                      </w:p>
                    </w:txbxContent>
                  </v:textbox>
                </v:shape>
                <v:shape id="Text Box 4000" o:spid="_x0000_s1037" type="#_x0000_t202" style="position:absolute;left:9123;top:4218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htOcUA&#10;AADdAAAADwAAAGRycy9kb3ducmV2LnhtbESPQWvCQBSE74L/YXlCb7qxSKjRVUQqFAqlMR48PrPP&#10;ZDH7NmZXTf99t1DwOMzMN8xy3dtG3KnzxrGC6SQBQVw6bbhScCh24zcQPiBrbByTgh/ysF4NB0vM&#10;tHtwTvd9qESEsM9QQR1Cm0npy5os+olriaN3dp3FEGVXSd3hI8JtI1+TJJUWDceFGlva1lRe9jer&#10;YHPk/N1cv07f+Tk3RTFP+DO9KPUy6jcLEIH68Az/tz+0gtl0lsLfm/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CG05xQAAAN0AAAAPAAAAAAAAAAAAAAAAAJgCAABkcnMv&#10;ZG93bnJldi54bWxQSwUGAAAAAAQABAD1AAAAigMAAAAA&#10;" filled="f" stroked="f">
                  <v:textbox inset="0,0,0,0">
                    <w:txbxContent>
                      <w:p w:rsidR="00696B2A" w:rsidRPr="006F67EE" w:rsidRDefault="00696B2A" w:rsidP="006F67EE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i/>
                            <w:noProof/>
                            <w:szCs w:val="24"/>
                            <w:lang w:val="en-CA"/>
                          </w:rPr>
                        </w:pPr>
                        <w:proofErr w:type="gramStart"/>
                        <w:r>
                          <w:rPr>
                            <w:rFonts w:ascii="Calibri" w:hAnsi="Calibri" w:cs="Calibri"/>
                            <w:i/>
                            <w:szCs w:val="24"/>
                            <w:lang w:val="en-CA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4002" o:spid="_x0000_s1038" type="#_x0000_t202" style="position:absolute;left:10627;top:4290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TIosYA&#10;AADdAAAADwAAAGRycy9kb3ducmV2LnhtbESPQWvCQBSE7wX/w/IEb3WjiNXoKiIVhEJpjAePz+wz&#10;Wcy+TbOrpv++Wyh4HGbmG2a57mwt7tR641jBaJiAIC6cNlwqOOa71xkIH5A11o5JwQ95WK96L0tM&#10;tXtwRvdDKEWEsE9RQRVCk0rpi4os+qFriKN3ca3FEGVbSt3iI8JtLcdJMpUWDceFChvaVlRcDzer&#10;YHPi7N18f56/sktm8nye8Mf0qtSg320WIAJ14Rn+b++1gslo8gZ/b+ITk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0TIosYAAADdAAAADwAAAAAAAAAAAAAAAACYAgAAZHJz&#10;L2Rvd25yZXYueG1sUEsFBgAAAAAEAAQA9QAAAIsDAAAAAA==&#10;" filled="f" stroked="f">
                  <v:textbox inset="0,0,0,0">
                    <w:txbxContent>
                      <w:p w:rsidR="00696B2A" w:rsidRPr="006F67EE" w:rsidRDefault="00696B2A" w:rsidP="006F67EE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i/>
                            <w:noProof/>
                            <w:szCs w:val="24"/>
                            <w:lang w:val="en-CA"/>
                          </w:rPr>
                        </w:pPr>
                        <w:proofErr w:type="gramStart"/>
                        <w:r>
                          <w:rPr>
                            <w:rFonts w:ascii="Calibri" w:hAnsi="Calibri" w:cs="Calibri"/>
                            <w:i/>
                            <w:szCs w:val="24"/>
                            <w:lang w:val="en-CA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757493" w:rsidRPr="009B1459">
        <w:rPr>
          <w:rFonts w:ascii="Calibri" w:hAnsi="Calibri" w:cs="Calibri"/>
          <w:b/>
          <w:sz w:val="28"/>
          <w:szCs w:val="28"/>
          <w:u w:val="single"/>
        </w:rPr>
        <w:t xml:space="preserve">THE </w:t>
      </w:r>
      <w:r w:rsidR="001E545D" w:rsidRPr="009B1459">
        <w:rPr>
          <w:rFonts w:ascii="Calibri" w:hAnsi="Calibri" w:cs="Calibri"/>
          <w:b/>
          <w:sz w:val="28"/>
          <w:szCs w:val="28"/>
          <w:u w:val="single"/>
        </w:rPr>
        <w:t>SINE LAW</w:t>
      </w:r>
    </w:p>
    <w:p w:rsidR="00EB3FD5" w:rsidRDefault="0058704C" w:rsidP="00DB1001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4768" behindDoc="0" locked="0" layoutInCell="1" allowOverlap="1">
                <wp:simplePos x="0" y="0"/>
                <wp:positionH relativeFrom="column">
                  <wp:posOffset>-347440</wp:posOffset>
                </wp:positionH>
                <wp:positionV relativeFrom="paragraph">
                  <wp:posOffset>109086</wp:posOffset>
                </wp:positionV>
                <wp:extent cx="912960" cy="257040"/>
                <wp:effectExtent l="38100" t="38100" r="40005" b="48260"/>
                <wp:wrapNone/>
                <wp:docPr id="4216" name="Ink 4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91296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9E3AF" id="Ink 4216" o:spid="_x0000_s1026" type="#_x0000_t75" style="position:absolute;margin-left:-27.85pt;margin-top:7.95pt;width:72.85pt;height:21.4pt;z-index:2517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">
                <v:imagedata r:id="rId2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3744" behindDoc="0" locked="0" layoutInCell="1" allowOverlap="1">
                <wp:simplePos x="0" y="0"/>
                <wp:positionH relativeFrom="column">
                  <wp:posOffset>191480</wp:posOffset>
                </wp:positionH>
                <wp:positionV relativeFrom="paragraph">
                  <wp:posOffset>118086</wp:posOffset>
                </wp:positionV>
                <wp:extent cx="165600" cy="78480"/>
                <wp:effectExtent l="38100" t="38100" r="44450" b="36195"/>
                <wp:wrapNone/>
                <wp:docPr id="4209" name="Ink 4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1656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C7F375" id="Ink 4209" o:spid="_x0000_s1026" type="#_x0000_t75" style="position:absolute;margin-left:14.65pt;margin-top:8.75pt;width:14.05pt;height:7.15pt;z-index:2517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">
                <v:imagedata r:id="rId2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2720" behindDoc="0" locked="0" layoutInCell="1" allowOverlap="1">
                <wp:simplePos x="0" y="0"/>
                <wp:positionH relativeFrom="column">
                  <wp:posOffset>262760</wp:posOffset>
                </wp:positionH>
                <wp:positionV relativeFrom="paragraph">
                  <wp:posOffset>-51114</wp:posOffset>
                </wp:positionV>
                <wp:extent cx="57960" cy="401400"/>
                <wp:effectExtent l="38100" t="38100" r="56515" b="36830"/>
                <wp:wrapNone/>
                <wp:docPr id="4208" name="Ink 4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57960" cy="40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4E02A" id="Ink 4208" o:spid="_x0000_s1026" type="#_x0000_t75" style="position:absolute;margin-left:20pt;margin-top:-4.6pt;width:5.85pt;height:32.65pt;z-index:2517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">
                <v:imagedata r:id="rId2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1696" behindDoc="0" locked="0" layoutInCell="1" allowOverlap="1">
                <wp:simplePos x="0" y="0"/>
                <wp:positionH relativeFrom="column">
                  <wp:posOffset>122360</wp:posOffset>
                </wp:positionH>
                <wp:positionV relativeFrom="paragraph">
                  <wp:posOffset>65166</wp:posOffset>
                </wp:positionV>
                <wp:extent cx="42120" cy="103680"/>
                <wp:effectExtent l="38100" t="38100" r="53340" b="48895"/>
                <wp:wrapNone/>
                <wp:docPr id="4207" name="Ink 4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421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089E0" id="Ink 4207" o:spid="_x0000_s1026" type="#_x0000_t75" style="position:absolute;margin-left:9.1pt;margin-top:4.65pt;width:4.65pt;height:9.3pt;z-index:2517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">
                <v:imagedata r:id="rId3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0672" behindDoc="0" locked="0" layoutInCell="1" allowOverlap="1">
                <wp:simplePos x="0" y="0"/>
                <wp:positionH relativeFrom="column">
                  <wp:posOffset>-5800</wp:posOffset>
                </wp:positionH>
                <wp:positionV relativeFrom="paragraph">
                  <wp:posOffset>75966</wp:posOffset>
                </wp:positionV>
                <wp:extent cx="45000" cy="100800"/>
                <wp:effectExtent l="38100" t="38100" r="50800" b="52070"/>
                <wp:wrapNone/>
                <wp:docPr id="4206" name="Ink 4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450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5BF0D" id="Ink 4206" o:spid="_x0000_s1026" type="#_x0000_t75" style="position:absolute;margin-left:-.95pt;margin-top:5.7pt;width:4.8pt;height:8.95pt;z-index:2517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">
                <v:imagedata r:id="rId3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39648" behindDoc="0" locked="0" layoutInCell="1" allowOverlap="1">
                <wp:simplePos x="0" y="0"/>
                <wp:positionH relativeFrom="column">
                  <wp:posOffset>-140800</wp:posOffset>
                </wp:positionH>
                <wp:positionV relativeFrom="paragraph">
                  <wp:posOffset>92886</wp:posOffset>
                </wp:positionV>
                <wp:extent cx="72720" cy="91800"/>
                <wp:effectExtent l="38100" t="38100" r="41910" b="41910"/>
                <wp:wrapNone/>
                <wp:docPr id="4205" name="Ink 4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727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FA849" id="Ink 4205" o:spid="_x0000_s1026" type="#_x0000_t75" style="position:absolute;margin-left:-11.8pt;margin-top:6.8pt;width:6.9pt;height:8.45pt;z-index:2517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">
                <v:imagedata r:id="rId3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38624" behindDoc="0" locked="0" layoutInCell="1" allowOverlap="1">
                <wp:simplePos x="0" y="0"/>
                <wp:positionH relativeFrom="column">
                  <wp:posOffset>-288040</wp:posOffset>
                </wp:positionH>
                <wp:positionV relativeFrom="paragraph">
                  <wp:posOffset>14406</wp:posOffset>
                </wp:positionV>
                <wp:extent cx="141480" cy="144360"/>
                <wp:effectExtent l="38100" t="38100" r="49530" b="46355"/>
                <wp:wrapNone/>
                <wp:docPr id="4185" name="Ink 4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4148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E9160" id="Ink 4185" o:spid="_x0000_s1026" type="#_x0000_t75" style="position:absolute;margin-left:-23.2pt;margin-top:.5pt;width:12.35pt;height:12.5pt;z-index:2517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">
                <v:imagedata r:id="rId3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37600" behindDoc="0" locked="0" layoutInCell="1" allowOverlap="1">
                <wp:simplePos x="0" y="0"/>
                <wp:positionH relativeFrom="column">
                  <wp:posOffset>-272560</wp:posOffset>
                </wp:positionH>
                <wp:positionV relativeFrom="paragraph">
                  <wp:posOffset>28806</wp:posOffset>
                </wp:positionV>
                <wp:extent cx="33120" cy="218520"/>
                <wp:effectExtent l="38100" t="38100" r="43180" b="48260"/>
                <wp:wrapNone/>
                <wp:docPr id="4184" name="Ink 4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3312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FC130" id="Ink 4184" o:spid="_x0000_s1026" type="#_x0000_t75" style="position:absolute;margin-left:-22.1pt;margin-top:1.75pt;width:3.75pt;height:18.2pt;z-index:2517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">
                <v:imagedata r:id="rId38" o:title=""/>
              </v:shape>
            </w:pict>
          </mc:Fallback>
        </mc:AlternateContent>
      </w:r>
    </w:p>
    <w:p w:rsidR="00757493" w:rsidRPr="00DB1001" w:rsidRDefault="00757493" w:rsidP="00DB1001">
      <w:pPr>
        <w:rPr>
          <w:rFonts w:asciiTheme="minorHAnsi" w:hAnsiTheme="minorHAnsi"/>
          <w:sz w:val="28"/>
          <w:szCs w:val="28"/>
        </w:rPr>
      </w:pPr>
      <w:r w:rsidRPr="00DB1001">
        <w:rPr>
          <w:rFonts w:asciiTheme="minorHAnsi" w:hAnsiTheme="minorHAnsi"/>
          <w:sz w:val="28"/>
          <w:szCs w:val="28"/>
        </w:rPr>
        <w:t xml:space="preserve">Consider the oblique triangle </w:t>
      </w:r>
      <w:r w:rsidRPr="00DB1001">
        <w:rPr>
          <w:rFonts w:asciiTheme="minorHAnsi" w:hAnsiTheme="minorHAnsi"/>
          <w:sz w:val="28"/>
          <w:szCs w:val="28"/>
        </w:rPr>
        <w:sym w:font="Symbol" w:char="F044"/>
      </w:r>
      <w:r w:rsidRPr="00DB1001">
        <w:rPr>
          <w:rFonts w:asciiTheme="minorHAnsi" w:hAnsiTheme="minorHAnsi"/>
          <w:sz w:val="28"/>
          <w:szCs w:val="28"/>
        </w:rPr>
        <w:t xml:space="preserve">ABC with side lengths </w:t>
      </w:r>
      <w:r w:rsidRPr="00DB1001">
        <w:rPr>
          <w:rFonts w:asciiTheme="minorHAnsi" w:hAnsiTheme="minorHAnsi"/>
          <w:i/>
          <w:sz w:val="28"/>
          <w:szCs w:val="28"/>
        </w:rPr>
        <w:t>a</w:t>
      </w:r>
      <w:r w:rsidRPr="00DB1001">
        <w:rPr>
          <w:rFonts w:asciiTheme="minorHAnsi" w:hAnsiTheme="minorHAnsi"/>
          <w:sz w:val="28"/>
          <w:szCs w:val="28"/>
        </w:rPr>
        <w:t xml:space="preserve">, </w:t>
      </w:r>
      <w:r w:rsidRPr="00DB1001">
        <w:rPr>
          <w:rFonts w:asciiTheme="minorHAnsi" w:hAnsiTheme="minorHAnsi"/>
          <w:i/>
          <w:sz w:val="28"/>
          <w:szCs w:val="28"/>
        </w:rPr>
        <w:t>b</w:t>
      </w:r>
      <w:r w:rsidRPr="00DB1001">
        <w:rPr>
          <w:rFonts w:asciiTheme="minorHAnsi" w:hAnsiTheme="minorHAnsi"/>
          <w:sz w:val="28"/>
          <w:szCs w:val="28"/>
        </w:rPr>
        <w:t xml:space="preserve">, and </w:t>
      </w:r>
      <w:r w:rsidRPr="00DB1001">
        <w:rPr>
          <w:rFonts w:asciiTheme="minorHAnsi" w:hAnsiTheme="minorHAnsi"/>
          <w:i/>
          <w:sz w:val="28"/>
          <w:szCs w:val="28"/>
        </w:rPr>
        <w:t>c</w:t>
      </w:r>
      <w:r w:rsidRPr="00DB1001">
        <w:rPr>
          <w:rFonts w:asciiTheme="minorHAnsi" w:hAnsiTheme="minorHAnsi"/>
          <w:sz w:val="28"/>
          <w:szCs w:val="28"/>
        </w:rPr>
        <w:t>.</w:t>
      </w:r>
    </w:p>
    <w:p w:rsidR="00757493" w:rsidRDefault="0058704C" w:rsidP="001B7AA6">
      <w:pPr>
        <w:tabs>
          <w:tab w:val="left" w:pos="360"/>
          <w:tab w:val="right" w:pos="9900"/>
        </w:tabs>
        <w:spacing w:before="120"/>
        <w:ind w:left="3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7840" behindDoc="0" locked="0" layoutInCell="1" allowOverlap="1">
                <wp:simplePos x="0" y="0"/>
                <wp:positionH relativeFrom="column">
                  <wp:posOffset>5823320</wp:posOffset>
                </wp:positionH>
                <wp:positionV relativeFrom="paragraph">
                  <wp:posOffset>-387274</wp:posOffset>
                </wp:positionV>
                <wp:extent cx="427680" cy="1083240"/>
                <wp:effectExtent l="38100" t="57150" r="106045" b="136525"/>
                <wp:wrapNone/>
                <wp:docPr id="4219" name="Ink 4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427680" cy="10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0D58F" id="Ink 4219" o:spid="_x0000_s1026" type="#_x0000_t75" style="position:absolute;margin-left:455.8pt;margin-top:-34.15pt;width:39.2pt;height:94.45pt;z-index:2517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">
                <v:imagedata r:id="rId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5792" behindDoc="0" locked="0" layoutInCell="1" allowOverlap="1">
                <wp:simplePos x="0" y="0"/>
                <wp:positionH relativeFrom="column">
                  <wp:posOffset>4676360</wp:posOffset>
                </wp:positionH>
                <wp:positionV relativeFrom="paragraph">
                  <wp:posOffset>-405274</wp:posOffset>
                </wp:positionV>
                <wp:extent cx="1125360" cy="1078560"/>
                <wp:effectExtent l="76200" t="57150" r="74930" b="140970"/>
                <wp:wrapNone/>
                <wp:docPr id="4217" name="Ink 4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125360" cy="10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C7A6F" id="Ink 4217" o:spid="_x0000_s1026" type="#_x0000_t75" style="position:absolute;margin-left:365.6pt;margin-top:-34.7pt;width:92.6pt;height:93.35pt;z-index:2517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">
                <v:imagedata r:id="rId42" o:title=""/>
              </v:shape>
            </w:pict>
          </mc:Fallback>
        </mc:AlternateContent>
      </w:r>
      <w:r w:rsidR="00757493">
        <w:rPr>
          <w:rFonts w:ascii="Calibri" w:hAnsi="Calibri" w:cs="Calibri"/>
          <w:sz w:val="28"/>
          <w:szCs w:val="28"/>
        </w:rPr>
        <w:t xml:space="preserve">Draw an altitude of height </w:t>
      </w:r>
      <w:r w:rsidR="00757493">
        <w:rPr>
          <w:rFonts w:ascii="Calibri" w:hAnsi="Calibri" w:cs="Calibri"/>
          <w:i/>
          <w:sz w:val="28"/>
          <w:szCs w:val="28"/>
        </w:rPr>
        <w:t>h</w:t>
      </w:r>
      <w:r w:rsidR="00757493">
        <w:rPr>
          <w:rFonts w:ascii="Calibri" w:hAnsi="Calibri" w:cs="Calibri"/>
          <w:sz w:val="28"/>
          <w:szCs w:val="28"/>
        </w:rPr>
        <w:t xml:space="preserve"> from vertex C to point</w:t>
      </w:r>
      <w:r w:rsidR="006B70F4">
        <w:rPr>
          <w:rFonts w:ascii="Calibri" w:hAnsi="Calibri" w:cs="Calibri"/>
          <w:sz w:val="28"/>
          <w:szCs w:val="28"/>
        </w:rPr>
        <w:t> </w:t>
      </w:r>
      <w:r w:rsidR="00757493">
        <w:rPr>
          <w:rFonts w:ascii="Calibri" w:hAnsi="Calibri" w:cs="Calibri"/>
          <w:sz w:val="28"/>
          <w:szCs w:val="28"/>
        </w:rPr>
        <w:t>D.</w:t>
      </w:r>
    </w:p>
    <w:p w:rsidR="00757493" w:rsidRPr="00757493" w:rsidRDefault="0058704C" w:rsidP="002B23E0">
      <w:pPr>
        <w:tabs>
          <w:tab w:val="left" w:pos="360"/>
          <w:tab w:val="right" w:pos="9900"/>
        </w:tabs>
        <w:spacing w:before="120"/>
        <w:ind w:left="360" w:right="360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3984" behindDoc="0" locked="0" layoutInCell="1" allowOverlap="1">
                <wp:simplePos x="0" y="0"/>
                <wp:positionH relativeFrom="column">
                  <wp:posOffset>5991080</wp:posOffset>
                </wp:positionH>
                <wp:positionV relativeFrom="paragraph">
                  <wp:posOffset>94344</wp:posOffset>
                </wp:positionV>
                <wp:extent cx="119520" cy="274680"/>
                <wp:effectExtent l="19050" t="38100" r="52070" b="49530"/>
                <wp:wrapNone/>
                <wp:docPr id="4225" name="Ink 4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19520" cy="27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63214" id="Ink 4225" o:spid="_x0000_s1026" type="#_x0000_t75" style="position:absolute;margin-left:471.15pt;margin-top:6.95pt;width:10.45pt;height:22.6pt;z-index:2517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">
                <v:imagedata r:id="rId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9888" behindDoc="0" locked="0" layoutInCell="1" allowOverlap="1">
                <wp:simplePos x="0" y="0"/>
                <wp:positionH relativeFrom="column">
                  <wp:posOffset>4915760</wp:posOffset>
                </wp:positionH>
                <wp:positionV relativeFrom="paragraph">
                  <wp:posOffset>103344</wp:posOffset>
                </wp:positionV>
                <wp:extent cx="162000" cy="309600"/>
                <wp:effectExtent l="38100" t="19050" r="47625" b="52705"/>
                <wp:wrapNone/>
                <wp:docPr id="4221" name="Ink 4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62000" cy="3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B08DB" id="Ink 4221" o:spid="_x0000_s1026" type="#_x0000_t75" style="position:absolute;margin-left:386.6pt;margin-top:7.65pt;width:13.85pt;height:25.4pt;z-index:2517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">
                <v:imagedata r:id="rId46" o:title=""/>
              </v:shape>
            </w:pict>
          </mc:Fallback>
        </mc:AlternateContent>
      </w:r>
      <w:r w:rsidR="00757493">
        <w:rPr>
          <w:rFonts w:ascii="Calibri" w:hAnsi="Calibri" w:cs="Calibri"/>
          <w:sz w:val="28"/>
          <w:szCs w:val="28"/>
        </w:rPr>
        <w:t xml:space="preserve">There are now two right triangles, </w:t>
      </w:r>
      <w:r w:rsidR="00757493">
        <w:rPr>
          <w:rFonts w:ascii="Calibri" w:hAnsi="Calibri" w:cs="Calibri"/>
          <w:sz w:val="28"/>
          <w:szCs w:val="28"/>
        </w:rPr>
        <w:sym w:font="Symbol" w:char="F044"/>
      </w:r>
      <w:r w:rsidR="00757493">
        <w:rPr>
          <w:rFonts w:ascii="Calibri" w:hAnsi="Calibri" w:cs="Calibri"/>
          <w:sz w:val="28"/>
          <w:szCs w:val="28"/>
        </w:rPr>
        <w:t xml:space="preserve">ACD and </w:t>
      </w:r>
      <w:r w:rsidR="00757493">
        <w:rPr>
          <w:rFonts w:ascii="Calibri" w:hAnsi="Calibri" w:cs="Calibri"/>
          <w:sz w:val="28"/>
          <w:szCs w:val="28"/>
        </w:rPr>
        <w:sym w:font="Symbol" w:char="F044"/>
      </w:r>
      <w:r w:rsidR="00757493">
        <w:rPr>
          <w:rFonts w:ascii="Calibri" w:hAnsi="Calibri" w:cs="Calibri"/>
          <w:sz w:val="28"/>
          <w:szCs w:val="28"/>
        </w:rPr>
        <w:t>BCD.</w:t>
      </w:r>
    </w:p>
    <w:p w:rsidR="00757493" w:rsidRPr="00F87798" w:rsidRDefault="0058704C" w:rsidP="00EB3FD5">
      <w:pPr>
        <w:tabs>
          <w:tab w:val="right" w:pos="10080"/>
        </w:tabs>
        <w:rPr>
          <w:rFonts w:ascii="Calibri" w:hAnsi="Calibri" w:cs="Calibri"/>
          <w:sz w:val="28"/>
          <w:szCs w:val="28"/>
          <w:lang w:val="en-CA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6816" behindDoc="0" locked="0" layoutInCell="1" allowOverlap="1">
                <wp:simplePos x="0" y="0"/>
                <wp:positionH relativeFrom="column">
                  <wp:posOffset>6899720</wp:posOffset>
                </wp:positionH>
                <wp:positionV relativeFrom="paragraph">
                  <wp:posOffset>303461</wp:posOffset>
                </wp:positionV>
                <wp:extent cx="360" cy="360"/>
                <wp:effectExtent l="95250" t="133350" r="95250" b="152400"/>
                <wp:wrapNone/>
                <wp:docPr id="4218" name="Ink 4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C05F1" id="Ink 4218" o:spid="_x0000_s1026" type="#_x0000_t75" style="position:absolute;margin-left:539.5pt;margin-top:16.35pt;width:7.65pt;height:15.2pt;z-index:2517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">
                <v:imagedata r:id="rId48" o:title=""/>
              </v:shape>
            </w:pict>
          </mc:Fallback>
        </mc:AlternateContent>
      </w:r>
    </w:p>
    <w:p w:rsidR="00757493" w:rsidRDefault="00757493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757493" w:rsidRPr="006B70F4" w:rsidRDefault="006B70F4" w:rsidP="006B70F4">
      <w:pPr>
        <w:tabs>
          <w:tab w:val="left" w:pos="90"/>
          <w:tab w:val="left" w:pos="360"/>
          <w:tab w:val="left" w:pos="5850"/>
          <w:tab w:val="left" w:pos="6120"/>
          <w:tab w:val="right" w:pos="10080"/>
        </w:tabs>
        <w:rPr>
          <w:rFonts w:ascii="Calibri" w:hAnsi="Calibri" w:cs="Calibri"/>
          <w:sz w:val="28"/>
          <w:szCs w:val="28"/>
        </w:rPr>
      </w:pPr>
      <w:r w:rsidRPr="006B70F4">
        <w:rPr>
          <w:rFonts w:ascii="Calibri" w:hAnsi="Calibri" w:cs="Calibri"/>
          <w:sz w:val="28"/>
          <w:szCs w:val="28"/>
        </w:rPr>
        <w:tab/>
      </w:r>
      <w:r w:rsidRPr="006B70F4">
        <w:rPr>
          <w:rFonts w:ascii="Calibri" w:hAnsi="Calibri" w:cs="Calibri"/>
          <w:sz w:val="28"/>
          <w:szCs w:val="28"/>
        </w:rPr>
        <w:sym w:font="Symbol" w:char="F0B7"/>
      </w:r>
      <w:r w:rsidR="00131E73" w:rsidRPr="006B70F4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5486400</wp:posOffset>
                </wp:positionH>
                <wp:positionV relativeFrom="paragraph">
                  <wp:posOffset>0</wp:posOffset>
                </wp:positionV>
                <wp:extent cx="731520" cy="1371600"/>
                <wp:effectExtent l="0" t="0" r="0" b="0"/>
                <wp:wrapNone/>
                <wp:docPr id="29" name="Group 40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31520" cy="1371600"/>
                          <a:chOff x="9720" y="6100"/>
                          <a:chExt cx="1152" cy="2160"/>
                        </a:xfrm>
                      </wpg:grpSpPr>
                      <wpg:grpSp>
                        <wpg:cNvPr id="30" name="Group 4008"/>
                        <wpg:cNvGrpSpPr>
                          <a:grpSpLocks/>
                        </wpg:cNvGrpSpPr>
                        <wpg:grpSpPr bwMode="auto">
                          <a:xfrm>
                            <a:off x="9720" y="6100"/>
                            <a:ext cx="1152" cy="2160"/>
                            <a:chOff x="4497" y="5942"/>
                            <a:chExt cx="1152" cy="2160"/>
                          </a:xfrm>
                        </wpg:grpSpPr>
                        <wpg:grpSp>
                          <wpg:cNvPr id="31" name="Group 4009"/>
                          <wpg:cNvGrpSpPr>
                            <a:grpSpLocks/>
                          </wpg:cNvGrpSpPr>
                          <wpg:grpSpPr bwMode="auto">
                            <a:xfrm flipH="1">
                              <a:off x="4713" y="6230"/>
                              <a:ext cx="720" cy="1728"/>
                              <a:chOff x="4713" y="6230"/>
                              <a:chExt cx="720" cy="1728"/>
                            </a:xfrm>
                          </wpg:grpSpPr>
                          <wps:wsp>
                            <wps:cNvPr id="4128" name="AutoShape 4010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4713" y="6230"/>
                                <a:ext cx="720" cy="1728"/>
                              </a:xfrm>
                              <a:prstGeom prst="rtTriangl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29" name="Freeform 4011"/>
                            <wps:cNvSpPr>
                              <a:spLocks noChangeAspect="1"/>
                            </wps:cNvSpPr>
                            <wps:spPr bwMode="auto">
                              <a:xfrm flipV="1">
                                <a:off x="5289" y="7814"/>
                                <a:ext cx="144" cy="144"/>
                              </a:xfrm>
                              <a:custGeom>
                                <a:avLst/>
                                <a:gdLst>
                                  <a:gd name="T0" fmla="*/ 0 w 1728"/>
                                  <a:gd name="T1" fmla="*/ 0 h 1728"/>
                                  <a:gd name="T2" fmla="*/ 0 w 1728"/>
                                  <a:gd name="T3" fmla="*/ 1728 h 1728"/>
                                  <a:gd name="T4" fmla="*/ 1728 w 1728"/>
                                  <a:gd name="T5" fmla="*/ 1728 h 172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728" h="1728">
                                    <a:moveTo>
                                      <a:pt x="0" y="0"/>
                                    </a:moveTo>
                                    <a:lnTo>
                                      <a:pt x="0" y="1728"/>
                                    </a:lnTo>
                                    <a:lnTo>
                                      <a:pt x="1728" y="1728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130" name="Text Box 40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68" y="5942"/>
                              <a:ext cx="21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6B2A" w:rsidRPr="00F87798" w:rsidRDefault="00696B2A" w:rsidP="00DD7401">
                                <w:pPr>
                                  <w:tabs>
                                    <w:tab w:val="right" w:pos="10080"/>
                                  </w:tabs>
                                  <w:jc w:val="center"/>
                                  <w:rPr>
                                    <w:rFonts w:ascii="Calibri" w:hAnsi="Calibri" w:cs="Calibri"/>
                                    <w:noProof/>
                                    <w:szCs w:val="24"/>
                                    <w:lang w:val="en-CA"/>
                                  </w:rPr>
                                </w:pPr>
                                <w:r w:rsidRPr="00F87798">
                                  <w:rPr>
                                    <w:rFonts w:ascii="Calibri" w:hAnsi="Calibri" w:cs="Calibri"/>
                                    <w:szCs w:val="24"/>
                                    <w:lang w:val="en-CA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131" name="Text Box 40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97" y="7814"/>
                              <a:ext cx="21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6B2A" w:rsidRPr="00F87798" w:rsidRDefault="00696B2A" w:rsidP="00DD7401">
                                <w:pPr>
                                  <w:tabs>
                                    <w:tab w:val="right" w:pos="10080"/>
                                  </w:tabs>
                                  <w:jc w:val="center"/>
                                  <w:rPr>
                                    <w:rFonts w:ascii="Calibri" w:hAnsi="Calibri" w:cs="Calibri"/>
                                    <w:noProof/>
                                    <w:szCs w:val="24"/>
                                    <w:lang w:val="en-CA"/>
                                  </w:rPr>
                                </w:pPr>
                                <w:r>
                                  <w:rPr>
                                    <w:rFonts w:ascii="Calibri" w:hAnsi="Calibri" w:cs="Calibri"/>
                                    <w:szCs w:val="24"/>
                                    <w:lang w:val="en-CA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132" name="Text Box 40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33" y="7814"/>
                              <a:ext cx="21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6B2A" w:rsidRPr="00F87798" w:rsidRDefault="00696B2A" w:rsidP="00DD7401">
                                <w:pPr>
                                  <w:tabs>
                                    <w:tab w:val="right" w:pos="10080"/>
                                  </w:tabs>
                                  <w:jc w:val="center"/>
                                  <w:rPr>
                                    <w:rFonts w:ascii="Calibri" w:hAnsi="Calibri" w:cs="Calibri"/>
                                    <w:noProof/>
                                    <w:szCs w:val="24"/>
                                    <w:lang w:val="en-CA"/>
                                  </w:rPr>
                                </w:pPr>
                                <w:r>
                                  <w:rPr>
                                    <w:rFonts w:ascii="Calibri" w:hAnsi="Calibri" w:cs="Calibri"/>
                                    <w:szCs w:val="24"/>
                                    <w:lang w:val="en-C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4133" name="Text Box 4015"/>
                        <wps:cNvSpPr txBox="1">
                          <a:spLocks noChangeArrowheads="1"/>
                        </wps:cNvSpPr>
                        <wps:spPr bwMode="auto">
                          <a:xfrm>
                            <a:off x="9720" y="7134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B2A" w:rsidRPr="006F67EE" w:rsidRDefault="00696B2A" w:rsidP="00DD7401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i/>
                                  <w:noProof/>
                                  <w:szCs w:val="24"/>
                                  <w:lang w:val="en-CA"/>
                                </w:rPr>
                              </w:pPr>
                              <w:proofErr w:type="gramStart"/>
                              <w:r>
                                <w:rPr>
                                  <w:rFonts w:ascii="Calibri" w:hAnsi="Calibri" w:cs="Calibri"/>
                                  <w:i/>
                                  <w:szCs w:val="24"/>
                                  <w:lang w:val="en-CA"/>
                                </w:rPr>
                                <w:t>h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34" name="Text Box 4016"/>
                        <wps:cNvSpPr txBox="1">
                          <a:spLocks noChangeArrowheads="1"/>
                        </wps:cNvSpPr>
                        <wps:spPr bwMode="auto">
                          <a:xfrm>
                            <a:off x="10336" y="7087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B2A" w:rsidRPr="006F67EE" w:rsidRDefault="00696B2A" w:rsidP="00DD7401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i/>
                                  <w:noProof/>
                                  <w:szCs w:val="24"/>
                                  <w:lang w:val="en-CA"/>
                                </w:rPr>
                              </w:pPr>
                              <w:proofErr w:type="gramStart"/>
                              <w:r>
                                <w:rPr>
                                  <w:rFonts w:ascii="Calibri" w:hAnsi="Calibri" w:cs="Calibri"/>
                                  <w:i/>
                                  <w:szCs w:val="24"/>
                                  <w:lang w:val="en-CA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07" o:spid="_x0000_s1039" style="position:absolute;margin-left:6in;margin-top:0;width:57.6pt;height:108pt;z-index:251655680" coordorigin="9720,6100" coordsize="1152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">
                <v:group id="Group 4008" o:spid="_x0000_s1040" style="position:absolute;left:9720;top:6100;width:1152;height:2160" coordorigin="4497,5942" coordsize="1152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group id="Group 4009" o:spid="_x0000_s1041" style="position:absolute;left:4713;top:6230;width:720;height:1728;flip:x" coordorigin="4713,6230" coordsize="720,17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E1/LwwAAANsAAAAP&#10;AAAAAAAAAAAAAAAAAKoCAABkcnMvZG93bnJldi54bWxQSwUGAAAAAAQABAD6AAAAmgMAAAAA&#10;"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AutoShape 4010" o:spid="_x0000_s1042" type="#_x0000_t6" style="position:absolute;left:4713;top:6230;width:720;height:172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HJ98IA&#10;AADdAAAADwAAAGRycy9kb3ducmV2LnhtbERP3WrCMBS+H/gO4Qi7GZoqm0g1ihMmXsig6gMcmtOm&#10;2JzEJtP69uZi4OXH979c97YVN+pC41jBZJyBIC6dbrhWcD79jOYgQkTW2DomBQ8KsF4N3paYa3fn&#10;gm7HWIsUwiFHBSZGn0sZSkMWw9h54sRVrrMYE+xqqTu8p3DbymmWzaTFhlODQU9bQ+Xl+GcVbL+K&#10;XTHXvrheKvN7PXxU376VSr0P+80CRKQ+vsT/7r1W8DmZprnpTXoCcvU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gcn3wgAAAN0AAAAPAAAAAAAAAAAAAAAAAJgCAABkcnMvZG93&#10;bnJldi54bWxQSwUGAAAAAAQABAD1AAAAhwMAAAAA&#10;" filled="f"/>
                    <v:shape id="Freeform 4011" o:spid="_x0000_s1043" style="position:absolute;left:5289;top:7814;width:144;height:144;flip:y;visibility:visible;mso-wrap-style:square;v-text-anchor:top" coordsize="1728,1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TJusUA&#10;AADdAAAADwAAAGRycy9kb3ducmV2LnhtbESPwU7DMBBE70j8g7VI3KiTCEEJdasKiaoXDrTlvsRL&#10;HMVeB9ttkr/HSEgcRzPzRrPaTM6KC4XYeVZQLgoQxI3XHbcKTsfXuyWImJA1Ws+kYKYIm/X11Qpr&#10;7Ud+p8shtSJDONaowKQ01FLGxpDDuPADcfa+fHCYsgyt1AHHDHdWVkXxIB12nBcMDvRiqOkPZ6fA&#10;hsft7N+q8vtjtPP+c9eb2PdK3d5M22cQiab0H/5r77WC+7J6gt83+QnI9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NMm6xQAAAN0AAAAPAAAAAAAAAAAAAAAAAJgCAABkcnMv&#10;ZG93bnJldi54bWxQSwUGAAAAAAQABAD1AAAAigMAAAAA&#10;" path="m,l,1728r1728,e" filled="f">
                      <v:path arrowok="t" o:connecttype="custom" o:connectlocs="0,0;0,144;144,144" o:connectangles="0,0,0"/>
                      <o:lock v:ext="edit" aspectratio="t"/>
                    </v:shape>
                  </v:group>
                  <v:shape id="Text Box 4012" o:spid="_x0000_s1044" type="#_x0000_t202" style="position:absolute;left:4568;top:5942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sjq8MA&#10;AADdAAAADwAAAGRycy9kb3ducmV2LnhtbERPz2vCMBS+C/sfwht409RNZOuMIsOBIIhtd9jxrXm2&#10;wealNlHrf28OgseP7/d82dtGXKjzxrGCyTgBQVw6bbhS8Fv8jD5A+ICssXFMCm7kYbl4Gcwx1e7K&#10;GV3yUIkYwj5FBXUIbSqlL2uy6MeuJY7cwXUWQ4RdJXWH1xhuG/mWJDNp0XBsqLGl75rKY362ClZ/&#10;nK3Nafe/zw6ZKYrPhLezo1LD1371BSJQH57ih3ujFUwn73F/fBOfgF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sjq8MAAADdAAAADwAAAAAAAAAAAAAAAACYAgAAZHJzL2Rv&#10;d25yZXYueG1sUEsFBgAAAAAEAAQA9QAAAIgDAAAAAA==&#10;" filled="f" stroked="f">
                    <v:textbox inset="0,0,0,0">
                      <w:txbxContent>
                        <w:p w:rsidR="00696B2A" w:rsidRPr="00F87798" w:rsidRDefault="00696B2A" w:rsidP="00DD7401">
                          <w:pPr>
                            <w:tabs>
                              <w:tab w:val="right" w:pos="10080"/>
                            </w:tabs>
                            <w:jc w:val="center"/>
                            <w:rPr>
                              <w:rFonts w:ascii="Calibri" w:hAnsi="Calibri" w:cs="Calibri"/>
                              <w:noProof/>
                              <w:szCs w:val="24"/>
                              <w:lang w:val="en-CA"/>
                            </w:rPr>
                          </w:pPr>
                          <w:r w:rsidRPr="00F87798">
                            <w:rPr>
                              <w:rFonts w:ascii="Calibri" w:hAnsi="Calibri" w:cs="Calibri"/>
                              <w:szCs w:val="24"/>
                              <w:lang w:val="en-CA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013" o:spid="_x0000_s1045" type="#_x0000_t202" style="position:absolute;left:4497;top:7814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eGMMYA&#10;AADdAAAADwAAAGRycy9kb3ducmV2LnhtbESPQWvCQBSE7wX/w/IKvdVNbJE2dRURBaEgjenB4zP7&#10;TBazb2N21fjvXaHQ4zAz3zCTWW8bcaHOG8cK0mECgrh02nCl4LdYvX6A8AFZY+OYFNzIw2w6eJpg&#10;pt2Vc7psQyUihH2GCuoQ2kxKX9Zk0Q9dSxy9g+sshii7SuoOrxFuGzlKkrG0aDgu1NjSoqbyuD1b&#10;BfMd50tz2ux/8kNuiuIz4e/xUamX537+BSJQH/7Df+21VvCevqXweBOfgJz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+eGMMYAAADdAAAADwAAAAAAAAAAAAAAAACYAgAAZHJz&#10;L2Rvd25yZXYueG1sUEsFBgAAAAAEAAQA9QAAAIsDAAAAAA==&#10;" filled="f" stroked="f">
                    <v:textbox inset="0,0,0,0">
                      <w:txbxContent>
                        <w:p w:rsidR="00696B2A" w:rsidRPr="00F87798" w:rsidRDefault="00696B2A" w:rsidP="00DD7401">
                          <w:pPr>
                            <w:tabs>
                              <w:tab w:val="right" w:pos="10080"/>
                            </w:tabs>
                            <w:jc w:val="center"/>
                            <w:rPr>
                              <w:rFonts w:ascii="Calibri" w:hAnsi="Calibri" w:cs="Calibri"/>
                              <w:noProof/>
                              <w:szCs w:val="24"/>
                              <w:lang w:val="en-CA"/>
                            </w:rPr>
                          </w:pPr>
                          <w:r>
                            <w:rPr>
                              <w:rFonts w:ascii="Calibri" w:hAnsi="Calibri" w:cs="Calibri"/>
                              <w:szCs w:val="24"/>
                              <w:lang w:val="en-CA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4014" o:spid="_x0000_s1046" type="#_x0000_t202" style="position:absolute;left:5433;top:7814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UYR8YA&#10;AADdAAAADwAAAGRycy9kb3ducmV2LnhtbESPQWvCQBSE7wX/w/KE3upGW0Sjq4goCIXSGA8en9ln&#10;sph9G7Orpv++Wyh4HGbmG2a+7Gwt7tR641jBcJCAIC6cNlwqOOTbtwkIH5A11o5JwQ95WC56L3NM&#10;tXtwRvd9KEWEsE9RQRVCk0rpi4os+oFriKN3dq3FEGVbSt3iI8JtLUdJMpYWDceFChtaV1Rc9jer&#10;YHXkbGOuX6fv7JyZPJ8m/Dm+KPXa71YzEIG68Az/t3dawcfwfQR/b+IT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zUYR8YAAADdAAAADwAAAAAAAAAAAAAAAACYAgAAZHJz&#10;L2Rvd25yZXYueG1sUEsFBgAAAAAEAAQA9QAAAIsDAAAAAA==&#10;" filled="f" stroked="f">
                    <v:textbox inset="0,0,0,0">
                      <w:txbxContent>
                        <w:p w:rsidR="00696B2A" w:rsidRPr="00F87798" w:rsidRDefault="00696B2A" w:rsidP="00DD7401">
                          <w:pPr>
                            <w:tabs>
                              <w:tab w:val="right" w:pos="10080"/>
                            </w:tabs>
                            <w:jc w:val="center"/>
                            <w:rPr>
                              <w:rFonts w:ascii="Calibri" w:hAnsi="Calibri" w:cs="Calibri"/>
                              <w:noProof/>
                              <w:szCs w:val="24"/>
                              <w:lang w:val="en-CA"/>
                            </w:rPr>
                          </w:pPr>
                          <w:r>
                            <w:rPr>
                              <w:rFonts w:ascii="Calibri" w:hAnsi="Calibri" w:cs="Calibri"/>
                              <w:szCs w:val="24"/>
                              <w:lang w:val="en-CA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Text Box 4015" o:spid="_x0000_s1047" type="#_x0000_t202" style="position:absolute;left:9720;top:7134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m93MYA&#10;AADdAAAADwAAAGRycy9kb3ducmV2LnhtbESPQWvCQBSE7wX/w/IEb3WjFtHoKiIVhEJpjAePz+wz&#10;Wcy+TbOrpv++Wyh4HGbmG2a57mwt7tR641jBaJiAIC6cNlwqOOa71xkIH5A11o5JwQ95WK96L0tM&#10;tXtwRvdDKEWEsE9RQRVCk0rpi4os+qFriKN3ca3FEGVbSt3iI8JtLcdJMpUWDceFChvaVlRcDzer&#10;YHPi7N18f56/sktm8nye8Mf0qtSg320WIAJ14Rn+b++1grfRZAJ/b+ITk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Hm93MYAAADdAAAADwAAAAAAAAAAAAAAAACYAgAAZHJz&#10;L2Rvd25yZXYueG1sUEsFBgAAAAAEAAQA9QAAAIsDAAAAAA==&#10;" filled="f" stroked="f">
                  <v:textbox inset="0,0,0,0">
                    <w:txbxContent>
                      <w:p w:rsidR="00696B2A" w:rsidRPr="006F67EE" w:rsidRDefault="00696B2A" w:rsidP="00DD7401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i/>
                            <w:noProof/>
                            <w:szCs w:val="24"/>
                            <w:lang w:val="en-CA"/>
                          </w:rPr>
                        </w:pPr>
                        <w:proofErr w:type="gramStart"/>
                        <w:r>
                          <w:rPr>
                            <w:rFonts w:ascii="Calibri" w:hAnsi="Calibri" w:cs="Calibri"/>
                            <w:i/>
                            <w:szCs w:val="24"/>
                            <w:lang w:val="en-CA"/>
                          </w:rPr>
                          <w:t>h</w:t>
                        </w:r>
                        <w:proofErr w:type="gramEnd"/>
                      </w:p>
                    </w:txbxContent>
                  </v:textbox>
                </v:shape>
                <v:shape id="Text Box 4016" o:spid="_x0000_s1048" type="#_x0000_t202" style="position:absolute;left:10336;top:7087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AlqMYA&#10;AADdAAAADwAAAGRycy9kb3ducmV2LnhtbESPQWvCQBSE74L/YXmCN91oRdroKiItCEIxpocen9ln&#10;sph9m2ZXTf99tyB4HGbmG2a57mwtbtR641jBZJyAIC6cNlwq+Mo/Rq8gfEDWWDsmBb/kYb3q95aY&#10;anfnjG7HUIoIYZ+igiqEJpXSFxVZ9GPXEEfv7FqLIcq2lLrFe4TbWk6TZC4tGo4LFTa0rai4HK9W&#10;weabs3fz83k6ZOfM5Plbwvv5RanhoNssQATqwjP8aO+0gtnkZQb/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5AlqMYAAADdAAAADwAAAAAAAAAAAAAAAACYAgAAZHJz&#10;L2Rvd25yZXYueG1sUEsFBgAAAAAEAAQA9QAAAIsDAAAAAA==&#10;" filled="f" stroked="f">
                  <v:textbox inset="0,0,0,0">
                    <w:txbxContent>
                      <w:p w:rsidR="00696B2A" w:rsidRPr="006F67EE" w:rsidRDefault="00696B2A" w:rsidP="00DD7401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i/>
                            <w:noProof/>
                            <w:szCs w:val="24"/>
                            <w:lang w:val="en-CA"/>
                          </w:rPr>
                        </w:pPr>
                        <w:proofErr w:type="gramStart"/>
                        <w:r>
                          <w:rPr>
                            <w:rFonts w:ascii="Calibri" w:hAnsi="Calibri" w:cs="Calibri"/>
                            <w:i/>
                            <w:szCs w:val="24"/>
                            <w:lang w:val="en-CA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131E73" w:rsidRPr="006B70F4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0</wp:posOffset>
                </wp:positionV>
                <wp:extent cx="1371600" cy="1371600"/>
                <wp:effectExtent l="0" t="0" r="0" b="0"/>
                <wp:wrapNone/>
                <wp:docPr id="19" name="Group 40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1600" cy="1371600"/>
                          <a:chOff x="3600" y="6100"/>
                          <a:chExt cx="2160" cy="2160"/>
                        </a:xfrm>
                      </wpg:grpSpPr>
                      <wpg:grpSp>
                        <wpg:cNvPr id="20" name="Group 4019"/>
                        <wpg:cNvGrpSpPr>
                          <a:grpSpLocks/>
                        </wpg:cNvGrpSpPr>
                        <wpg:grpSpPr bwMode="auto">
                          <a:xfrm>
                            <a:off x="3600" y="6100"/>
                            <a:ext cx="2160" cy="2160"/>
                            <a:chOff x="3600" y="6100"/>
                            <a:chExt cx="2160" cy="2160"/>
                          </a:xfrm>
                        </wpg:grpSpPr>
                        <wpg:grpSp>
                          <wpg:cNvPr id="21" name="Group 4020"/>
                          <wpg:cNvGrpSpPr>
                            <a:grpSpLocks/>
                          </wpg:cNvGrpSpPr>
                          <wpg:grpSpPr bwMode="auto">
                            <a:xfrm flipH="1">
                              <a:off x="3816" y="6388"/>
                              <a:ext cx="1728" cy="1728"/>
                              <a:chOff x="2057" y="6033"/>
                              <a:chExt cx="1728" cy="1728"/>
                            </a:xfrm>
                          </wpg:grpSpPr>
                          <wps:wsp>
                            <wps:cNvPr id="22" name="AutoShape 40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57" y="6033"/>
                                <a:ext cx="1728" cy="1728"/>
                              </a:xfrm>
                              <a:prstGeom prst="rtTriangl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" name="Freeform 4022"/>
                            <wps:cNvSpPr>
                              <a:spLocks noChangeAspect="1"/>
                            </wps:cNvSpPr>
                            <wps:spPr bwMode="auto">
                              <a:xfrm flipH="1" flipV="1">
                                <a:off x="2057" y="7617"/>
                                <a:ext cx="144" cy="144"/>
                              </a:xfrm>
                              <a:custGeom>
                                <a:avLst/>
                                <a:gdLst>
                                  <a:gd name="T0" fmla="*/ 0 w 1728"/>
                                  <a:gd name="T1" fmla="*/ 0 h 1728"/>
                                  <a:gd name="T2" fmla="*/ 0 w 1728"/>
                                  <a:gd name="T3" fmla="*/ 1728 h 1728"/>
                                  <a:gd name="T4" fmla="*/ 1728 w 1728"/>
                                  <a:gd name="T5" fmla="*/ 1728 h 172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728" h="1728">
                                    <a:moveTo>
                                      <a:pt x="0" y="0"/>
                                    </a:moveTo>
                                    <a:lnTo>
                                      <a:pt x="0" y="1728"/>
                                    </a:lnTo>
                                    <a:lnTo>
                                      <a:pt x="1728" y="1728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" name="Text Box 40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0" y="7972"/>
                              <a:ext cx="21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6B2A" w:rsidRPr="00F87798" w:rsidRDefault="00696B2A" w:rsidP="00DD7401">
                                <w:pPr>
                                  <w:tabs>
                                    <w:tab w:val="right" w:pos="10080"/>
                                  </w:tabs>
                                  <w:jc w:val="center"/>
                                  <w:rPr>
                                    <w:rFonts w:ascii="Calibri" w:hAnsi="Calibri" w:cs="Calibri"/>
                                    <w:noProof/>
                                    <w:szCs w:val="24"/>
                                    <w:lang w:val="en-CA"/>
                                  </w:rPr>
                                </w:pPr>
                                <w:r w:rsidRPr="00F87798">
                                  <w:rPr>
                                    <w:rFonts w:ascii="Calibri" w:hAnsi="Calibri" w:cs="Calibri"/>
                                    <w:szCs w:val="24"/>
                                    <w:lang w:val="en-CA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5" name="Text Box 40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71" y="6100"/>
                              <a:ext cx="21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6B2A" w:rsidRPr="00F87798" w:rsidRDefault="00696B2A" w:rsidP="00DD7401">
                                <w:pPr>
                                  <w:tabs>
                                    <w:tab w:val="right" w:pos="10080"/>
                                  </w:tabs>
                                  <w:jc w:val="center"/>
                                  <w:rPr>
                                    <w:rFonts w:ascii="Calibri" w:hAnsi="Calibri" w:cs="Calibri"/>
                                    <w:noProof/>
                                    <w:szCs w:val="24"/>
                                    <w:lang w:val="en-CA"/>
                                  </w:rPr>
                                </w:pPr>
                                <w:r w:rsidRPr="00F87798">
                                  <w:rPr>
                                    <w:rFonts w:ascii="Calibri" w:hAnsi="Calibri" w:cs="Calibri"/>
                                    <w:szCs w:val="24"/>
                                    <w:lang w:val="en-CA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6" name="Text Box 40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44" y="7972"/>
                              <a:ext cx="21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96B2A" w:rsidRPr="00F87798" w:rsidRDefault="00696B2A" w:rsidP="00DD7401">
                                <w:pPr>
                                  <w:tabs>
                                    <w:tab w:val="right" w:pos="10080"/>
                                  </w:tabs>
                                  <w:jc w:val="center"/>
                                  <w:rPr>
                                    <w:rFonts w:ascii="Calibri" w:hAnsi="Calibri" w:cs="Calibri"/>
                                    <w:noProof/>
                                    <w:szCs w:val="24"/>
                                    <w:lang w:val="en-CA"/>
                                  </w:rPr>
                                </w:pPr>
                                <w:r>
                                  <w:rPr>
                                    <w:rFonts w:ascii="Calibri" w:hAnsi="Calibri" w:cs="Calibri"/>
                                    <w:szCs w:val="24"/>
                                    <w:lang w:val="en-CA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27" name="Text Box 4026"/>
                        <wps:cNvSpPr txBox="1">
                          <a:spLocks noChangeArrowheads="1"/>
                        </wps:cNvSpPr>
                        <wps:spPr bwMode="auto">
                          <a:xfrm>
                            <a:off x="5544" y="7134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B2A" w:rsidRPr="006F67EE" w:rsidRDefault="00696B2A" w:rsidP="00DD7401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i/>
                                  <w:noProof/>
                                  <w:szCs w:val="24"/>
                                  <w:lang w:val="en-CA"/>
                                </w:rPr>
                              </w:pPr>
                              <w:proofErr w:type="gramStart"/>
                              <w:r>
                                <w:rPr>
                                  <w:rFonts w:ascii="Calibri" w:hAnsi="Calibri" w:cs="Calibri"/>
                                  <w:i/>
                                  <w:szCs w:val="24"/>
                                  <w:lang w:val="en-CA"/>
                                </w:rPr>
                                <w:t>h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Text Box 4027"/>
                        <wps:cNvSpPr txBox="1">
                          <a:spLocks noChangeArrowheads="1"/>
                        </wps:cNvSpPr>
                        <wps:spPr bwMode="auto">
                          <a:xfrm>
                            <a:off x="4442" y="7016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B2A" w:rsidRPr="006F67EE" w:rsidRDefault="00696B2A" w:rsidP="00DD7401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i/>
                                  <w:noProof/>
                                  <w:szCs w:val="24"/>
                                  <w:lang w:val="en-CA"/>
                                </w:rPr>
                              </w:pPr>
                              <w:proofErr w:type="gramStart"/>
                              <w:r>
                                <w:rPr>
                                  <w:rFonts w:ascii="Calibri" w:hAnsi="Calibri" w:cs="Calibri"/>
                                  <w:i/>
                                  <w:szCs w:val="24"/>
                                  <w:lang w:val="en-CA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18" o:spid="_x0000_s1049" style="position:absolute;margin-left:126pt;margin-top:0;width:108pt;height:108pt;z-index:251656704" coordorigin="3600,6100" coordsize="216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">
                <v:group id="Group 4019" o:spid="_x0000_s1050" style="position:absolute;left:3600;top:6100;width:2160;height:2160" coordorigin="3600,6100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group id="Group 4020" o:spid="_x0000_s1051" style="position:absolute;left:3816;top:6388;width:1728;height:1728;flip:x" coordorigin="2057,6033" coordsize="1728,17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7srJFsEAAADbAAAADwAA&#10;AAAAAAAAAAAAAACqAgAAZHJzL2Rvd25yZXYueG1sUEsFBgAAAAAEAAQA+gAAAJgDAAAAAA==&#10;">
                    <v:shape id="AutoShape 4021" o:spid="_x0000_s1052" type="#_x0000_t6" style="position:absolute;left:2057;top:6033;width:1728;height:1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R4X8QA&#10;AADbAAAADwAAAGRycy9kb3ducmV2LnhtbESPQWvCQBSE74L/YXmCF9GNOYhEV1FBKJRWawult0f2&#10;mQSzb2N2TeK/dwWhx2FmvmGW686UoqHaFZYVTCcRCOLU6oIzBT/f+/EchPPIGkvLpOBODtarfm+J&#10;ibYtf1Fz8pkIEHYJKsi9rxIpXZqTQTexFXHwzrY26IOsM6lrbAPclDKOopk0WHBYyLGiXU7p5XQz&#10;Crb+vYv2cXs9fm7/fo/zjwZxdFBqOOg2CxCeOv8ffrXftII4hueX8APk6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EeF/EAAAA2wAAAA8AAAAAAAAAAAAAAAAAmAIAAGRycy9k&#10;b3ducmV2LnhtbFBLBQYAAAAABAAEAPUAAACJAwAAAAA=&#10;" filled="f"/>
                    <v:shape id="Freeform 4022" o:spid="_x0000_s1053" style="position:absolute;left:2057;top:7617;width:144;height:144;flip:x y;visibility:visible;mso-wrap-style:square;v-text-anchor:top" coordsize="1728,1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sQn8QA&#10;AADbAAAADwAAAGRycy9kb3ducmV2LnhtbESPQWvCQBSE70L/w/IKvYhuakFKdBUrlFikglHvz+wz&#10;G8y+TbNbjf/eLQg9DjPzDTOdd7YWF2p95VjB6zABQVw4XXGpYL/7HLyD8AFZY+2YFNzIw3z21Jti&#10;qt2Vt3TJQykihH2KCkwITSqlLwxZ9EPXEEfv5FqLIcq2lLrFa4TbWo6SZCwtVhwXDDa0NFSc81+r&#10;IF/iyhy+11/ZNrtx/7wxP8fsQ6mX524xARGoC//hR3ulFYze4O9L/AFy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7EJ/EAAAA2wAAAA8AAAAAAAAAAAAAAAAAmAIAAGRycy9k&#10;b3ducmV2LnhtbFBLBQYAAAAABAAEAPUAAACJAwAAAAA=&#10;" path="m,l,1728r1728,e" filled="f">
                      <v:path arrowok="t" o:connecttype="custom" o:connectlocs="0,0;0,144;144,144" o:connectangles="0,0,0"/>
                      <o:lock v:ext="edit" aspectratio="t"/>
                    </v:shape>
                  </v:group>
                  <v:shape id="Text Box 4023" o:spid="_x0000_s1054" type="#_x0000_t202" style="position:absolute;left:3600;top:7972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5uCc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G5uCcMAAADbAAAADwAAAAAAAAAAAAAAAACYAgAAZHJzL2Rv&#10;d25yZXYueG1sUEsFBgAAAAAEAAQA9QAAAIgDAAAAAA==&#10;" filled="f" stroked="f">
                    <v:textbox inset="0,0,0,0">
                      <w:txbxContent>
                        <w:p w:rsidR="00696B2A" w:rsidRPr="00F87798" w:rsidRDefault="00696B2A" w:rsidP="00DD7401">
                          <w:pPr>
                            <w:tabs>
                              <w:tab w:val="right" w:pos="10080"/>
                            </w:tabs>
                            <w:jc w:val="center"/>
                            <w:rPr>
                              <w:rFonts w:ascii="Calibri" w:hAnsi="Calibri" w:cs="Calibri"/>
                              <w:noProof/>
                              <w:szCs w:val="24"/>
                              <w:lang w:val="en-CA"/>
                            </w:rPr>
                          </w:pPr>
                          <w:r w:rsidRPr="00F87798">
                            <w:rPr>
                              <w:rFonts w:ascii="Calibri" w:hAnsi="Calibri" w:cs="Calibri"/>
                              <w:szCs w:val="24"/>
                              <w:lang w:val="en-CA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024" o:spid="_x0000_s1055" type="#_x0000_t202" style="position:absolute;left:5471;top:6100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LLksMA&#10;AADbAAAADwAAAGRycy9kb3ducmV2LnhtbESPQWvCQBSE70L/w/IK3nSjo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LLksMAAADbAAAADwAAAAAAAAAAAAAAAACYAgAAZHJzL2Rv&#10;d25yZXYueG1sUEsFBgAAAAAEAAQA9QAAAIgDAAAAAA==&#10;" filled="f" stroked="f">
                    <v:textbox inset="0,0,0,0">
                      <w:txbxContent>
                        <w:p w:rsidR="00696B2A" w:rsidRPr="00F87798" w:rsidRDefault="00696B2A" w:rsidP="00DD7401">
                          <w:pPr>
                            <w:tabs>
                              <w:tab w:val="right" w:pos="10080"/>
                            </w:tabs>
                            <w:jc w:val="center"/>
                            <w:rPr>
                              <w:rFonts w:ascii="Calibri" w:hAnsi="Calibri" w:cs="Calibri"/>
                              <w:noProof/>
                              <w:szCs w:val="24"/>
                              <w:lang w:val="en-CA"/>
                            </w:rPr>
                          </w:pPr>
                          <w:r w:rsidRPr="00F87798">
                            <w:rPr>
                              <w:rFonts w:ascii="Calibri" w:hAnsi="Calibri" w:cs="Calibri"/>
                              <w:szCs w:val="24"/>
                              <w:lang w:val="en-CA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025" o:spid="_x0000_s1056" type="#_x0000_t202" style="position:absolute;left:5544;top:7972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BV5cMA&#10;AADbAAAADwAAAGRycy9kb3ducmV2LnhtbESPQWvCQBSE74L/YXmCN93oIdToKiIWCoI0pocen9ln&#10;sph9G7Orpv++Wyh4HGbmG2a16W0jHtR541jBbJqAIC6dNlwp+CreJ28gfEDW2DgmBT/kYbMeDlaY&#10;affknB6nUIkIYZ+hgjqENpPSlzVZ9FPXEkfv4jqLIcqukrrDZ4TbRs6TJJUWDceFGlva1VReT3er&#10;YPvN+d7cjufP/JKbolgkfEivSo1H/XYJIlAfXuH/9odWME/h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/BV5cMAAADbAAAADwAAAAAAAAAAAAAAAACYAgAAZHJzL2Rv&#10;d25yZXYueG1sUEsFBgAAAAAEAAQA9QAAAIgDAAAAAA==&#10;" filled="f" stroked="f">
                    <v:textbox inset="0,0,0,0">
                      <w:txbxContent>
                        <w:p w:rsidR="00696B2A" w:rsidRPr="00F87798" w:rsidRDefault="00696B2A" w:rsidP="00DD7401">
                          <w:pPr>
                            <w:tabs>
                              <w:tab w:val="right" w:pos="10080"/>
                            </w:tabs>
                            <w:jc w:val="center"/>
                            <w:rPr>
                              <w:rFonts w:ascii="Calibri" w:hAnsi="Calibri" w:cs="Calibri"/>
                              <w:noProof/>
                              <w:szCs w:val="24"/>
                              <w:lang w:val="en-CA"/>
                            </w:rPr>
                          </w:pPr>
                          <w:r>
                            <w:rPr>
                              <w:rFonts w:ascii="Calibri" w:hAnsi="Calibri" w:cs="Calibri"/>
                              <w:szCs w:val="24"/>
                              <w:lang w:val="en-CA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v:shape id="Text Box 4026" o:spid="_x0000_s1057" type="#_x0000_t202" style="position:absolute;left:5544;top:7134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zwfsQA&#10;AADbAAAADwAAAGRycy9kb3ducmV2LnhtbESPQWvCQBSE74L/YXlCb7rRg63RVURaKBTEGA8en9ln&#10;sph9G7Nbjf++KxQ8DjPzDbNYdbYWN2q9caxgPEpAEBdOGy4VHPKv4QcIH5A11o5JwYM8rJb93gJT&#10;7e6c0W0fShEh7FNUUIXQpFL6oiKLfuQa4uidXWsxRNmWUrd4j3Bby0mSTKVFw3GhwoY2FRWX/a9V&#10;sD5y9mmu29MuO2cmz2cJ/0wvSr0NuvUcRKAuvML/7W+tYPIOz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88H7EAAAA2wAAAA8AAAAAAAAAAAAAAAAAmAIAAGRycy9k&#10;b3ducmV2LnhtbFBLBQYAAAAABAAEAPUAAACJAwAAAAA=&#10;" filled="f" stroked="f">
                  <v:textbox inset="0,0,0,0">
                    <w:txbxContent>
                      <w:p w:rsidR="00696B2A" w:rsidRPr="006F67EE" w:rsidRDefault="00696B2A" w:rsidP="00DD7401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i/>
                            <w:noProof/>
                            <w:szCs w:val="24"/>
                            <w:lang w:val="en-CA"/>
                          </w:rPr>
                        </w:pPr>
                        <w:proofErr w:type="gramStart"/>
                        <w:r>
                          <w:rPr>
                            <w:rFonts w:ascii="Calibri" w:hAnsi="Calibri" w:cs="Calibri"/>
                            <w:i/>
                            <w:szCs w:val="24"/>
                            <w:lang w:val="en-CA"/>
                          </w:rPr>
                          <w:t>h</w:t>
                        </w:r>
                        <w:proofErr w:type="gramEnd"/>
                      </w:p>
                    </w:txbxContent>
                  </v:textbox>
                </v:shape>
                <v:shape id="Text Box 4027" o:spid="_x0000_s1058" type="#_x0000_t202" style="position:absolute;left:4442;top:7016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NkDMAA&#10;AADbAAAADwAAAGRycy9kb3ducmV2LnhtbERPTYvCMBC9C/sfwgjebKoH0a5RZFlhQRBrPexxthnb&#10;YDOpTVbrvzcHwePjfS/XvW3EjTpvHCuYJCkI4tJpw5WCU7Edz0H4gKyxcUwKHuRhvfoYLDHT7s45&#10;3Y6hEjGEfYYK6hDaTEpf1mTRJ64ljtzZdRZDhF0ldYf3GG4bOU3TmbRoODbU2NJXTeXl+G8VbH45&#10;/zbX/d8hP+emKBYp72YXpUbDfvMJIlAf3uKX+0crmMax8Uv8AX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SNkDMAAAADbAAAADwAAAAAAAAAAAAAAAACYAgAAZHJzL2Rvd25y&#10;ZXYueG1sUEsFBgAAAAAEAAQA9QAAAIUDAAAAAA==&#10;" filled="f" stroked="f">
                  <v:textbox inset="0,0,0,0">
                    <w:txbxContent>
                      <w:p w:rsidR="00696B2A" w:rsidRPr="006F67EE" w:rsidRDefault="00696B2A" w:rsidP="00DD7401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i/>
                            <w:noProof/>
                            <w:szCs w:val="24"/>
                            <w:lang w:val="en-CA"/>
                          </w:rPr>
                        </w:pPr>
                        <w:proofErr w:type="gramStart"/>
                        <w:r>
                          <w:rPr>
                            <w:rFonts w:ascii="Calibri" w:hAnsi="Calibri" w:cs="Calibri"/>
                            <w:i/>
                            <w:szCs w:val="24"/>
                            <w:lang w:val="en-CA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Pr="006B70F4">
        <w:rPr>
          <w:rFonts w:ascii="Calibri" w:hAnsi="Calibri" w:cs="Calibri"/>
          <w:sz w:val="28"/>
          <w:szCs w:val="28"/>
        </w:rPr>
        <w:tab/>
      </w:r>
      <w:r w:rsidR="008122A1" w:rsidRPr="006B70F4">
        <w:rPr>
          <w:rFonts w:ascii="Calibri" w:hAnsi="Calibri" w:cs="Calibri"/>
          <w:sz w:val="28"/>
          <w:szCs w:val="28"/>
        </w:rPr>
        <w:t xml:space="preserve">In </w:t>
      </w:r>
      <w:r w:rsidR="009F7ADA" w:rsidRPr="006B70F4">
        <w:rPr>
          <w:rFonts w:ascii="Calibri" w:hAnsi="Calibri" w:cs="Calibri"/>
          <w:sz w:val="28"/>
          <w:szCs w:val="28"/>
        </w:rPr>
        <w:sym w:font="Symbol" w:char="F044"/>
      </w:r>
      <w:r w:rsidR="009F7ADA" w:rsidRPr="006B70F4">
        <w:rPr>
          <w:rFonts w:ascii="Calibri" w:hAnsi="Calibri" w:cs="Calibri"/>
          <w:sz w:val="28"/>
          <w:szCs w:val="28"/>
        </w:rPr>
        <w:t>ACD</w:t>
      </w:r>
      <w:r w:rsidR="009F7ADA" w:rsidRPr="006B70F4">
        <w:rPr>
          <w:rFonts w:ascii="Calibri" w:hAnsi="Calibri" w:cs="Calibri"/>
          <w:sz w:val="28"/>
          <w:szCs w:val="28"/>
        </w:rPr>
        <w:tab/>
      </w:r>
      <w:r w:rsidRPr="006B70F4">
        <w:rPr>
          <w:rFonts w:ascii="Calibri" w:hAnsi="Calibri" w:cs="Calibri"/>
          <w:sz w:val="28"/>
          <w:szCs w:val="28"/>
        </w:rPr>
        <w:sym w:font="Symbol" w:char="F0B7"/>
      </w:r>
      <w:r w:rsidRPr="006B70F4">
        <w:rPr>
          <w:rFonts w:ascii="Calibri" w:hAnsi="Calibri" w:cs="Calibri"/>
          <w:sz w:val="28"/>
          <w:szCs w:val="28"/>
        </w:rPr>
        <w:tab/>
      </w:r>
      <w:proofErr w:type="gramStart"/>
      <w:r w:rsidR="009F7ADA" w:rsidRPr="006B70F4">
        <w:rPr>
          <w:rFonts w:ascii="Calibri" w:hAnsi="Calibri" w:cs="Calibri"/>
          <w:sz w:val="28"/>
          <w:szCs w:val="28"/>
        </w:rPr>
        <w:t>In</w:t>
      </w:r>
      <w:proofErr w:type="gramEnd"/>
      <w:r w:rsidR="009F7ADA" w:rsidRPr="006B70F4">
        <w:rPr>
          <w:rFonts w:ascii="Calibri" w:hAnsi="Calibri" w:cs="Calibri"/>
          <w:sz w:val="28"/>
          <w:szCs w:val="28"/>
        </w:rPr>
        <w:t xml:space="preserve"> </w:t>
      </w:r>
      <w:r w:rsidR="009F7ADA" w:rsidRPr="006B70F4">
        <w:rPr>
          <w:rFonts w:ascii="Calibri" w:hAnsi="Calibri" w:cs="Calibri"/>
          <w:sz w:val="28"/>
          <w:szCs w:val="28"/>
        </w:rPr>
        <w:sym w:font="Symbol" w:char="F044"/>
      </w:r>
      <w:r w:rsidR="000A610B">
        <w:rPr>
          <w:rFonts w:ascii="Calibri" w:hAnsi="Calibri" w:cs="Calibri"/>
          <w:sz w:val="28"/>
          <w:szCs w:val="28"/>
        </w:rPr>
        <w:t>B</w:t>
      </w:r>
      <w:r w:rsidR="009F7ADA" w:rsidRPr="006B70F4">
        <w:rPr>
          <w:rFonts w:ascii="Calibri" w:hAnsi="Calibri" w:cs="Calibri"/>
          <w:sz w:val="28"/>
          <w:szCs w:val="28"/>
        </w:rPr>
        <w:t>CD</w:t>
      </w:r>
    </w:p>
    <w:p w:rsidR="00757493" w:rsidRDefault="0058704C" w:rsidP="006B70F4">
      <w:pPr>
        <w:tabs>
          <w:tab w:val="right" w:pos="1350"/>
          <w:tab w:val="left" w:pos="1440"/>
          <w:tab w:val="right" w:pos="7110"/>
          <w:tab w:val="left" w:pos="7200"/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6576" behindDoc="0" locked="0" layoutInCell="1" allowOverlap="1">
                <wp:simplePos x="0" y="0"/>
                <wp:positionH relativeFrom="column">
                  <wp:posOffset>1236200</wp:posOffset>
                </wp:positionH>
                <wp:positionV relativeFrom="paragraph">
                  <wp:posOffset>8101</wp:posOffset>
                </wp:positionV>
                <wp:extent cx="360" cy="360"/>
                <wp:effectExtent l="57150" t="57150" r="57150" b="57150"/>
                <wp:wrapNone/>
                <wp:docPr id="4183" name="Ink 4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6012D8" id="Ink 4183" o:spid="_x0000_s1026" type="#_x0000_t75" style="position:absolute;margin-left:96.4pt;margin-top:-.3pt;width:1.95pt;height:1.95pt;z-index:2517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">
                <v:imagedata r:id="rId50" o:title=""/>
              </v:shape>
            </w:pict>
          </mc:Fallback>
        </mc:AlternateContent>
      </w:r>
      <w:r w:rsidR="006F67EE">
        <w:rPr>
          <w:rFonts w:ascii="Calibri" w:hAnsi="Calibri" w:cs="Calibri"/>
          <w:sz w:val="28"/>
          <w:szCs w:val="28"/>
        </w:rPr>
        <w:tab/>
      </w:r>
      <w:proofErr w:type="gramStart"/>
      <w:r w:rsidR="006F67EE">
        <w:rPr>
          <w:rFonts w:ascii="Calibri" w:hAnsi="Calibri" w:cs="Calibri"/>
          <w:sz w:val="28"/>
          <w:szCs w:val="28"/>
        </w:rPr>
        <w:t>sin</w:t>
      </w:r>
      <w:proofErr w:type="gramEnd"/>
      <w:r w:rsidR="006F67EE" w:rsidRPr="006F67EE">
        <w:rPr>
          <w:rFonts w:ascii="Calibri" w:hAnsi="Calibri" w:cs="Calibri"/>
          <w:sz w:val="16"/>
          <w:szCs w:val="16"/>
        </w:rPr>
        <w:t> </w:t>
      </w:r>
      <w:r w:rsidR="006F67EE">
        <w:rPr>
          <w:rFonts w:ascii="Calibri" w:hAnsi="Calibri" w:cs="Calibri"/>
          <w:sz w:val="28"/>
          <w:szCs w:val="28"/>
        </w:rPr>
        <w:t>A</w:t>
      </w:r>
      <w:r w:rsidR="006F67EE">
        <w:rPr>
          <w:rFonts w:ascii="Calibri" w:hAnsi="Calibri" w:cs="Calibri"/>
          <w:sz w:val="28"/>
          <w:szCs w:val="28"/>
        </w:rPr>
        <w:tab/>
        <w:t>= </w:t>
      </w:r>
      <w:r w:rsidR="006F67EE" w:rsidRPr="006F67EE">
        <w:rPr>
          <w:rFonts w:ascii="Calibri" w:hAnsi="Calibri" w:cs="Calibri"/>
          <w:position w:val="-22"/>
          <w:sz w:val="28"/>
          <w:szCs w:val="28"/>
        </w:rPr>
        <w:object w:dxaOrig="260" w:dyaOrig="580">
          <v:shape id="_x0000_i1025" type="#_x0000_t75" style="width:12.55pt;height:29.05pt" o:ole="">
            <v:imagedata r:id="rId51" o:title=""/>
          </v:shape>
          <o:OLEObject Type="Embed" ProgID="Equation.DSMT4" ShapeID="_x0000_i1025" DrawAspect="Content" ObjectID="_1494757020" r:id="rId52"/>
        </w:object>
      </w:r>
      <w:r w:rsidR="00DD7401" w:rsidRPr="00DD7401">
        <w:rPr>
          <w:rFonts w:ascii="Calibri" w:hAnsi="Calibri" w:cs="Calibri"/>
          <w:sz w:val="28"/>
          <w:szCs w:val="28"/>
        </w:rPr>
        <w:t xml:space="preserve"> </w:t>
      </w:r>
      <w:r w:rsidR="00DD7401">
        <w:rPr>
          <w:rFonts w:ascii="Calibri" w:hAnsi="Calibri" w:cs="Calibri"/>
          <w:sz w:val="28"/>
          <w:szCs w:val="28"/>
        </w:rPr>
        <w:tab/>
        <w:t>sin</w:t>
      </w:r>
      <w:r w:rsidR="00DD7401" w:rsidRPr="006F67EE">
        <w:rPr>
          <w:rFonts w:ascii="Calibri" w:hAnsi="Calibri" w:cs="Calibri"/>
          <w:sz w:val="16"/>
          <w:szCs w:val="16"/>
        </w:rPr>
        <w:t> </w:t>
      </w:r>
      <w:r w:rsidR="00DD7401">
        <w:rPr>
          <w:rFonts w:ascii="Calibri" w:hAnsi="Calibri" w:cs="Calibri"/>
          <w:sz w:val="28"/>
          <w:szCs w:val="28"/>
        </w:rPr>
        <w:t>B</w:t>
      </w:r>
      <w:r w:rsidR="00DD7401">
        <w:rPr>
          <w:rFonts w:ascii="Calibri" w:hAnsi="Calibri" w:cs="Calibri"/>
          <w:sz w:val="28"/>
          <w:szCs w:val="28"/>
        </w:rPr>
        <w:tab/>
        <w:t>=  </w:t>
      </w:r>
      <w:r w:rsidR="00DD7401" w:rsidRPr="006F67EE">
        <w:rPr>
          <w:rFonts w:ascii="Calibri" w:hAnsi="Calibri" w:cs="Calibri"/>
          <w:position w:val="-22"/>
          <w:sz w:val="28"/>
          <w:szCs w:val="28"/>
        </w:rPr>
        <w:object w:dxaOrig="260" w:dyaOrig="580">
          <v:shape id="_x0000_i1026" type="#_x0000_t75" style="width:12.55pt;height:29.05pt" o:ole="">
            <v:imagedata r:id="rId53" o:title=""/>
          </v:shape>
          <o:OLEObject Type="Embed" ProgID="Equation.DSMT4" ShapeID="_x0000_i1026" DrawAspect="Content" ObjectID="_1494757021" r:id="rId54"/>
        </w:object>
      </w:r>
    </w:p>
    <w:p w:rsidR="00DD7401" w:rsidRDefault="00DD7401" w:rsidP="006B70F4">
      <w:pPr>
        <w:tabs>
          <w:tab w:val="right" w:pos="1350"/>
          <w:tab w:val="left" w:pos="1440"/>
          <w:tab w:val="right" w:pos="7110"/>
          <w:tab w:val="left" w:pos="7200"/>
          <w:tab w:val="right" w:pos="10080"/>
        </w:tabs>
        <w:spacing w:before="12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ab/>
      </w:r>
      <w:proofErr w:type="gramStart"/>
      <w:r>
        <w:rPr>
          <w:rFonts w:ascii="Calibri" w:hAnsi="Calibri" w:cs="Calibri"/>
          <w:i/>
          <w:sz w:val="28"/>
          <w:szCs w:val="28"/>
        </w:rPr>
        <w:t>b</w:t>
      </w:r>
      <w:proofErr w:type="gramEnd"/>
      <w:r>
        <w:rPr>
          <w:rFonts w:ascii="Calibri" w:hAnsi="Calibri" w:cs="Calibri"/>
          <w:sz w:val="28"/>
          <w:szCs w:val="28"/>
        </w:rPr>
        <w:t> (sin</w:t>
      </w:r>
      <w:r w:rsidRPr="00DD7401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A)</w:t>
      </w:r>
      <w:r>
        <w:rPr>
          <w:rFonts w:ascii="Calibri" w:hAnsi="Calibri" w:cs="Calibri"/>
          <w:sz w:val="28"/>
          <w:szCs w:val="28"/>
        </w:rPr>
        <w:tab/>
        <w:t>=  </w:t>
      </w:r>
      <w:r>
        <w:rPr>
          <w:rFonts w:ascii="Calibri" w:hAnsi="Calibri" w:cs="Calibri"/>
          <w:i/>
          <w:sz w:val="28"/>
          <w:szCs w:val="28"/>
        </w:rPr>
        <w:t>h</w:t>
      </w:r>
      <w:r>
        <w:rPr>
          <w:rFonts w:ascii="Calibri" w:hAnsi="Calibri" w:cs="Calibri"/>
          <w:sz w:val="28"/>
          <w:szCs w:val="28"/>
        </w:rPr>
        <w:tab/>
      </w:r>
      <w:r>
        <w:rPr>
          <w:rFonts w:ascii="Calibri" w:hAnsi="Calibri" w:cs="Calibri"/>
          <w:i/>
          <w:sz w:val="28"/>
          <w:szCs w:val="28"/>
        </w:rPr>
        <w:t>a</w:t>
      </w:r>
      <w:r>
        <w:rPr>
          <w:rFonts w:ascii="Calibri" w:hAnsi="Calibri" w:cs="Calibri"/>
          <w:sz w:val="28"/>
          <w:szCs w:val="28"/>
        </w:rPr>
        <w:t> (sin</w:t>
      </w:r>
      <w:r w:rsidRPr="00DD7401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B)</w:t>
      </w:r>
      <w:r>
        <w:rPr>
          <w:rFonts w:ascii="Calibri" w:hAnsi="Calibri" w:cs="Calibri"/>
          <w:sz w:val="28"/>
          <w:szCs w:val="28"/>
        </w:rPr>
        <w:tab/>
        <w:t>=  </w:t>
      </w:r>
      <w:r>
        <w:rPr>
          <w:rFonts w:ascii="Calibri" w:hAnsi="Calibri" w:cs="Calibri"/>
          <w:i/>
          <w:sz w:val="28"/>
          <w:szCs w:val="28"/>
        </w:rPr>
        <w:t>h</w:t>
      </w:r>
    </w:p>
    <w:p w:rsidR="006B70F4" w:rsidRDefault="006B70F4" w:rsidP="006B70F4">
      <w:pPr>
        <w:tabs>
          <w:tab w:val="right" w:pos="1350"/>
          <w:tab w:val="left" w:pos="1440"/>
          <w:tab w:val="right" w:pos="7110"/>
          <w:tab w:val="left" w:pos="7200"/>
          <w:tab w:val="right" w:pos="10080"/>
        </w:tabs>
        <w:rPr>
          <w:rFonts w:ascii="Calibri" w:hAnsi="Calibri" w:cs="Calibri"/>
          <w:sz w:val="28"/>
          <w:szCs w:val="28"/>
        </w:rPr>
      </w:pPr>
    </w:p>
    <w:p w:rsidR="00DD7401" w:rsidRPr="00DD7401" w:rsidRDefault="0058704C" w:rsidP="006B70F4">
      <w:pPr>
        <w:tabs>
          <w:tab w:val="right" w:pos="810"/>
          <w:tab w:val="left" w:pos="900"/>
          <w:tab w:val="right" w:pos="6570"/>
          <w:tab w:val="left" w:pos="6660"/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6032" behindDoc="0" locked="0" layoutInCell="1" allowOverlap="1">
                <wp:simplePos x="0" y="0"/>
                <wp:positionH relativeFrom="column">
                  <wp:posOffset>4350920</wp:posOffset>
                </wp:positionH>
                <wp:positionV relativeFrom="paragraph">
                  <wp:posOffset>-37276</wp:posOffset>
                </wp:positionV>
                <wp:extent cx="518760" cy="336600"/>
                <wp:effectExtent l="38100" t="38100" r="15240" b="44450"/>
                <wp:wrapNone/>
                <wp:docPr id="4227" name="Ink 4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518760" cy="33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22406" id="Ink 4227" o:spid="_x0000_s1026" type="#_x0000_t75" style="position:absolute;margin-left:342.1pt;margin-top:-3.35pt;width:42.05pt;height:27.5pt;z-index:2517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">
                <v:imagedata r:id="rId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5008" behindDoc="0" locked="0" layoutInCell="1" allowOverlap="1">
                <wp:simplePos x="0" y="0"/>
                <wp:positionH relativeFrom="column">
                  <wp:posOffset>686480</wp:posOffset>
                </wp:positionH>
                <wp:positionV relativeFrom="paragraph">
                  <wp:posOffset>-64996</wp:posOffset>
                </wp:positionV>
                <wp:extent cx="623880" cy="342000"/>
                <wp:effectExtent l="38100" t="38100" r="43180" b="39370"/>
                <wp:wrapNone/>
                <wp:docPr id="4226" name="Ink 4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623880" cy="34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5D959" id="Ink 4226" o:spid="_x0000_s1026" type="#_x0000_t75" style="position:absolute;margin-left:53.45pt;margin-top:-5.65pt;width:50.45pt;height:28.2pt;z-index:2517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">
                <v:imagedata r:id="rId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2960" behindDoc="0" locked="0" layoutInCell="1" allowOverlap="1">
                <wp:simplePos x="0" y="0"/>
                <wp:positionH relativeFrom="column">
                  <wp:posOffset>3896600</wp:posOffset>
                </wp:positionH>
                <wp:positionV relativeFrom="paragraph">
                  <wp:posOffset>80309</wp:posOffset>
                </wp:positionV>
                <wp:extent cx="948240" cy="39600"/>
                <wp:effectExtent l="0" t="95250" r="80645" b="113030"/>
                <wp:wrapNone/>
                <wp:docPr id="4224" name="Ink 4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94824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AF68E" id="Ink 4224" o:spid="_x0000_s1026" type="#_x0000_t75" style="position:absolute;margin-left:305.45pt;margin-top:2.25pt;width:78pt;height:11.55pt;z-index:2517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">
                <v:imagedata r:id="rId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1936" behindDoc="0" locked="0" layoutInCell="1" allowOverlap="1">
                <wp:simplePos x="0" y="0"/>
                <wp:positionH relativeFrom="column">
                  <wp:posOffset>286520</wp:posOffset>
                </wp:positionH>
                <wp:positionV relativeFrom="paragraph">
                  <wp:posOffset>85349</wp:posOffset>
                </wp:positionV>
                <wp:extent cx="905400" cy="79920"/>
                <wp:effectExtent l="57150" t="76200" r="66675" b="92075"/>
                <wp:wrapNone/>
                <wp:docPr id="4223" name="Ink 4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9054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D3091" id="Ink 4223" o:spid="_x0000_s1026" type="#_x0000_t75" style="position:absolute;margin-left:21.2pt;margin-top:2.2pt;width:74.5pt;height:13.65pt;z-index:2517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">
                <v:imagedata r:id="rId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0912" behindDoc="0" locked="0" layoutInCell="1" allowOverlap="1">
                <wp:simplePos x="0" y="0"/>
                <wp:positionH relativeFrom="column">
                  <wp:posOffset>293360</wp:posOffset>
                </wp:positionH>
                <wp:positionV relativeFrom="paragraph">
                  <wp:posOffset>-87451</wp:posOffset>
                </wp:positionV>
                <wp:extent cx="1078920" cy="384840"/>
                <wp:effectExtent l="38100" t="19050" r="45085" b="53340"/>
                <wp:wrapNone/>
                <wp:docPr id="4222" name="Ink 4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078920" cy="38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42867" id="Ink 4222" o:spid="_x0000_s1026" type="#_x0000_t75" style="position:absolute;margin-left:22.55pt;margin-top:-7.5pt;width:86.1pt;height:31.4pt;z-index:2517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">
                <v:imagedata r:id="rId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8864" behindDoc="0" locked="0" layoutInCell="1" allowOverlap="1">
                <wp:simplePos x="0" y="0"/>
                <wp:positionH relativeFrom="column">
                  <wp:posOffset>5699840</wp:posOffset>
                </wp:positionH>
                <wp:positionV relativeFrom="paragraph">
                  <wp:posOffset>42149</wp:posOffset>
                </wp:positionV>
                <wp:extent cx="360" cy="360"/>
                <wp:effectExtent l="57150" t="57150" r="57150" b="57150"/>
                <wp:wrapNone/>
                <wp:docPr id="4220" name="Ink 4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A12301" id="Ink 4220" o:spid="_x0000_s1026" type="#_x0000_t75" style="position:absolute;margin-left:447.85pt;margin-top:2.35pt;width:1.95pt;height:1.95pt;z-index:2517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">
                <v:imagedata r:id="rId66" o:title=""/>
              </v:shape>
            </w:pict>
          </mc:Fallback>
        </mc:AlternateContent>
      </w:r>
      <w:r w:rsidR="00DD7401">
        <w:rPr>
          <w:rFonts w:ascii="Calibri" w:hAnsi="Calibri" w:cs="Calibri"/>
          <w:sz w:val="28"/>
          <w:szCs w:val="28"/>
        </w:rPr>
        <w:tab/>
      </w:r>
      <w:r w:rsidR="00DD7401">
        <w:rPr>
          <w:rFonts w:ascii="Calibri" w:hAnsi="Calibri" w:cs="Calibri"/>
          <w:i/>
          <w:sz w:val="28"/>
          <w:szCs w:val="28"/>
        </w:rPr>
        <w:t>h</w:t>
      </w:r>
      <w:r w:rsidR="00DD7401">
        <w:rPr>
          <w:rFonts w:ascii="Calibri" w:hAnsi="Calibri" w:cs="Calibri"/>
          <w:sz w:val="28"/>
          <w:szCs w:val="28"/>
        </w:rPr>
        <w:tab/>
        <w:t>=</w:t>
      </w:r>
      <w:proofErr w:type="gramStart"/>
      <w:r w:rsidR="00DD7401">
        <w:rPr>
          <w:rFonts w:ascii="Calibri" w:hAnsi="Calibri" w:cs="Calibri"/>
          <w:sz w:val="28"/>
          <w:szCs w:val="28"/>
        </w:rPr>
        <w:t>  </w:t>
      </w:r>
      <w:r w:rsidR="00DD7401">
        <w:rPr>
          <w:rFonts w:ascii="Calibri" w:hAnsi="Calibri" w:cs="Calibri"/>
          <w:i/>
          <w:sz w:val="28"/>
          <w:szCs w:val="28"/>
        </w:rPr>
        <w:t>b</w:t>
      </w:r>
      <w:proofErr w:type="gramEnd"/>
      <w:r w:rsidR="00DD7401">
        <w:rPr>
          <w:rFonts w:ascii="Calibri" w:hAnsi="Calibri" w:cs="Calibri"/>
          <w:sz w:val="28"/>
          <w:szCs w:val="28"/>
        </w:rPr>
        <w:t> sin</w:t>
      </w:r>
      <w:r w:rsidR="00DD7401" w:rsidRPr="00DD7401">
        <w:rPr>
          <w:rFonts w:ascii="Calibri" w:hAnsi="Calibri" w:cs="Calibri"/>
          <w:sz w:val="16"/>
          <w:szCs w:val="16"/>
        </w:rPr>
        <w:t> </w:t>
      </w:r>
      <w:r w:rsidR="00DD7401">
        <w:rPr>
          <w:rFonts w:ascii="Calibri" w:hAnsi="Calibri" w:cs="Calibri"/>
          <w:sz w:val="28"/>
          <w:szCs w:val="28"/>
        </w:rPr>
        <w:t>A</w:t>
      </w:r>
      <w:r w:rsidR="00DD7401" w:rsidRPr="00DD7401">
        <w:rPr>
          <w:rFonts w:ascii="Calibri" w:hAnsi="Calibri" w:cs="Calibri"/>
          <w:sz w:val="28"/>
          <w:szCs w:val="28"/>
        </w:rPr>
        <w:t xml:space="preserve"> </w:t>
      </w:r>
      <w:r w:rsidR="00DD7401">
        <w:rPr>
          <w:rFonts w:ascii="Calibri" w:hAnsi="Calibri" w:cs="Calibri"/>
          <w:sz w:val="28"/>
          <w:szCs w:val="28"/>
        </w:rPr>
        <w:tab/>
      </w:r>
      <w:r w:rsidR="00DD7401">
        <w:rPr>
          <w:rFonts w:ascii="Calibri" w:hAnsi="Calibri" w:cs="Calibri"/>
          <w:i/>
          <w:sz w:val="28"/>
          <w:szCs w:val="28"/>
        </w:rPr>
        <w:t>h</w:t>
      </w:r>
      <w:r w:rsidR="00DD7401">
        <w:rPr>
          <w:rFonts w:ascii="Calibri" w:hAnsi="Calibri" w:cs="Calibri"/>
          <w:sz w:val="28"/>
          <w:szCs w:val="28"/>
        </w:rPr>
        <w:tab/>
        <w:t>=  </w:t>
      </w:r>
      <w:r w:rsidR="00DD7401">
        <w:rPr>
          <w:rFonts w:ascii="Calibri" w:hAnsi="Calibri" w:cs="Calibri"/>
          <w:i/>
          <w:sz w:val="28"/>
          <w:szCs w:val="28"/>
        </w:rPr>
        <w:t>a</w:t>
      </w:r>
      <w:r w:rsidR="00DD7401">
        <w:rPr>
          <w:rFonts w:ascii="Calibri" w:hAnsi="Calibri" w:cs="Calibri"/>
          <w:sz w:val="28"/>
          <w:szCs w:val="28"/>
        </w:rPr>
        <w:t> sin</w:t>
      </w:r>
      <w:r w:rsidR="00DD7401" w:rsidRPr="00DD7401">
        <w:rPr>
          <w:rFonts w:ascii="Calibri" w:hAnsi="Calibri" w:cs="Calibri"/>
          <w:sz w:val="16"/>
          <w:szCs w:val="16"/>
        </w:rPr>
        <w:t> </w:t>
      </w:r>
      <w:r w:rsidR="00DD7401">
        <w:rPr>
          <w:rFonts w:ascii="Calibri" w:hAnsi="Calibri" w:cs="Calibri"/>
          <w:sz w:val="28"/>
          <w:szCs w:val="28"/>
        </w:rPr>
        <w:t>B</w:t>
      </w:r>
    </w:p>
    <w:p w:rsidR="00757493" w:rsidRDefault="00757493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6B70F4" w:rsidRDefault="006B70F4" w:rsidP="002B23E0">
      <w:pPr>
        <w:tabs>
          <w:tab w:val="left" w:pos="90"/>
          <w:tab w:val="left" w:pos="360"/>
          <w:tab w:val="right" w:pos="4590"/>
          <w:tab w:val="left" w:pos="4680"/>
          <w:tab w:val="left" w:pos="7290"/>
          <w:tab w:val="left" w:pos="7560"/>
          <w:tab w:val="right" w:pos="10080"/>
        </w:tabs>
        <w:rPr>
          <w:rFonts w:ascii="Calibri" w:hAnsi="Calibri" w:cs="Calibri"/>
          <w:sz w:val="28"/>
          <w:szCs w:val="28"/>
        </w:rPr>
      </w:pPr>
      <w:r w:rsidRPr="006B70F4">
        <w:rPr>
          <w:rFonts w:ascii="Calibri" w:hAnsi="Calibri" w:cs="Calibri"/>
          <w:sz w:val="28"/>
          <w:szCs w:val="28"/>
        </w:rPr>
        <w:tab/>
      </w:r>
      <w:r w:rsidRPr="006B70F4">
        <w:rPr>
          <w:rFonts w:ascii="Calibri" w:hAnsi="Calibri" w:cs="Calibri"/>
          <w:sz w:val="28"/>
          <w:szCs w:val="28"/>
        </w:rPr>
        <w:sym w:font="Symbol" w:char="F0B7"/>
      </w:r>
      <w:r w:rsidRPr="006B70F4">
        <w:rPr>
          <w:rFonts w:ascii="Calibri" w:hAnsi="Calibri" w:cs="Calibri"/>
          <w:sz w:val="28"/>
          <w:szCs w:val="28"/>
        </w:rPr>
        <w:tab/>
      </w:r>
      <w:r>
        <w:rPr>
          <w:rFonts w:ascii="Calibri" w:hAnsi="Calibri" w:cs="Calibri"/>
          <w:sz w:val="28"/>
          <w:szCs w:val="28"/>
        </w:rPr>
        <w:t xml:space="preserve">Since both equal </w:t>
      </w:r>
      <w:r>
        <w:rPr>
          <w:rFonts w:ascii="Calibri" w:hAnsi="Calibri" w:cs="Calibri"/>
          <w:i/>
          <w:sz w:val="28"/>
          <w:szCs w:val="28"/>
        </w:rPr>
        <w:t>h</w:t>
      </w:r>
      <w:r w:rsidR="002B23E0">
        <w:rPr>
          <w:rFonts w:ascii="Calibri" w:hAnsi="Calibri" w:cs="Calibri"/>
          <w:sz w:val="28"/>
          <w:szCs w:val="28"/>
        </w:rPr>
        <w:t>.</w:t>
      </w:r>
      <w:r w:rsidR="002B23E0">
        <w:rPr>
          <w:rFonts w:ascii="Calibri" w:hAnsi="Calibri" w:cs="Calibri"/>
          <w:sz w:val="28"/>
          <w:szCs w:val="28"/>
        </w:rPr>
        <w:tab/>
      </w:r>
      <w:r w:rsidR="002B23E0">
        <w:rPr>
          <w:rFonts w:ascii="Calibri" w:hAnsi="Calibri" w:cs="Calibri"/>
          <w:i/>
          <w:sz w:val="28"/>
          <w:szCs w:val="28"/>
        </w:rPr>
        <w:t>b</w:t>
      </w:r>
      <w:r w:rsidR="002B23E0">
        <w:rPr>
          <w:rFonts w:ascii="Calibri" w:hAnsi="Calibri" w:cs="Calibri"/>
          <w:sz w:val="28"/>
          <w:szCs w:val="28"/>
        </w:rPr>
        <w:t> sin</w:t>
      </w:r>
      <w:r w:rsidR="002B23E0" w:rsidRPr="00DD7401">
        <w:rPr>
          <w:rFonts w:ascii="Calibri" w:hAnsi="Calibri" w:cs="Calibri"/>
          <w:sz w:val="16"/>
          <w:szCs w:val="16"/>
        </w:rPr>
        <w:t> </w:t>
      </w:r>
      <w:r w:rsidR="002B23E0">
        <w:rPr>
          <w:rFonts w:ascii="Calibri" w:hAnsi="Calibri" w:cs="Calibri"/>
          <w:sz w:val="28"/>
          <w:szCs w:val="28"/>
        </w:rPr>
        <w:t>A</w:t>
      </w:r>
      <w:r w:rsidR="002B23E0">
        <w:rPr>
          <w:rFonts w:ascii="Calibri" w:hAnsi="Calibri" w:cs="Calibri"/>
          <w:sz w:val="28"/>
          <w:szCs w:val="28"/>
        </w:rPr>
        <w:tab/>
        <w:t>=</w:t>
      </w:r>
      <w:proofErr w:type="gramStart"/>
      <w:r w:rsidR="002B23E0">
        <w:rPr>
          <w:rFonts w:ascii="Calibri" w:hAnsi="Calibri" w:cs="Calibri"/>
          <w:sz w:val="28"/>
          <w:szCs w:val="28"/>
        </w:rPr>
        <w:t>  </w:t>
      </w:r>
      <w:r w:rsidR="002B23E0">
        <w:rPr>
          <w:rFonts w:ascii="Calibri" w:hAnsi="Calibri" w:cs="Calibri"/>
          <w:i/>
          <w:sz w:val="28"/>
          <w:szCs w:val="28"/>
        </w:rPr>
        <w:t>a</w:t>
      </w:r>
      <w:proofErr w:type="gramEnd"/>
      <w:r w:rsidR="002B23E0">
        <w:rPr>
          <w:rFonts w:ascii="Calibri" w:hAnsi="Calibri" w:cs="Calibri"/>
          <w:sz w:val="28"/>
          <w:szCs w:val="28"/>
        </w:rPr>
        <w:t> sin</w:t>
      </w:r>
      <w:r w:rsidR="002B23E0" w:rsidRPr="00DD7401">
        <w:rPr>
          <w:rFonts w:ascii="Calibri" w:hAnsi="Calibri" w:cs="Calibri"/>
          <w:sz w:val="16"/>
          <w:szCs w:val="16"/>
        </w:rPr>
        <w:t> </w:t>
      </w:r>
      <w:r w:rsidR="002B23E0">
        <w:rPr>
          <w:rFonts w:ascii="Calibri" w:hAnsi="Calibri" w:cs="Calibri"/>
          <w:sz w:val="28"/>
          <w:szCs w:val="28"/>
        </w:rPr>
        <w:t>B</w:t>
      </w:r>
      <w:r w:rsidRPr="006B70F4">
        <w:rPr>
          <w:rFonts w:ascii="Calibri" w:hAnsi="Calibri" w:cs="Calibri"/>
          <w:sz w:val="28"/>
          <w:szCs w:val="28"/>
        </w:rPr>
        <w:tab/>
      </w:r>
      <w:r w:rsidRPr="006B70F4">
        <w:rPr>
          <w:rFonts w:ascii="Calibri" w:hAnsi="Calibri" w:cs="Calibri"/>
          <w:sz w:val="28"/>
          <w:szCs w:val="28"/>
        </w:rPr>
        <w:sym w:font="Symbol" w:char="F0B7"/>
      </w:r>
      <w:r w:rsidRPr="006B70F4">
        <w:rPr>
          <w:rFonts w:ascii="Calibri" w:hAnsi="Calibri" w:cs="Calibri"/>
          <w:sz w:val="28"/>
          <w:szCs w:val="28"/>
        </w:rPr>
        <w:tab/>
      </w:r>
      <w:r w:rsidR="002B23E0">
        <w:rPr>
          <w:rFonts w:ascii="Calibri" w:hAnsi="Calibri" w:cs="Calibri"/>
          <w:sz w:val="28"/>
          <w:szCs w:val="28"/>
        </w:rPr>
        <w:t>Similarly:</w:t>
      </w:r>
    </w:p>
    <w:p w:rsidR="002B23E0" w:rsidRDefault="0058704C" w:rsidP="001B7AA6">
      <w:pPr>
        <w:tabs>
          <w:tab w:val="right" w:pos="4590"/>
          <w:tab w:val="left" w:pos="4680"/>
          <w:tab w:val="left" w:pos="7560"/>
          <w:tab w:val="right" w:pos="8910"/>
          <w:tab w:val="left" w:pos="9000"/>
          <w:tab w:val="right" w:pos="10080"/>
        </w:tabs>
        <w:spacing w:before="120"/>
        <w:ind w:left="3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0128" behindDoc="0" locked="0" layoutInCell="1" allowOverlap="1">
                <wp:simplePos x="0" y="0"/>
                <wp:positionH relativeFrom="column">
                  <wp:posOffset>5191520</wp:posOffset>
                </wp:positionH>
                <wp:positionV relativeFrom="paragraph">
                  <wp:posOffset>41764</wp:posOffset>
                </wp:positionV>
                <wp:extent cx="1310040" cy="563040"/>
                <wp:effectExtent l="38100" t="38100" r="42545" b="46990"/>
                <wp:wrapNone/>
                <wp:docPr id="4231" name="Ink 4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310040" cy="56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D7A6C" id="Ink 4231" o:spid="_x0000_s1026" type="#_x0000_t75" style="position:absolute;margin-left:408.5pt;margin-top:2.75pt;width:104pt;height:45.6pt;z-index:2517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">
                <v:imagedata r:id="rId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8080" behindDoc="0" locked="0" layoutInCell="1" allowOverlap="1">
                <wp:simplePos x="0" y="0"/>
                <wp:positionH relativeFrom="column">
                  <wp:posOffset>3064280</wp:posOffset>
                </wp:positionH>
                <wp:positionV relativeFrom="paragraph">
                  <wp:posOffset>15124</wp:posOffset>
                </wp:positionV>
                <wp:extent cx="30960" cy="3240"/>
                <wp:effectExtent l="38100" t="38100" r="45720" b="34925"/>
                <wp:wrapNone/>
                <wp:docPr id="4229" name="Ink 4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309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5CED5" id="Ink 4229" o:spid="_x0000_s1026" type="#_x0000_t75" style="position:absolute;margin-left:241pt;margin-top:.9pt;width:3.05pt;height:.85pt;z-index:2517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">
                <v:imagedata r:id="rId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7056" behindDoc="0" locked="0" layoutInCell="1" allowOverlap="1">
                <wp:simplePos x="0" y="0"/>
                <wp:positionH relativeFrom="column">
                  <wp:posOffset>2417360</wp:posOffset>
                </wp:positionH>
                <wp:positionV relativeFrom="paragraph">
                  <wp:posOffset>9004</wp:posOffset>
                </wp:positionV>
                <wp:extent cx="50400" cy="3960"/>
                <wp:effectExtent l="38100" t="38100" r="45085" b="34290"/>
                <wp:wrapNone/>
                <wp:docPr id="4228" name="Ink 4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504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F885A" id="Ink 4228" o:spid="_x0000_s1026" type="#_x0000_t75" style="position:absolute;margin-left:190.05pt;margin-top:.4pt;width:4.55pt;height:.9pt;z-index:2517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">
                <v:imagedata r:id="rId72" o:title=""/>
              </v:shape>
            </w:pict>
          </mc:Fallback>
        </mc:AlternateContent>
      </w:r>
      <w:r w:rsidR="002B23E0">
        <w:rPr>
          <w:rFonts w:ascii="Calibri" w:hAnsi="Calibri" w:cs="Calibri"/>
          <w:sz w:val="28"/>
          <w:szCs w:val="28"/>
        </w:rPr>
        <w:t xml:space="preserve">Divide both sides by </w:t>
      </w:r>
      <w:r w:rsidR="002B23E0">
        <w:rPr>
          <w:rFonts w:ascii="Calibri" w:hAnsi="Calibri" w:cs="Calibri"/>
          <w:i/>
          <w:sz w:val="28"/>
          <w:szCs w:val="28"/>
        </w:rPr>
        <w:t>ab</w:t>
      </w:r>
      <w:r w:rsidR="002B23E0">
        <w:rPr>
          <w:rFonts w:ascii="Calibri" w:hAnsi="Calibri" w:cs="Calibri"/>
          <w:sz w:val="28"/>
          <w:szCs w:val="28"/>
        </w:rPr>
        <w:t>.</w:t>
      </w:r>
      <w:r w:rsidR="002B23E0">
        <w:rPr>
          <w:rFonts w:ascii="Calibri" w:hAnsi="Calibri" w:cs="Calibri"/>
          <w:sz w:val="28"/>
          <w:szCs w:val="28"/>
        </w:rPr>
        <w:tab/>
      </w:r>
      <w:r w:rsidR="002B23E0" w:rsidRPr="006F67EE">
        <w:rPr>
          <w:rFonts w:ascii="Calibri" w:hAnsi="Calibri" w:cs="Calibri"/>
          <w:position w:val="-22"/>
          <w:sz w:val="28"/>
          <w:szCs w:val="28"/>
        </w:rPr>
        <w:object w:dxaOrig="820" w:dyaOrig="639">
          <v:shape id="_x0000_i1027" type="#_x0000_t75" style="width:40.95pt;height:32.35pt" o:ole="">
            <v:imagedata r:id="rId73" o:title=""/>
          </v:shape>
          <o:OLEObject Type="Embed" ProgID="Equation.DSMT4" ShapeID="_x0000_i1027" DrawAspect="Content" ObjectID="_1494757022" r:id="rId74"/>
        </w:object>
      </w:r>
      <w:r w:rsidR="002B23E0">
        <w:rPr>
          <w:rFonts w:ascii="Calibri" w:hAnsi="Calibri" w:cs="Calibri"/>
          <w:sz w:val="28"/>
          <w:szCs w:val="28"/>
        </w:rPr>
        <w:tab/>
        <w:t>=  </w:t>
      </w:r>
      <w:r w:rsidR="002B23E0" w:rsidRPr="006F67EE">
        <w:rPr>
          <w:rFonts w:ascii="Calibri" w:hAnsi="Calibri" w:cs="Calibri"/>
          <w:position w:val="-22"/>
          <w:sz w:val="28"/>
          <w:szCs w:val="28"/>
        </w:rPr>
        <w:object w:dxaOrig="780" w:dyaOrig="639">
          <v:shape id="_x0000_i1028" type="#_x0000_t75" style="width:38.95pt;height:32.35pt" o:ole="">
            <v:imagedata r:id="rId75" o:title=""/>
          </v:shape>
          <o:OLEObject Type="Embed" ProgID="Equation.DSMT4" ShapeID="_x0000_i1028" DrawAspect="Content" ObjectID="_1494757023" r:id="rId76"/>
        </w:object>
      </w:r>
      <w:r w:rsidR="002B23E0">
        <w:rPr>
          <w:rFonts w:ascii="Calibri" w:hAnsi="Calibri" w:cs="Calibri"/>
          <w:sz w:val="28"/>
          <w:szCs w:val="28"/>
        </w:rPr>
        <w:tab/>
      </w:r>
      <w:r w:rsidR="002B23E0">
        <w:rPr>
          <w:rFonts w:ascii="Calibri" w:hAnsi="Calibri" w:cs="Calibri"/>
          <w:sz w:val="28"/>
          <w:szCs w:val="28"/>
        </w:rPr>
        <w:tab/>
      </w:r>
      <w:r w:rsidR="002B23E0" w:rsidRPr="006F67EE">
        <w:rPr>
          <w:rFonts w:ascii="Calibri" w:hAnsi="Calibri" w:cs="Calibri"/>
          <w:position w:val="-22"/>
          <w:sz w:val="28"/>
          <w:szCs w:val="28"/>
        </w:rPr>
        <w:object w:dxaOrig="620" w:dyaOrig="639">
          <v:shape id="_x0000_i1029" type="#_x0000_t75" style="width:31.05pt;height:32.35pt" o:ole="">
            <v:imagedata r:id="rId77" o:title=""/>
          </v:shape>
          <o:OLEObject Type="Embed" ProgID="Equation.DSMT4" ShapeID="_x0000_i1029" DrawAspect="Content" ObjectID="_1494757024" r:id="rId78"/>
        </w:object>
      </w:r>
      <w:r w:rsidR="002B23E0">
        <w:rPr>
          <w:rFonts w:ascii="Calibri" w:hAnsi="Calibri" w:cs="Calibri"/>
          <w:sz w:val="28"/>
          <w:szCs w:val="28"/>
        </w:rPr>
        <w:tab/>
        <w:t>=  </w:t>
      </w:r>
      <w:r w:rsidR="002B23E0" w:rsidRPr="006F67EE">
        <w:rPr>
          <w:rFonts w:ascii="Calibri" w:hAnsi="Calibri" w:cs="Calibri"/>
          <w:position w:val="-22"/>
          <w:sz w:val="28"/>
          <w:szCs w:val="28"/>
        </w:rPr>
        <w:object w:dxaOrig="600" w:dyaOrig="639">
          <v:shape id="_x0000_i1030" type="#_x0000_t75" style="width:29.7pt;height:32.35pt" o:ole="">
            <v:imagedata r:id="rId79" o:title=""/>
          </v:shape>
          <o:OLEObject Type="Embed" ProgID="Equation.DSMT4" ShapeID="_x0000_i1030" DrawAspect="Content" ObjectID="_1494757025" r:id="rId80"/>
        </w:object>
      </w:r>
    </w:p>
    <w:p w:rsidR="002B23E0" w:rsidRPr="002B23E0" w:rsidRDefault="0058704C" w:rsidP="001B7AA6">
      <w:pPr>
        <w:tabs>
          <w:tab w:val="right" w:pos="4590"/>
          <w:tab w:val="left" w:pos="4680"/>
          <w:tab w:val="left" w:pos="7560"/>
          <w:tab w:val="right" w:pos="8910"/>
          <w:tab w:val="left" w:pos="9000"/>
          <w:tab w:val="right" w:pos="10080"/>
        </w:tabs>
        <w:spacing w:before="120"/>
        <w:ind w:left="3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7232" behindDoc="0" locked="0" layoutInCell="1" allowOverlap="1">
                <wp:simplePos x="0" y="0"/>
                <wp:positionH relativeFrom="column">
                  <wp:posOffset>5197640</wp:posOffset>
                </wp:positionH>
                <wp:positionV relativeFrom="paragraph">
                  <wp:posOffset>112228</wp:posOffset>
                </wp:positionV>
                <wp:extent cx="1335600" cy="586440"/>
                <wp:effectExtent l="57150" t="57150" r="17145" b="42545"/>
                <wp:wrapNone/>
                <wp:docPr id="4277" name="Ink 4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335600" cy="58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DF88F" id="Ink 4277" o:spid="_x0000_s1026" type="#_x0000_t75" style="position:absolute;margin-left:408.55pt;margin-top:7.95pt;width:106.75pt;height:47.8pt;z-index:2518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">
                <v:imagedata r:id="rId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9104" behindDoc="0" locked="0" layoutInCell="1" allowOverlap="1">
                <wp:simplePos x="0" y="0"/>
                <wp:positionH relativeFrom="column">
                  <wp:posOffset>2364440</wp:posOffset>
                </wp:positionH>
                <wp:positionV relativeFrom="paragraph">
                  <wp:posOffset>61174</wp:posOffset>
                </wp:positionV>
                <wp:extent cx="1382400" cy="506880"/>
                <wp:effectExtent l="38100" t="38100" r="46355" b="45720"/>
                <wp:wrapNone/>
                <wp:docPr id="4230" name="Ink 4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382400" cy="50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E699E" id="Ink 4230" o:spid="_x0000_s1026" type="#_x0000_t75" style="position:absolute;margin-left:185.75pt;margin-top:4.3pt;width:109.8pt;height:40.8pt;z-index:2517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">
                <v:imagedata r:id="rId84" o:title=""/>
              </v:shape>
            </w:pict>
          </mc:Fallback>
        </mc:AlternateContent>
      </w:r>
      <w:r w:rsidR="002B23E0">
        <w:rPr>
          <w:rFonts w:ascii="Calibri" w:hAnsi="Calibri" w:cs="Calibri"/>
          <w:sz w:val="28"/>
          <w:szCs w:val="28"/>
        </w:rPr>
        <w:t>Simplify both sides.</w:t>
      </w:r>
      <w:r w:rsidR="002B23E0">
        <w:rPr>
          <w:rFonts w:ascii="Calibri" w:hAnsi="Calibri" w:cs="Calibri"/>
          <w:sz w:val="28"/>
          <w:szCs w:val="28"/>
        </w:rPr>
        <w:tab/>
      </w:r>
      <w:r w:rsidR="002B23E0" w:rsidRPr="006F67EE">
        <w:rPr>
          <w:rFonts w:ascii="Calibri" w:hAnsi="Calibri" w:cs="Calibri"/>
          <w:position w:val="-22"/>
          <w:sz w:val="28"/>
          <w:szCs w:val="28"/>
        </w:rPr>
        <w:object w:dxaOrig="620" w:dyaOrig="639">
          <v:shape id="_x0000_i1031" type="#_x0000_t75" style="width:31.05pt;height:32.35pt" o:ole="">
            <v:imagedata r:id="rId85" o:title=""/>
          </v:shape>
          <o:OLEObject Type="Embed" ProgID="Equation.DSMT4" ShapeID="_x0000_i1031" DrawAspect="Content" ObjectID="_1494757026" r:id="rId86"/>
        </w:object>
      </w:r>
      <w:r w:rsidR="002B23E0">
        <w:rPr>
          <w:rFonts w:ascii="Calibri" w:hAnsi="Calibri" w:cs="Calibri"/>
          <w:sz w:val="28"/>
          <w:szCs w:val="28"/>
        </w:rPr>
        <w:tab/>
        <w:t>=  </w:t>
      </w:r>
      <w:r w:rsidR="002B23E0" w:rsidRPr="006F67EE">
        <w:rPr>
          <w:rFonts w:ascii="Calibri" w:hAnsi="Calibri" w:cs="Calibri"/>
          <w:position w:val="-22"/>
          <w:sz w:val="28"/>
          <w:szCs w:val="28"/>
        </w:rPr>
        <w:object w:dxaOrig="580" w:dyaOrig="639">
          <v:shape id="_x0000_i1032" type="#_x0000_t75" style="width:29.05pt;height:32.35pt" o:ole="">
            <v:imagedata r:id="rId87" o:title=""/>
          </v:shape>
          <o:OLEObject Type="Embed" ProgID="Equation.DSMT4" ShapeID="_x0000_i1032" DrawAspect="Content" ObjectID="_1494757027" r:id="rId88"/>
        </w:object>
      </w:r>
      <w:r w:rsidR="002B23E0">
        <w:rPr>
          <w:rFonts w:ascii="Calibri" w:hAnsi="Calibri" w:cs="Calibri"/>
          <w:sz w:val="28"/>
          <w:szCs w:val="28"/>
        </w:rPr>
        <w:tab/>
      </w:r>
      <w:r w:rsidR="001B7AA6">
        <w:rPr>
          <w:rFonts w:ascii="Calibri" w:hAnsi="Calibri" w:cs="Calibri"/>
          <w:sz w:val="28"/>
          <w:szCs w:val="28"/>
        </w:rPr>
        <w:t>and</w:t>
      </w:r>
      <w:r w:rsidR="002B23E0">
        <w:rPr>
          <w:rFonts w:ascii="Calibri" w:hAnsi="Calibri" w:cs="Calibri"/>
          <w:sz w:val="28"/>
          <w:szCs w:val="28"/>
        </w:rPr>
        <w:tab/>
      </w:r>
      <w:r w:rsidR="00D218DA" w:rsidRPr="006F67EE">
        <w:rPr>
          <w:rFonts w:ascii="Calibri" w:hAnsi="Calibri" w:cs="Calibri"/>
          <w:position w:val="-22"/>
          <w:sz w:val="28"/>
          <w:szCs w:val="28"/>
        </w:rPr>
        <w:object w:dxaOrig="580" w:dyaOrig="639">
          <v:shape id="_x0000_i1033" type="#_x0000_t75" style="width:29.05pt;height:32.35pt" o:ole="">
            <v:imagedata r:id="rId89" o:title=""/>
          </v:shape>
          <o:OLEObject Type="Embed" ProgID="Equation.DSMT4" ShapeID="_x0000_i1033" DrawAspect="Content" ObjectID="_1494757028" r:id="rId90"/>
        </w:object>
      </w:r>
      <w:r w:rsidR="002B23E0">
        <w:rPr>
          <w:rFonts w:ascii="Calibri" w:hAnsi="Calibri" w:cs="Calibri"/>
          <w:sz w:val="28"/>
          <w:szCs w:val="28"/>
        </w:rPr>
        <w:tab/>
        <w:t>=  </w:t>
      </w:r>
      <w:r w:rsidR="002B23E0" w:rsidRPr="006F67EE">
        <w:rPr>
          <w:rFonts w:ascii="Calibri" w:hAnsi="Calibri" w:cs="Calibri"/>
          <w:position w:val="-22"/>
          <w:sz w:val="28"/>
          <w:szCs w:val="28"/>
        </w:rPr>
        <w:object w:dxaOrig="600" w:dyaOrig="639">
          <v:shape id="_x0000_i1034" type="#_x0000_t75" style="width:29.7pt;height:32.35pt" o:ole="">
            <v:imagedata r:id="rId79" o:title=""/>
          </v:shape>
          <o:OLEObject Type="Embed" ProgID="Equation.DSMT4" ShapeID="_x0000_i1034" DrawAspect="Content" ObjectID="_1494757029" r:id="rId91"/>
        </w:object>
      </w:r>
    </w:p>
    <w:p w:rsidR="00757493" w:rsidRDefault="00757493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757493" w:rsidRDefault="00494576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b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1552" behindDoc="0" locked="0" layoutInCell="1" allowOverlap="1">
                <wp:simplePos x="0" y="0"/>
                <wp:positionH relativeFrom="column">
                  <wp:posOffset>-241960</wp:posOffset>
                </wp:positionH>
                <wp:positionV relativeFrom="paragraph">
                  <wp:posOffset>-89224</wp:posOffset>
                </wp:positionV>
                <wp:extent cx="1392840" cy="524880"/>
                <wp:effectExtent l="76200" t="57150" r="74295" b="104140"/>
                <wp:wrapNone/>
                <wp:docPr id="4458" name="Ink 4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1392840" cy="52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298E0" id="Ink 4458" o:spid="_x0000_s1026" type="#_x0000_t75" style="position:absolute;margin-left:-21.3pt;margin-top:-9.9pt;width:113.8pt;height:48.4pt;z-index:25199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">
                <v:imagedata r:id="rId93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1264" behindDoc="0" locked="0" layoutInCell="1" allowOverlap="1">
                <wp:simplePos x="0" y="0"/>
                <wp:positionH relativeFrom="column">
                  <wp:posOffset>29120</wp:posOffset>
                </wp:positionH>
                <wp:positionV relativeFrom="paragraph">
                  <wp:posOffset>87628</wp:posOffset>
                </wp:positionV>
                <wp:extent cx="766440" cy="83880"/>
                <wp:effectExtent l="57150" t="76200" r="72390" b="87630"/>
                <wp:wrapNone/>
                <wp:docPr id="4320" name="Ink 4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7664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7C522" id="Ink 4320" o:spid="_x0000_s1026" type="#_x0000_t75" style="position:absolute;margin-left:.65pt;margin-top:3.05pt;width:63.7pt;height:12.85pt;z-index:2518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">
                <v:imagedata r:id="rId95" o:title=""/>
              </v:shape>
            </w:pict>
          </mc:Fallback>
        </mc:AlternateContent>
      </w:r>
      <w:r w:rsidR="00597FD0">
        <w:rPr>
          <w:rFonts w:ascii="Calibri" w:hAnsi="Calibri" w:cs="Calibri"/>
          <w:b/>
          <w:i/>
          <w:sz w:val="28"/>
          <w:szCs w:val="28"/>
        </w:rPr>
        <w:t>The Sine Law</w:t>
      </w:r>
      <w:r w:rsidR="00597FD0">
        <w:rPr>
          <w:rFonts w:ascii="Calibri" w:hAnsi="Calibri" w:cs="Calibri"/>
          <w:sz w:val="28"/>
          <w:szCs w:val="28"/>
        </w:rPr>
        <w:t xml:space="preserve"> </w:t>
      </w:r>
      <w:r w:rsidR="00D218DA">
        <w:rPr>
          <w:rFonts w:ascii="Calibri" w:hAnsi="Calibri" w:cs="Calibri"/>
          <w:sz w:val="28"/>
          <w:szCs w:val="28"/>
        </w:rPr>
        <w:t xml:space="preserve">can be used with </w:t>
      </w:r>
      <w:r w:rsidR="00D218DA" w:rsidRPr="00D218DA">
        <w:rPr>
          <w:rFonts w:ascii="Calibri" w:hAnsi="Calibri" w:cs="Calibri"/>
          <w:sz w:val="28"/>
          <w:szCs w:val="28"/>
          <w:u w:val="single"/>
        </w:rPr>
        <w:t>any</w:t>
      </w:r>
      <w:r w:rsidR="00D218DA">
        <w:rPr>
          <w:rFonts w:ascii="Calibri" w:hAnsi="Calibri" w:cs="Calibri"/>
          <w:sz w:val="28"/>
          <w:szCs w:val="28"/>
        </w:rPr>
        <w:t xml:space="preserve"> </w:t>
      </w:r>
      <w:r w:rsidR="00D218DA">
        <w:rPr>
          <w:rFonts w:ascii="Calibri" w:hAnsi="Calibri" w:cs="Calibri"/>
          <w:sz w:val="28"/>
          <w:szCs w:val="28"/>
        </w:rPr>
        <w:sym w:font="Symbol" w:char="F044"/>
      </w:r>
      <w:r w:rsidR="00597FD0">
        <w:rPr>
          <w:rFonts w:ascii="Calibri" w:hAnsi="Calibri" w:cs="Calibri"/>
          <w:sz w:val="28"/>
          <w:szCs w:val="28"/>
        </w:rPr>
        <w:t>ABC:</w:t>
      </w:r>
    </w:p>
    <w:p w:rsidR="00757493" w:rsidRPr="00D218DA" w:rsidRDefault="0058704C" w:rsidP="00D218DA">
      <w:pPr>
        <w:pBdr>
          <w:top w:val="thinThickSmallGap" w:sz="24" w:space="1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tabs>
          <w:tab w:val="center" w:pos="5040"/>
        </w:tabs>
        <w:ind w:left="90" w:right="90"/>
        <w:rPr>
          <w:rFonts w:ascii="Calibri" w:hAnsi="Calibri" w:cs="Calibri"/>
          <w:sz w:val="16"/>
          <w:szCs w:val="16"/>
        </w:rPr>
      </w:pPr>
      <w:r>
        <w:rPr>
          <w:rFonts w:ascii="Calibri" w:hAnsi="Calibri" w:cs="Calibri"/>
          <w:noProof/>
          <w:sz w:val="16"/>
          <w:szCs w:val="16"/>
          <w:lang w:val="en-CA" w:eastAsia="en-CA"/>
        </w:rPr>
        <mc:AlternateContent>
          <mc:Choice Requires="wpi">
            <w:drawing>
              <wp:anchor distT="0" distB="0" distL="114300" distR="114300" simplePos="0" relativeHeight="251791872" behindDoc="0" locked="0" layoutInCell="1" allowOverlap="1">
                <wp:simplePos x="0" y="0"/>
                <wp:positionH relativeFrom="column">
                  <wp:posOffset>3731000</wp:posOffset>
                </wp:positionH>
                <wp:positionV relativeFrom="paragraph">
                  <wp:posOffset>188173</wp:posOffset>
                </wp:positionV>
                <wp:extent cx="16560" cy="4320"/>
                <wp:effectExtent l="38100" t="38100" r="40640" b="34290"/>
                <wp:wrapNone/>
                <wp:docPr id="4262" name="Ink 4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165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3FBE68" id="Ink 4262" o:spid="_x0000_s1026" type="#_x0000_t75" style="position:absolute;margin-left:293.5pt;margin-top:14.45pt;width:1.9pt;height:1.1pt;z-index:2517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">
                <v:imagedata r:id="rId97" o:title=""/>
              </v:shape>
            </w:pict>
          </mc:Fallback>
        </mc:AlternateContent>
      </w:r>
      <w:r>
        <w:rPr>
          <w:rFonts w:ascii="Calibri" w:hAnsi="Calibri" w:cs="Calibri"/>
          <w:noProof/>
          <w:sz w:val="16"/>
          <w:szCs w:val="16"/>
          <w:lang w:val="en-CA" w:eastAsia="en-CA"/>
        </w:rPr>
        <mc:AlternateContent>
          <mc:Choice Requires="wpi">
            <w:drawing>
              <wp:anchor distT="0" distB="0" distL="114300" distR="114300" simplePos="0" relativeHeight="251781632" behindDoc="0" locked="0" layoutInCell="1" allowOverlap="1">
                <wp:simplePos x="0" y="0"/>
                <wp:positionH relativeFrom="column">
                  <wp:posOffset>2820200</wp:posOffset>
                </wp:positionH>
                <wp:positionV relativeFrom="paragraph">
                  <wp:posOffset>156853</wp:posOffset>
                </wp:positionV>
                <wp:extent cx="19080" cy="14040"/>
                <wp:effectExtent l="38100" t="38100" r="38100" b="43180"/>
                <wp:wrapNone/>
                <wp:docPr id="4252" name="Ink 4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190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02C1A" id="Ink 4252" o:spid="_x0000_s1026" type="#_x0000_t75" style="position:absolute;margin-left:221.6pt;margin-top:11.9pt;width:2.35pt;height:1.95pt;z-index:2517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">
                <v:imagedata r:id="rId99" o:title=""/>
              </v:shape>
            </w:pict>
          </mc:Fallback>
        </mc:AlternateContent>
      </w:r>
      <w:r>
        <w:rPr>
          <w:rFonts w:ascii="Calibri" w:hAnsi="Calibri" w:cs="Calibri"/>
          <w:noProof/>
          <w:sz w:val="16"/>
          <w:szCs w:val="16"/>
          <w:lang w:val="en-CA" w:eastAsia="en-CA"/>
        </w:rPr>
        <mc:AlternateContent>
          <mc:Choice Requires="wpi">
            <w:drawing>
              <wp:anchor distT="0" distB="0" distL="114300" distR="114300" simplePos="0" relativeHeight="251777536" behindDoc="0" locked="0" layoutInCell="1" allowOverlap="1">
                <wp:simplePos x="0" y="0"/>
                <wp:positionH relativeFrom="column">
                  <wp:posOffset>2419160</wp:posOffset>
                </wp:positionH>
                <wp:positionV relativeFrom="paragraph">
                  <wp:posOffset>143893</wp:posOffset>
                </wp:positionV>
                <wp:extent cx="11160" cy="8280"/>
                <wp:effectExtent l="38100" t="38100" r="46355" b="48895"/>
                <wp:wrapNone/>
                <wp:docPr id="4248" name="Ink 4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11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FD52E" id="Ink 4248" o:spid="_x0000_s1026" type="#_x0000_t75" style="position:absolute;margin-left:190.1pt;margin-top:10.85pt;width:1.8pt;height:1.65pt;z-index:2517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">
                <v:imagedata r:id="rId101" o:title=""/>
              </v:shape>
            </w:pict>
          </mc:Fallback>
        </mc:AlternateContent>
      </w:r>
      <w:r>
        <w:rPr>
          <w:rFonts w:ascii="Calibri" w:hAnsi="Calibri" w:cs="Calibri"/>
          <w:noProof/>
          <w:sz w:val="16"/>
          <w:szCs w:val="16"/>
          <w:lang w:val="en-CA" w:eastAsia="en-CA"/>
        </w:rPr>
        <mc:AlternateContent>
          <mc:Choice Requires="wpi">
            <w:drawing>
              <wp:anchor distT="0" distB="0" distL="114300" distR="114300" simplePos="0" relativeHeight="251766272" behindDoc="0" locked="0" layoutInCell="1" allowOverlap="1">
                <wp:simplePos x="0" y="0"/>
                <wp:positionH relativeFrom="column">
                  <wp:posOffset>1028480</wp:posOffset>
                </wp:positionH>
                <wp:positionV relativeFrom="paragraph">
                  <wp:posOffset>133813</wp:posOffset>
                </wp:positionV>
                <wp:extent cx="151920" cy="49680"/>
                <wp:effectExtent l="38100" t="38100" r="38735" b="45720"/>
                <wp:wrapNone/>
                <wp:docPr id="4237" name="Ink 4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15192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C3D96A" id="Ink 4237" o:spid="_x0000_s1026" type="#_x0000_t75" style="position:absolute;margin-left:80.6pt;margin-top:10pt;width:12.8pt;height:4.8pt;z-index:2517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">
                <v:imagedata r:id="rId103" o:title=""/>
              </v:shape>
            </w:pict>
          </mc:Fallback>
        </mc:AlternateContent>
      </w:r>
      <w:r>
        <w:rPr>
          <w:rFonts w:ascii="Calibri" w:hAnsi="Calibri" w:cs="Calibri"/>
          <w:noProof/>
          <w:sz w:val="16"/>
          <w:szCs w:val="16"/>
          <w:lang w:val="en-CA" w:eastAsia="en-CA"/>
        </w:rPr>
        <mc:AlternateContent>
          <mc:Choice Requires="wpi">
            <w:drawing>
              <wp:anchor distT="0" distB="0" distL="114300" distR="114300" simplePos="0" relativeHeight="251762176" behindDoc="0" locked="0" layoutInCell="1" allowOverlap="1">
                <wp:simplePos x="0" y="0"/>
                <wp:positionH relativeFrom="column">
                  <wp:posOffset>417920</wp:posOffset>
                </wp:positionH>
                <wp:positionV relativeFrom="paragraph">
                  <wp:posOffset>129133</wp:posOffset>
                </wp:positionV>
                <wp:extent cx="233640" cy="64440"/>
                <wp:effectExtent l="38100" t="38100" r="33655" b="50165"/>
                <wp:wrapNone/>
                <wp:docPr id="4233" name="Ink 4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2336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96F37" id="Ink 4233" o:spid="_x0000_s1026" type="#_x0000_t75" style="position:absolute;margin-left:32.55pt;margin-top:9.6pt;width:19.3pt;height:5.95pt;z-index:2517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">
                <v:imagedata r:id="rId105" o:title=""/>
              </v:shape>
            </w:pict>
          </mc:Fallback>
        </mc:AlternateContent>
      </w:r>
    </w:p>
    <w:p w:rsidR="00757493" w:rsidRDefault="0058704C" w:rsidP="00D218DA">
      <w:pPr>
        <w:pBdr>
          <w:top w:val="thinThickSmallGap" w:sz="24" w:space="1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tabs>
          <w:tab w:val="center" w:pos="5040"/>
        </w:tabs>
        <w:ind w:left="90" w:right="90"/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5184" behindDoc="0" locked="0" layoutInCell="1" allowOverlap="1">
                <wp:simplePos x="0" y="0"/>
                <wp:positionH relativeFrom="column">
                  <wp:posOffset>4489520</wp:posOffset>
                </wp:positionH>
                <wp:positionV relativeFrom="paragraph">
                  <wp:posOffset>174138</wp:posOffset>
                </wp:positionV>
                <wp:extent cx="621000" cy="54720"/>
                <wp:effectExtent l="38100" t="57150" r="46355" b="40640"/>
                <wp:wrapNone/>
                <wp:docPr id="4275" name="Ink 4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62100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6C1E9C" id="Ink 4275" o:spid="_x0000_s1026" type="#_x0000_t75" style="position:absolute;margin-left:353.1pt;margin-top:12.9pt;width:50pt;height:5.45pt;z-index:2518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">
                <v:imagedata r:id="rId10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4160" behindDoc="0" locked="0" layoutInCell="1" allowOverlap="1">
                <wp:simplePos x="0" y="0"/>
                <wp:positionH relativeFrom="column">
                  <wp:posOffset>4983440</wp:posOffset>
                </wp:positionH>
                <wp:positionV relativeFrom="paragraph">
                  <wp:posOffset>-38262</wp:posOffset>
                </wp:positionV>
                <wp:extent cx="117000" cy="128520"/>
                <wp:effectExtent l="57150" t="57150" r="54610" b="43180"/>
                <wp:wrapNone/>
                <wp:docPr id="4274" name="Ink 4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1170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34D81" id="Ink 4274" o:spid="_x0000_s1026" type="#_x0000_t75" style="position:absolute;margin-left:391.6pt;margin-top:-3.7pt;width:10.55pt;height:11.35pt;z-index:2518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">
                <v:imagedata r:id="rId10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3136" behindDoc="0" locked="0" layoutInCell="1" allowOverlap="1">
                <wp:simplePos x="0" y="0"/>
                <wp:positionH relativeFrom="column">
                  <wp:posOffset>4747640</wp:posOffset>
                </wp:positionH>
                <wp:positionV relativeFrom="paragraph">
                  <wp:posOffset>8178</wp:posOffset>
                </wp:positionV>
                <wp:extent cx="95040" cy="110520"/>
                <wp:effectExtent l="57150" t="38100" r="38735" b="41910"/>
                <wp:wrapNone/>
                <wp:docPr id="4273" name="Ink 4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950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A4757" id="Ink 4273" o:spid="_x0000_s1026" type="#_x0000_t75" style="position:absolute;margin-left:373.1pt;margin-top:.25pt;width:8.8pt;height:9.6pt;z-index:2518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">
                <v:imagedata r:id="rId11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2112" behindDoc="0" locked="0" layoutInCell="1" allowOverlap="1">
                <wp:simplePos x="0" y="0"/>
                <wp:positionH relativeFrom="column">
                  <wp:posOffset>4679960</wp:posOffset>
                </wp:positionH>
                <wp:positionV relativeFrom="paragraph">
                  <wp:posOffset>9978</wp:posOffset>
                </wp:positionV>
                <wp:extent cx="16200" cy="6840"/>
                <wp:effectExtent l="38100" t="38100" r="41275" b="31750"/>
                <wp:wrapNone/>
                <wp:docPr id="4272" name="Ink 4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62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69214" id="Ink 4272" o:spid="_x0000_s1026" type="#_x0000_t75" style="position:absolute;margin-left:368.05pt;margin-top:.4pt;width:2.1pt;height:1.4pt;z-index:2518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">
                <v:imagedata r:id="rId11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1088" behindDoc="0" locked="0" layoutInCell="1" allowOverlap="1">
                <wp:simplePos x="0" y="0"/>
                <wp:positionH relativeFrom="column">
                  <wp:posOffset>4637480</wp:posOffset>
                </wp:positionH>
                <wp:positionV relativeFrom="paragraph">
                  <wp:posOffset>44898</wp:posOffset>
                </wp:positionV>
                <wp:extent cx="37440" cy="86400"/>
                <wp:effectExtent l="38100" t="38100" r="39370" b="46990"/>
                <wp:wrapNone/>
                <wp:docPr id="4271" name="Ink 4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374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B0DA5" id="Ink 4271" o:spid="_x0000_s1026" type="#_x0000_t75" style="position:absolute;margin-left:364.35pt;margin-top:3.1pt;width:4.35pt;height:7.8pt;z-index:2518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">
                <v:imagedata r:id="rId11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0064" behindDoc="0" locked="0" layoutInCell="1" allowOverlap="1">
                <wp:simplePos x="0" y="0"/>
                <wp:positionH relativeFrom="column">
                  <wp:posOffset>4503200</wp:posOffset>
                </wp:positionH>
                <wp:positionV relativeFrom="paragraph">
                  <wp:posOffset>-822</wp:posOffset>
                </wp:positionV>
                <wp:extent cx="139320" cy="129600"/>
                <wp:effectExtent l="38100" t="57150" r="51435" b="41910"/>
                <wp:wrapNone/>
                <wp:docPr id="4270" name="Ink 4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1393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82FED9" id="Ink 4270" o:spid="_x0000_s1026" type="#_x0000_t75" style="position:absolute;margin-left:353.85pt;margin-top:-.75pt;width:12.15pt;height:11.75pt;z-index:2518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">
                <v:imagedata r:id="rId11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9040" behindDoc="0" locked="0" layoutInCell="1" allowOverlap="1">
                <wp:simplePos x="0" y="0"/>
                <wp:positionH relativeFrom="column">
                  <wp:posOffset>4248680</wp:posOffset>
                </wp:positionH>
                <wp:positionV relativeFrom="paragraph">
                  <wp:posOffset>133458</wp:posOffset>
                </wp:positionV>
                <wp:extent cx="90360" cy="5040"/>
                <wp:effectExtent l="38100" t="57150" r="43180" b="52705"/>
                <wp:wrapNone/>
                <wp:docPr id="4269" name="Ink 4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903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6F394" id="Ink 4269" o:spid="_x0000_s1026" type="#_x0000_t75" style="position:absolute;margin-left:334pt;margin-top:9.75pt;width:8.1pt;height:1.75pt;z-index:2517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">
                <v:imagedata r:id="rId11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8016" behindDoc="0" locked="0" layoutInCell="1" allowOverlap="1">
                <wp:simplePos x="0" y="0"/>
                <wp:positionH relativeFrom="column">
                  <wp:posOffset>4232120</wp:posOffset>
                </wp:positionH>
                <wp:positionV relativeFrom="paragraph">
                  <wp:posOffset>83058</wp:posOffset>
                </wp:positionV>
                <wp:extent cx="117720" cy="7560"/>
                <wp:effectExtent l="38100" t="57150" r="34925" b="50165"/>
                <wp:wrapNone/>
                <wp:docPr id="4268" name="Ink 4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177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31780" id="Ink 4268" o:spid="_x0000_s1026" type="#_x0000_t75" style="position:absolute;margin-left:332.9pt;margin-top:5.8pt;width:10.15pt;height:1.95pt;z-index:2517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">
                <v:imagedata r:id="rId12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5968" behindDoc="0" locked="0" layoutInCell="1" allowOverlap="1">
                <wp:simplePos x="0" y="0"/>
                <wp:positionH relativeFrom="column">
                  <wp:posOffset>3548480</wp:posOffset>
                </wp:positionH>
                <wp:positionV relativeFrom="paragraph">
                  <wp:posOffset>176298</wp:posOffset>
                </wp:positionV>
                <wp:extent cx="532800" cy="50760"/>
                <wp:effectExtent l="38100" t="57150" r="38735" b="45085"/>
                <wp:wrapNone/>
                <wp:docPr id="4266" name="Ink 4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53280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9508CC" id="Ink 4266" o:spid="_x0000_s1026" type="#_x0000_t75" style="position:absolute;margin-left:279pt;margin-top:13.1pt;width:42.95pt;height:5.2pt;z-index:2517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">
                <v:imagedata r:id="rId12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4944" behindDoc="0" locked="0" layoutInCell="1" allowOverlap="1">
                <wp:simplePos x="0" y="0"/>
                <wp:positionH relativeFrom="column">
                  <wp:posOffset>3943040</wp:posOffset>
                </wp:positionH>
                <wp:positionV relativeFrom="paragraph">
                  <wp:posOffset>-51222</wp:posOffset>
                </wp:positionV>
                <wp:extent cx="102240" cy="177120"/>
                <wp:effectExtent l="38100" t="38100" r="50165" b="52070"/>
                <wp:wrapNone/>
                <wp:docPr id="4265" name="Ink 4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0224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F9E7D" id="Ink 4265" o:spid="_x0000_s1026" type="#_x0000_t75" style="position:absolute;margin-left:309.9pt;margin-top:-4.65pt;width:9.35pt;height:15.2pt;z-index:2517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">
                <v:imagedata r:id="rId12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3920" behindDoc="0" locked="0" layoutInCell="1" allowOverlap="1">
                <wp:simplePos x="0" y="0"/>
                <wp:positionH relativeFrom="column">
                  <wp:posOffset>3940520</wp:posOffset>
                </wp:positionH>
                <wp:positionV relativeFrom="paragraph">
                  <wp:posOffset>-33582</wp:posOffset>
                </wp:positionV>
                <wp:extent cx="39600" cy="131760"/>
                <wp:effectExtent l="38100" t="38100" r="55880" b="40005"/>
                <wp:wrapNone/>
                <wp:docPr id="4264" name="Ink 4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396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B4C66" id="Ink 4264" o:spid="_x0000_s1026" type="#_x0000_t75" style="position:absolute;margin-left:309.65pt;margin-top:-3.1pt;width:4.35pt;height:11.3pt;z-index:2517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">
                <v:imagedata r:id="rId12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2896" behindDoc="0" locked="0" layoutInCell="1" allowOverlap="1">
                <wp:simplePos x="0" y="0"/>
                <wp:positionH relativeFrom="column">
                  <wp:posOffset>3795440</wp:posOffset>
                </wp:positionH>
                <wp:positionV relativeFrom="paragraph">
                  <wp:posOffset>3858</wp:posOffset>
                </wp:positionV>
                <wp:extent cx="68400" cy="109440"/>
                <wp:effectExtent l="38100" t="38100" r="46355" b="43180"/>
                <wp:wrapNone/>
                <wp:docPr id="4263" name="Ink 4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684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0FDC9" id="Ink 4263" o:spid="_x0000_s1026" type="#_x0000_t75" style="position:absolute;margin-left:298.2pt;margin-top:-.05pt;width:6.65pt;height:9.55pt;z-index:2517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">
                <v:imagedata r:id="rId12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0848" behindDoc="0" locked="0" layoutInCell="1" allowOverlap="1">
                <wp:simplePos x="0" y="0"/>
                <wp:positionH relativeFrom="column">
                  <wp:posOffset>3707960</wp:posOffset>
                </wp:positionH>
                <wp:positionV relativeFrom="paragraph">
                  <wp:posOffset>25458</wp:posOffset>
                </wp:positionV>
                <wp:extent cx="31320" cy="89640"/>
                <wp:effectExtent l="38100" t="38100" r="45085" b="43815"/>
                <wp:wrapNone/>
                <wp:docPr id="4261" name="Ink 4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313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B5A39" id="Ink 4261" o:spid="_x0000_s1026" type="#_x0000_t75" style="position:absolute;margin-left:291.4pt;margin-top:1.5pt;width:3.65pt;height:8.1pt;z-index:2517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">
                <v:imagedata r:id="rId13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9824" behindDoc="0" locked="0" layoutInCell="1" allowOverlap="1">
                <wp:simplePos x="0" y="0"/>
                <wp:positionH relativeFrom="column">
                  <wp:posOffset>3545240</wp:posOffset>
                </wp:positionH>
                <wp:positionV relativeFrom="paragraph">
                  <wp:posOffset>-33582</wp:posOffset>
                </wp:positionV>
                <wp:extent cx="147600" cy="145800"/>
                <wp:effectExtent l="38100" t="38100" r="43180" b="45085"/>
                <wp:wrapNone/>
                <wp:docPr id="4260" name="Ink 4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1476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C3BF94" id="Ink 4260" o:spid="_x0000_s1026" type="#_x0000_t75" style="position:absolute;margin-left:278.4pt;margin-top:-3.35pt;width:13pt;height:13.1pt;z-index:2517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">
                <v:imagedata r:id="rId13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8800" behindDoc="0" locked="0" layoutInCell="1" allowOverlap="1">
                <wp:simplePos x="0" y="0"/>
                <wp:positionH relativeFrom="column">
                  <wp:posOffset>3317720</wp:posOffset>
                </wp:positionH>
                <wp:positionV relativeFrom="paragraph">
                  <wp:posOffset>128418</wp:posOffset>
                </wp:positionV>
                <wp:extent cx="81000" cy="3960"/>
                <wp:effectExtent l="19050" t="19050" r="52705" b="53340"/>
                <wp:wrapNone/>
                <wp:docPr id="4259" name="Ink 4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810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7FB4E" id="Ink 4259" o:spid="_x0000_s1026" type="#_x0000_t75" style="position:absolute;margin-left:260.8pt;margin-top:9.6pt;width:7.35pt;height:1.45pt;z-index:2517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">
                <v:imagedata r:id="rId13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7776" behindDoc="0" locked="0" layoutInCell="1" allowOverlap="1">
                <wp:simplePos x="0" y="0"/>
                <wp:positionH relativeFrom="column">
                  <wp:posOffset>3295040</wp:posOffset>
                </wp:positionH>
                <wp:positionV relativeFrom="paragraph">
                  <wp:posOffset>85578</wp:posOffset>
                </wp:positionV>
                <wp:extent cx="115200" cy="15120"/>
                <wp:effectExtent l="38100" t="57150" r="37465" b="42545"/>
                <wp:wrapNone/>
                <wp:docPr id="4258" name="Ink 4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1152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4DD93" id="Ink 4258" o:spid="_x0000_s1026" type="#_x0000_t75" style="position:absolute;margin-left:259.1pt;margin-top:6.1pt;width:9.9pt;height:2.25pt;z-index:2517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">
                <v:imagedata r:id="rId13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5728" behindDoc="0" locked="0" layoutInCell="1" allowOverlap="1">
                <wp:simplePos x="0" y="0"/>
                <wp:positionH relativeFrom="column">
                  <wp:posOffset>2590880</wp:posOffset>
                </wp:positionH>
                <wp:positionV relativeFrom="paragraph">
                  <wp:posOffset>184218</wp:posOffset>
                </wp:positionV>
                <wp:extent cx="577800" cy="28440"/>
                <wp:effectExtent l="38100" t="38100" r="51435" b="48260"/>
                <wp:wrapNone/>
                <wp:docPr id="4256" name="Ink 4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5778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F84B6" id="Ink 4256" o:spid="_x0000_s1026" type="#_x0000_t75" style="position:absolute;margin-left:203.6pt;margin-top:13.7pt;width:46.6pt;height:3.4pt;z-index:2517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">
                <v:imagedata r:id="rId13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4704" behindDoc="0" locked="0" layoutInCell="1" allowOverlap="1">
                <wp:simplePos x="0" y="0"/>
                <wp:positionH relativeFrom="column">
                  <wp:posOffset>3085880</wp:posOffset>
                </wp:positionH>
                <wp:positionV relativeFrom="paragraph">
                  <wp:posOffset>15378</wp:posOffset>
                </wp:positionV>
                <wp:extent cx="128160" cy="20880"/>
                <wp:effectExtent l="38100" t="57150" r="43815" b="36830"/>
                <wp:wrapNone/>
                <wp:docPr id="4255" name="Ink 4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1281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EA67A" id="Ink 4255" o:spid="_x0000_s1026" type="#_x0000_t75" style="position:absolute;margin-left:242.55pt;margin-top:.4pt;width:11.1pt;height:2.95pt;z-index:2517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">
                <v:imagedata r:id="rId14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3680" behindDoc="0" locked="0" layoutInCell="1" allowOverlap="1">
                <wp:simplePos x="0" y="0"/>
                <wp:positionH relativeFrom="column">
                  <wp:posOffset>3071840</wp:posOffset>
                </wp:positionH>
                <wp:positionV relativeFrom="paragraph">
                  <wp:posOffset>-69942</wp:posOffset>
                </wp:positionV>
                <wp:extent cx="100800" cy="163800"/>
                <wp:effectExtent l="38100" t="57150" r="52070" b="46355"/>
                <wp:wrapNone/>
                <wp:docPr id="4254" name="Ink 4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1008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FE9F7" id="Ink 4254" o:spid="_x0000_s1026" type="#_x0000_t75" style="position:absolute;margin-left:241.2pt;margin-top:-6.25pt;width:9.3pt;height:14.2pt;z-index:2517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">
                <v:imagedata r:id="rId14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2656" behindDoc="0" locked="0" layoutInCell="1" allowOverlap="1">
                <wp:simplePos x="0" y="0"/>
                <wp:positionH relativeFrom="column">
                  <wp:posOffset>2872040</wp:posOffset>
                </wp:positionH>
                <wp:positionV relativeFrom="paragraph">
                  <wp:posOffset>-22062</wp:posOffset>
                </wp:positionV>
                <wp:extent cx="98640" cy="119520"/>
                <wp:effectExtent l="38100" t="38100" r="53975" b="33020"/>
                <wp:wrapNone/>
                <wp:docPr id="4253" name="Ink 4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986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C3DA0" id="Ink 4253" o:spid="_x0000_s1026" type="#_x0000_t75" style="position:absolute;margin-left:225.45pt;margin-top:-2.1pt;width:8.95pt;height:10.25pt;z-index:2517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">
                <v:imagedata r:id="rId14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0608" behindDoc="0" locked="0" layoutInCell="1" allowOverlap="1">
                <wp:simplePos x="0" y="0"/>
                <wp:positionH relativeFrom="column">
                  <wp:posOffset>2784200</wp:posOffset>
                </wp:positionH>
                <wp:positionV relativeFrom="paragraph">
                  <wp:posOffset>18258</wp:posOffset>
                </wp:positionV>
                <wp:extent cx="40320" cy="100080"/>
                <wp:effectExtent l="57150" t="38100" r="55245" b="52705"/>
                <wp:wrapNone/>
                <wp:docPr id="4251" name="Ink 4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403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525E83" id="Ink 4251" o:spid="_x0000_s1026" type="#_x0000_t75" style="position:absolute;margin-left:218.5pt;margin-top:.85pt;width:4.6pt;height:9.25pt;z-index:2517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">
                <v:imagedata r:id="rId14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9584" behindDoc="0" locked="0" layoutInCell="1" allowOverlap="1">
                <wp:simplePos x="0" y="0"/>
                <wp:positionH relativeFrom="column">
                  <wp:posOffset>2604920</wp:posOffset>
                </wp:positionH>
                <wp:positionV relativeFrom="paragraph">
                  <wp:posOffset>-48702</wp:posOffset>
                </wp:positionV>
                <wp:extent cx="163800" cy="153720"/>
                <wp:effectExtent l="57150" t="57150" r="46355" b="55880"/>
                <wp:wrapNone/>
                <wp:docPr id="4250" name="Ink 4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16380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67064" id="Ink 4250" o:spid="_x0000_s1026" type="#_x0000_t75" style="position:absolute;margin-left:204.35pt;margin-top:-4.55pt;width:14.4pt;height:13.65pt;z-index:2517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">
                <v:imagedata r:id="rId14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8560" behindDoc="0" locked="0" layoutInCell="1" allowOverlap="1">
                <wp:simplePos x="0" y="0"/>
                <wp:positionH relativeFrom="column">
                  <wp:posOffset>2363360</wp:posOffset>
                </wp:positionH>
                <wp:positionV relativeFrom="paragraph">
                  <wp:posOffset>90618</wp:posOffset>
                </wp:positionV>
                <wp:extent cx="8640" cy="8640"/>
                <wp:effectExtent l="38100" t="38100" r="48895" b="48895"/>
                <wp:wrapNone/>
                <wp:docPr id="4249" name="Ink 4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86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41188" id="Ink 4249" o:spid="_x0000_s1026" type="#_x0000_t75" style="position:absolute;margin-left:185.55pt;margin-top:6.7pt;width:1.7pt;height:1.7pt;z-index:2517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">
                <v:imagedata r:id="rId15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6512" behindDoc="0" locked="0" layoutInCell="1" allowOverlap="1">
                <wp:simplePos x="0" y="0"/>
                <wp:positionH relativeFrom="column">
                  <wp:posOffset>2111360</wp:posOffset>
                </wp:positionH>
                <wp:positionV relativeFrom="paragraph">
                  <wp:posOffset>24378</wp:posOffset>
                </wp:positionV>
                <wp:extent cx="88920" cy="84600"/>
                <wp:effectExtent l="38100" t="57150" r="44450" b="48895"/>
                <wp:wrapNone/>
                <wp:docPr id="4247" name="Ink 4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889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21C58A" id="Ink 4247" o:spid="_x0000_s1026" type="#_x0000_t75" style="position:absolute;margin-left:165.9pt;margin-top:1.2pt;width:7.9pt;height:7.95pt;z-index:2517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">
                <v:imagedata r:id="rId15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5488" behindDoc="0" locked="0" layoutInCell="1" allowOverlap="1">
                <wp:simplePos x="0" y="0"/>
                <wp:positionH relativeFrom="column">
                  <wp:posOffset>2061680</wp:posOffset>
                </wp:positionH>
                <wp:positionV relativeFrom="paragraph">
                  <wp:posOffset>-55902</wp:posOffset>
                </wp:positionV>
                <wp:extent cx="33480" cy="167400"/>
                <wp:effectExtent l="38100" t="38100" r="43180" b="42545"/>
                <wp:wrapNone/>
                <wp:docPr id="4246" name="Ink 4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3348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EF482" id="Ink 4246" o:spid="_x0000_s1026" type="#_x0000_t75" style="position:absolute;margin-left:161.75pt;margin-top:-5pt;width:4pt;height:14.3pt;z-index:2517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">
                <v:imagedata r:id="rId15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4464" behindDoc="0" locked="0" layoutInCell="1" allowOverlap="1">
                <wp:simplePos x="0" y="0"/>
                <wp:positionH relativeFrom="column">
                  <wp:posOffset>1902560</wp:posOffset>
                </wp:positionH>
                <wp:positionV relativeFrom="paragraph">
                  <wp:posOffset>8898</wp:posOffset>
                </wp:positionV>
                <wp:extent cx="113040" cy="218160"/>
                <wp:effectExtent l="38100" t="38100" r="39370" b="48895"/>
                <wp:wrapNone/>
                <wp:docPr id="4245" name="Ink 4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11304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54FA9" id="Ink 4245" o:spid="_x0000_s1026" type="#_x0000_t75" style="position:absolute;margin-left:149.15pt;margin-top:.25pt;width:10.25pt;height:18.45pt;z-index:2517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">
                <v:imagedata r:id="rId15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3440" behindDoc="0" locked="0" layoutInCell="1" allowOverlap="1">
                <wp:simplePos x="0" y="0"/>
                <wp:positionH relativeFrom="column">
                  <wp:posOffset>1845680</wp:posOffset>
                </wp:positionH>
                <wp:positionV relativeFrom="paragraph">
                  <wp:posOffset>20418</wp:posOffset>
                </wp:positionV>
                <wp:extent cx="90720" cy="72360"/>
                <wp:effectExtent l="38100" t="38100" r="43180" b="42545"/>
                <wp:wrapNone/>
                <wp:docPr id="4244" name="Ink 4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9072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E9DD35" id="Ink 4244" o:spid="_x0000_s1026" type="#_x0000_t75" style="position:absolute;margin-left:144.95pt;margin-top:1.2pt;width:8pt;height:6.85pt;z-index:2517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">
                <v:imagedata r:id="rId15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2416" behindDoc="0" locked="0" layoutInCell="1" allowOverlap="1">
                <wp:simplePos x="0" y="0"/>
                <wp:positionH relativeFrom="column">
                  <wp:posOffset>1706000</wp:posOffset>
                </wp:positionH>
                <wp:positionV relativeFrom="paragraph">
                  <wp:posOffset>1338</wp:posOffset>
                </wp:positionV>
                <wp:extent cx="84600" cy="100800"/>
                <wp:effectExtent l="38100" t="38100" r="48895" b="52070"/>
                <wp:wrapNone/>
                <wp:docPr id="4243" name="Ink 4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846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170B7" id="Ink 4243" o:spid="_x0000_s1026" type="#_x0000_t75" style="position:absolute;margin-left:133.65pt;margin-top:-.6pt;width:7.9pt;height:9.3pt;z-index:2517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">
                <v:imagedata r:id="rId16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1392" behindDoc="0" locked="0" layoutInCell="1" allowOverlap="1">
                <wp:simplePos x="0" y="0"/>
                <wp:positionH relativeFrom="column">
                  <wp:posOffset>1439240</wp:posOffset>
                </wp:positionH>
                <wp:positionV relativeFrom="paragraph">
                  <wp:posOffset>-57342</wp:posOffset>
                </wp:positionV>
                <wp:extent cx="114840" cy="168480"/>
                <wp:effectExtent l="38100" t="38100" r="38100" b="41275"/>
                <wp:wrapNone/>
                <wp:docPr id="4242" name="Ink 4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11484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E14F8" id="Ink 4242" o:spid="_x0000_s1026" type="#_x0000_t75" style="position:absolute;margin-left:112.75pt;margin-top:-5.1pt;width:10.35pt;height:14.5pt;z-index:2517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">
                <v:imagedata r:id="rId16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0368" behindDoc="0" locked="0" layoutInCell="1" allowOverlap="1">
                <wp:simplePos x="0" y="0"/>
                <wp:positionH relativeFrom="column">
                  <wp:posOffset>1289840</wp:posOffset>
                </wp:positionH>
                <wp:positionV relativeFrom="paragraph">
                  <wp:posOffset>16458</wp:posOffset>
                </wp:positionV>
                <wp:extent cx="97920" cy="81720"/>
                <wp:effectExtent l="38100" t="38100" r="35560" b="33020"/>
                <wp:wrapNone/>
                <wp:docPr id="4241" name="Ink 4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979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3CF33" id="Ink 4241" o:spid="_x0000_s1026" type="#_x0000_t75" style="position:absolute;margin-left:101pt;margin-top:.95pt;width:8.75pt;height:7.3pt;z-index:2517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">
                <v:imagedata r:id="rId16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9344" behindDoc="0" locked="0" layoutInCell="1" allowOverlap="1">
                <wp:simplePos x="0" y="0"/>
                <wp:positionH relativeFrom="column">
                  <wp:posOffset>1224320</wp:posOffset>
                </wp:positionH>
                <wp:positionV relativeFrom="paragraph">
                  <wp:posOffset>4578</wp:posOffset>
                </wp:positionV>
                <wp:extent cx="6840" cy="6840"/>
                <wp:effectExtent l="38100" t="38100" r="31750" b="31750"/>
                <wp:wrapNone/>
                <wp:docPr id="4240" name="Ink 4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68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D4E71" id="Ink 4240" o:spid="_x0000_s1026" type="#_x0000_t75" style="position:absolute;margin-left:96pt;margin-top:-.05pt;width:1.4pt;height:1.3pt;z-index:2517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">
                <v:imagedata r:id="rId167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8320" behindDoc="0" locked="0" layoutInCell="1" allowOverlap="1">
                <wp:simplePos x="0" y="0"/>
                <wp:positionH relativeFrom="column">
                  <wp:posOffset>1196960</wp:posOffset>
                </wp:positionH>
                <wp:positionV relativeFrom="paragraph">
                  <wp:posOffset>30858</wp:posOffset>
                </wp:positionV>
                <wp:extent cx="28800" cy="93240"/>
                <wp:effectExtent l="38100" t="38100" r="47625" b="40640"/>
                <wp:wrapNone/>
                <wp:docPr id="4239" name="Ink 4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288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90ADD" id="Ink 4239" o:spid="_x0000_s1026" type="#_x0000_t75" style="position:absolute;margin-left:93.6pt;margin-top:2.05pt;width:3.3pt;height:8.2pt;z-index:2517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">
                <v:imagedata r:id="rId169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7296" behindDoc="0" locked="0" layoutInCell="1" allowOverlap="1">
                <wp:simplePos x="0" y="0"/>
                <wp:positionH relativeFrom="column">
                  <wp:posOffset>982760</wp:posOffset>
                </wp:positionH>
                <wp:positionV relativeFrom="paragraph">
                  <wp:posOffset>29418</wp:posOffset>
                </wp:positionV>
                <wp:extent cx="160920" cy="40680"/>
                <wp:effectExtent l="38100" t="19050" r="48895" b="54610"/>
                <wp:wrapNone/>
                <wp:docPr id="4238" name="Ink 4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16092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6FEE9" id="Ink 4238" o:spid="_x0000_s1026" type="#_x0000_t75" style="position:absolute;margin-left:76.95pt;margin-top:1.7pt;width:13.6pt;height:4.45pt;z-index:2517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">
                <v:imagedata r:id="rId171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5248" behindDoc="0" locked="0" layoutInCell="1" allowOverlap="1">
                <wp:simplePos x="0" y="0"/>
                <wp:positionH relativeFrom="column">
                  <wp:posOffset>1019840</wp:posOffset>
                </wp:positionH>
                <wp:positionV relativeFrom="paragraph">
                  <wp:posOffset>-41862</wp:posOffset>
                </wp:positionV>
                <wp:extent cx="39600" cy="144360"/>
                <wp:effectExtent l="38100" t="38100" r="55880" b="46355"/>
                <wp:wrapNone/>
                <wp:docPr id="4236" name="Ink 4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396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168619" id="Ink 4236" o:spid="_x0000_s1026" type="#_x0000_t75" style="position:absolute;margin-left:79.6pt;margin-top:-3.8pt;width:4.3pt;height:12.35pt;z-index:2517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">
                <v:imagedata r:id="rId173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3200" behindDoc="0" locked="0" layoutInCell="1" allowOverlap="1">
                <wp:simplePos x="0" y="0"/>
                <wp:positionH relativeFrom="column">
                  <wp:posOffset>667040</wp:posOffset>
                </wp:positionH>
                <wp:positionV relativeFrom="paragraph">
                  <wp:posOffset>8898</wp:posOffset>
                </wp:positionV>
                <wp:extent cx="64800" cy="80280"/>
                <wp:effectExtent l="38100" t="19050" r="49530" b="53340"/>
                <wp:wrapNone/>
                <wp:docPr id="4234" name="Ink 4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648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2FE6D9" id="Ink 4234" o:spid="_x0000_s1026" type="#_x0000_t75" style="position:absolute;margin-left:51.95pt;margin-top:.2pt;width:6.4pt;height:7.45pt;z-index:2517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">
                <v:imagedata r:id="rId175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1152" behindDoc="0" locked="0" layoutInCell="1" allowOverlap="1">
                <wp:simplePos x="0" y="0"/>
                <wp:positionH relativeFrom="column">
                  <wp:posOffset>517640</wp:posOffset>
                </wp:positionH>
                <wp:positionV relativeFrom="paragraph">
                  <wp:posOffset>-53382</wp:posOffset>
                </wp:positionV>
                <wp:extent cx="40320" cy="208080"/>
                <wp:effectExtent l="38100" t="38100" r="55245" b="40005"/>
                <wp:wrapNone/>
                <wp:docPr id="4232" name="Ink 4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4032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6A255" id="Ink 4232" o:spid="_x0000_s1026" type="#_x0000_t75" style="position:absolute;margin-left:40.05pt;margin-top:-4.75pt;width:4.45pt;height:17.6pt;z-index:2517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">
                <v:imagedata r:id="rId177" o:title=""/>
              </v:shape>
            </w:pict>
          </mc:Fallback>
        </mc:AlternateContent>
      </w:r>
      <w:r w:rsidR="00D218DA">
        <w:rPr>
          <w:rFonts w:ascii="Calibri" w:hAnsi="Calibri" w:cs="Calibri"/>
          <w:sz w:val="28"/>
          <w:szCs w:val="28"/>
        </w:rPr>
        <w:tab/>
      </w:r>
    </w:p>
    <w:p w:rsidR="00597FD0" w:rsidRDefault="0058704C" w:rsidP="00D218DA">
      <w:pPr>
        <w:pBdr>
          <w:top w:val="thinThickSmallGap" w:sz="24" w:space="1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tabs>
          <w:tab w:val="center" w:pos="5040"/>
        </w:tabs>
        <w:ind w:left="90" w:right="90"/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3312" behindDoc="0" locked="0" layoutInCell="1" allowOverlap="1">
                <wp:simplePos x="0" y="0"/>
                <wp:positionH relativeFrom="column">
                  <wp:posOffset>320720</wp:posOffset>
                </wp:positionH>
                <wp:positionV relativeFrom="paragraph">
                  <wp:posOffset>-372072</wp:posOffset>
                </wp:positionV>
                <wp:extent cx="5305680" cy="1172880"/>
                <wp:effectExtent l="38100" t="76200" r="66675" b="103505"/>
                <wp:wrapNone/>
                <wp:docPr id="4322" name="Ink 4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5305680" cy="11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31DFD" id="Ink 4322" o:spid="_x0000_s1026" type="#_x0000_t75" style="position:absolute;margin-left:24.15pt;margin-top:-33pt;width:421.05pt;height:100.15pt;z-index:2518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">
                <v:imagedata r:id="rId179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2288" behindDoc="0" locked="0" layoutInCell="1" allowOverlap="1">
                <wp:simplePos x="0" y="0"/>
                <wp:positionH relativeFrom="column">
                  <wp:posOffset>205520</wp:posOffset>
                </wp:positionH>
                <wp:positionV relativeFrom="paragraph">
                  <wp:posOffset>-252192</wp:posOffset>
                </wp:positionV>
                <wp:extent cx="46440" cy="837000"/>
                <wp:effectExtent l="57150" t="57150" r="67945" b="96520"/>
                <wp:wrapNone/>
                <wp:docPr id="4321" name="Ink 4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46440" cy="83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D6BD74" id="Ink 4321" o:spid="_x0000_s1026" type="#_x0000_t75" style="position:absolute;margin-left:14.15pt;margin-top:-22.25pt;width:7.15pt;height:71.85pt;z-index:2518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">
                <v:imagedata r:id="rId181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6208" behindDoc="0" locked="0" layoutInCell="1" allowOverlap="1">
                <wp:simplePos x="0" y="0"/>
                <wp:positionH relativeFrom="column">
                  <wp:posOffset>4775000</wp:posOffset>
                </wp:positionH>
                <wp:positionV relativeFrom="paragraph">
                  <wp:posOffset>53808</wp:posOffset>
                </wp:positionV>
                <wp:extent cx="114480" cy="109440"/>
                <wp:effectExtent l="38100" t="38100" r="38100" b="43180"/>
                <wp:wrapNone/>
                <wp:docPr id="4276" name="Ink 4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144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331A4" id="Ink 4276" o:spid="_x0000_s1026" type="#_x0000_t75" style="position:absolute;margin-left:375.2pt;margin-top:3.8pt;width:10.35pt;height:9.95pt;z-index:2518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">
                <v:imagedata r:id="rId183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6992" behindDoc="0" locked="0" layoutInCell="1" allowOverlap="1">
                <wp:simplePos x="0" y="0"/>
                <wp:positionH relativeFrom="column">
                  <wp:posOffset>3769880</wp:posOffset>
                </wp:positionH>
                <wp:positionV relativeFrom="paragraph">
                  <wp:posOffset>21408</wp:posOffset>
                </wp:positionV>
                <wp:extent cx="101880" cy="134280"/>
                <wp:effectExtent l="38100" t="38100" r="12700" b="56515"/>
                <wp:wrapNone/>
                <wp:docPr id="4267" name="Ink 4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1018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95C5E" id="Ink 4267" o:spid="_x0000_s1026" type="#_x0000_t75" style="position:absolute;margin-left:296.2pt;margin-top:1.15pt;width:9.45pt;height:11.9pt;z-index:2517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">
                <v:imagedata r:id="rId185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6752" behindDoc="0" locked="0" layoutInCell="1" allowOverlap="1">
                <wp:simplePos x="0" y="0"/>
                <wp:positionH relativeFrom="column">
                  <wp:posOffset>2867720</wp:posOffset>
                </wp:positionH>
                <wp:positionV relativeFrom="paragraph">
                  <wp:posOffset>41568</wp:posOffset>
                </wp:positionV>
                <wp:extent cx="140760" cy="85680"/>
                <wp:effectExtent l="38100" t="38100" r="50165" b="48260"/>
                <wp:wrapNone/>
                <wp:docPr id="4257" name="Ink 4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1407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27BBE" id="Ink 4257" o:spid="_x0000_s1026" type="#_x0000_t75" style="position:absolute;margin-left:225.1pt;margin-top:2.6pt;width:12.35pt;height:7.95pt;z-index:2517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">
                <v:imagedata r:id="rId187" o:title=""/>
              </v:shape>
            </w:pict>
          </mc:Fallback>
        </mc:AlternateContent>
      </w:r>
    </w:p>
    <w:p w:rsidR="00597FD0" w:rsidRDefault="0058704C" w:rsidP="00D218DA">
      <w:pPr>
        <w:pBdr>
          <w:top w:val="thinThickSmallGap" w:sz="24" w:space="1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tabs>
          <w:tab w:val="center" w:pos="5040"/>
        </w:tabs>
        <w:ind w:left="90" w:right="90"/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5904" behindDoc="0" locked="0" layoutInCell="1" allowOverlap="1">
                <wp:simplePos x="0" y="0"/>
                <wp:positionH relativeFrom="column">
                  <wp:posOffset>3760160</wp:posOffset>
                </wp:positionH>
                <wp:positionV relativeFrom="paragraph">
                  <wp:posOffset>72798</wp:posOffset>
                </wp:positionV>
                <wp:extent cx="73440" cy="181080"/>
                <wp:effectExtent l="38100" t="38100" r="22225" b="47625"/>
                <wp:wrapNone/>
                <wp:docPr id="4305" name="Ink 4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7344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E7709" id="Ink 4305" o:spid="_x0000_s1026" type="#_x0000_t75" style="position:absolute;margin-left:295.45pt;margin-top:5.25pt;width:7.15pt;height:15.25pt;z-index:2518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">
                <v:imagedata r:id="rId189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3856" behindDoc="0" locked="0" layoutInCell="1" allowOverlap="1">
                <wp:simplePos x="0" y="0"/>
                <wp:positionH relativeFrom="column">
                  <wp:posOffset>3333920</wp:posOffset>
                </wp:positionH>
                <wp:positionV relativeFrom="paragraph">
                  <wp:posOffset>206718</wp:posOffset>
                </wp:positionV>
                <wp:extent cx="128880" cy="5760"/>
                <wp:effectExtent l="38100" t="19050" r="43180" b="51435"/>
                <wp:wrapNone/>
                <wp:docPr id="4303" name="Ink 4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1288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63A08" id="Ink 4303" o:spid="_x0000_s1026" type="#_x0000_t75" style="position:absolute;margin-left:262.05pt;margin-top:15.75pt;width:11.1pt;height:1.4pt;z-index:2518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">
                <v:imagedata r:id="rId191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5664" behindDoc="0" locked="0" layoutInCell="1" allowOverlap="1">
                <wp:simplePos x="0" y="0"/>
                <wp:positionH relativeFrom="column">
                  <wp:posOffset>2772320</wp:posOffset>
                </wp:positionH>
                <wp:positionV relativeFrom="paragraph">
                  <wp:posOffset>146598</wp:posOffset>
                </wp:positionV>
                <wp:extent cx="164520" cy="114480"/>
                <wp:effectExtent l="57150" t="57150" r="0" b="57150"/>
                <wp:wrapNone/>
                <wp:docPr id="4295" name="Ink 4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1645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FCF8E" id="Ink 4295" o:spid="_x0000_s1026" type="#_x0000_t75" style="position:absolute;margin-left:217.55pt;margin-top:10.8pt;width:14.2pt;height:10.55pt;z-index:2518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">
                <v:imagedata r:id="rId193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3616" behindDoc="0" locked="0" layoutInCell="1" allowOverlap="1">
                <wp:simplePos x="0" y="0"/>
                <wp:positionH relativeFrom="column">
                  <wp:posOffset>2411960</wp:posOffset>
                </wp:positionH>
                <wp:positionV relativeFrom="paragraph">
                  <wp:posOffset>67038</wp:posOffset>
                </wp:positionV>
                <wp:extent cx="13320" cy="48600"/>
                <wp:effectExtent l="38100" t="57150" r="44450" b="46990"/>
                <wp:wrapNone/>
                <wp:docPr id="4293" name="Ink 4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332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2AD5A" id="Ink 4293" o:spid="_x0000_s1026" type="#_x0000_t75" style="position:absolute;margin-left:189.4pt;margin-top:4.45pt;width:2.3pt;height:5.2pt;z-index:2518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">
                <v:imagedata r:id="rId195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2592" behindDoc="0" locked="0" layoutInCell="1" allowOverlap="1">
                <wp:simplePos x="0" y="0"/>
                <wp:positionH relativeFrom="column">
                  <wp:posOffset>2012360</wp:posOffset>
                </wp:positionH>
                <wp:positionV relativeFrom="paragraph">
                  <wp:posOffset>123918</wp:posOffset>
                </wp:positionV>
                <wp:extent cx="183600" cy="160920"/>
                <wp:effectExtent l="38100" t="57150" r="26035" b="48895"/>
                <wp:wrapNone/>
                <wp:docPr id="4292" name="Ink 4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18360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BFB4F" id="Ink 4292" o:spid="_x0000_s1026" type="#_x0000_t75" style="position:absolute;margin-left:157.9pt;margin-top:9.05pt;width:15.5pt;height:13.95pt;z-index:2518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">
                <v:imagedata r:id="rId197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1568" behindDoc="0" locked="0" layoutInCell="1" allowOverlap="1">
                <wp:simplePos x="0" y="0"/>
                <wp:positionH relativeFrom="column">
                  <wp:posOffset>1963040</wp:posOffset>
                </wp:positionH>
                <wp:positionV relativeFrom="paragraph">
                  <wp:posOffset>171798</wp:posOffset>
                </wp:positionV>
                <wp:extent cx="5400" cy="2880"/>
                <wp:effectExtent l="38100" t="38100" r="33020" b="35560"/>
                <wp:wrapNone/>
                <wp:docPr id="4291" name="Ink 4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54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B3BBD" id="Ink 4291" o:spid="_x0000_s1026" type="#_x0000_t75" style="position:absolute;margin-left:154.3pt;margin-top:13.3pt;width:1pt;height:.8pt;z-index:2518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">
                <v:imagedata r:id="rId199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9520" behindDoc="0" locked="0" layoutInCell="1" allowOverlap="1">
                <wp:simplePos x="0" y="0"/>
                <wp:positionH relativeFrom="column">
                  <wp:posOffset>1809680</wp:posOffset>
                </wp:positionH>
                <wp:positionV relativeFrom="paragraph">
                  <wp:posOffset>112758</wp:posOffset>
                </wp:positionV>
                <wp:extent cx="97920" cy="149400"/>
                <wp:effectExtent l="38100" t="38100" r="54610" b="41275"/>
                <wp:wrapNone/>
                <wp:docPr id="4289" name="Ink 4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979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98EA3" id="Ink 4289" o:spid="_x0000_s1026" type="#_x0000_t75" style="position:absolute;margin-left:141.8pt;margin-top:8.3pt;width:8.95pt;height:13.25pt;z-index:2518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">
                <v:imagedata r:id="rId201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7472" behindDoc="0" locked="0" layoutInCell="1" allowOverlap="1">
                <wp:simplePos x="0" y="0"/>
                <wp:positionH relativeFrom="column">
                  <wp:posOffset>1445000</wp:posOffset>
                </wp:positionH>
                <wp:positionV relativeFrom="paragraph">
                  <wp:posOffset>64518</wp:posOffset>
                </wp:positionV>
                <wp:extent cx="120600" cy="223920"/>
                <wp:effectExtent l="38100" t="38100" r="51435" b="43180"/>
                <wp:wrapNone/>
                <wp:docPr id="4287" name="Ink 4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2060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8F7E5" id="Ink 4287" o:spid="_x0000_s1026" type="#_x0000_t75" style="position:absolute;margin-left:113.15pt;margin-top:4.4pt;width:10.9pt;height:18.95pt;z-index:2518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">
                <v:imagedata r:id="rId203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6448" behindDoc="0" locked="0" layoutInCell="1" allowOverlap="1">
                <wp:simplePos x="0" y="0"/>
                <wp:positionH relativeFrom="column">
                  <wp:posOffset>1322960</wp:posOffset>
                </wp:positionH>
                <wp:positionV relativeFrom="paragraph">
                  <wp:posOffset>139398</wp:posOffset>
                </wp:positionV>
                <wp:extent cx="99720" cy="95400"/>
                <wp:effectExtent l="38100" t="38100" r="33655" b="38100"/>
                <wp:wrapNone/>
                <wp:docPr id="4286" name="Ink 4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997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071D5" id="Ink 4286" o:spid="_x0000_s1026" type="#_x0000_t75" style="position:absolute;margin-left:103.8pt;margin-top:10.65pt;width:8.65pt;height:8.4pt;z-index:2518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">
                <v:imagedata r:id="rId205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5424" behindDoc="0" locked="0" layoutInCell="1" allowOverlap="1">
                <wp:simplePos x="0" y="0"/>
                <wp:positionH relativeFrom="column">
                  <wp:posOffset>1276880</wp:posOffset>
                </wp:positionH>
                <wp:positionV relativeFrom="paragraph">
                  <wp:posOffset>126438</wp:posOffset>
                </wp:positionV>
                <wp:extent cx="14400" cy="11520"/>
                <wp:effectExtent l="38100" t="38100" r="43180" b="45720"/>
                <wp:wrapNone/>
                <wp:docPr id="4285" name="Ink 4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144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E38C1" id="Ink 4285" o:spid="_x0000_s1026" type="#_x0000_t75" style="position:absolute;margin-left:100.15pt;margin-top:9.55pt;width:1.9pt;height:1.65pt;z-index:2518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">
                <v:imagedata r:id="rId207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4400" behindDoc="0" locked="0" layoutInCell="1" allowOverlap="1">
                <wp:simplePos x="0" y="0"/>
                <wp:positionH relativeFrom="column">
                  <wp:posOffset>1250960</wp:posOffset>
                </wp:positionH>
                <wp:positionV relativeFrom="paragraph">
                  <wp:posOffset>148398</wp:posOffset>
                </wp:positionV>
                <wp:extent cx="20520" cy="122400"/>
                <wp:effectExtent l="57150" t="38100" r="36830" b="49530"/>
                <wp:wrapNone/>
                <wp:docPr id="4284" name="Ink 4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205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D7DFCD" id="Ink 4284" o:spid="_x0000_s1026" type="#_x0000_t75" style="position:absolute;margin-left:97.75pt;margin-top:11.3pt;width:2.75pt;height:10.7pt;z-index:2518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">
                <v:imagedata r:id="rId209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3376" behindDoc="0" locked="0" layoutInCell="1" allowOverlap="1">
                <wp:simplePos x="0" y="0"/>
                <wp:positionH relativeFrom="column">
                  <wp:posOffset>1057280</wp:posOffset>
                </wp:positionH>
                <wp:positionV relativeFrom="paragraph">
                  <wp:posOffset>164598</wp:posOffset>
                </wp:positionV>
                <wp:extent cx="160560" cy="29880"/>
                <wp:effectExtent l="38100" t="38100" r="49530" b="46355"/>
                <wp:wrapNone/>
                <wp:docPr id="4283" name="Ink 4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1605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BC1B1" id="Ink 4283" o:spid="_x0000_s1026" type="#_x0000_t75" style="position:absolute;margin-left:82.8pt;margin-top:12.45pt;width:13.65pt;height:3.55pt;z-index:2518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">
                <v:imagedata r:id="rId211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2352" behindDoc="0" locked="0" layoutInCell="1" allowOverlap="1">
                <wp:simplePos x="0" y="0"/>
                <wp:positionH relativeFrom="column">
                  <wp:posOffset>1090400</wp:posOffset>
                </wp:positionH>
                <wp:positionV relativeFrom="paragraph">
                  <wp:posOffset>65238</wp:posOffset>
                </wp:positionV>
                <wp:extent cx="160560" cy="61200"/>
                <wp:effectExtent l="19050" t="38100" r="49530" b="53340"/>
                <wp:wrapNone/>
                <wp:docPr id="4282" name="Ink 4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605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F392CF" id="Ink 4282" o:spid="_x0000_s1026" type="#_x0000_t75" style="position:absolute;margin-left:85.5pt;margin-top:4.5pt;width:13.55pt;height:5.85pt;z-index:2518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">
                <v:imagedata r:id="rId213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1328" behindDoc="0" locked="0" layoutInCell="1" allowOverlap="1">
                <wp:simplePos x="0" y="0"/>
                <wp:positionH relativeFrom="column">
                  <wp:posOffset>1071320</wp:posOffset>
                </wp:positionH>
                <wp:positionV relativeFrom="paragraph">
                  <wp:posOffset>61278</wp:posOffset>
                </wp:positionV>
                <wp:extent cx="51480" cy="210240"/>
                <wp:effectExtent l="57150" t="38100" r="43815" b="37465"/>
                <wp:wrapNone/>
                <wp:docPr id="4281" name="Ink 4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5148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C986F" id="Ink 4281" o:spid="_x0000_s1026" type="#_x0000_t75" style="position:absolute;margin-left:83.65pt;margin-top:4.3pt;width:5.4pt;height:17.75pt;z-index:2518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">
                <v:imagedata r:id="rId215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0304" behindDoc="0" locked="0" layoutInCell="1" allowOverlap="1">
                <wp:simplePos x="0" y="0"/>
                <wp:positionH relativeFrom="column">
                  <wp:posOffset>747680</wp:posOffset>
                </wp:positionH>
                <wp:positionV relativeFrom="paragraph">
                  <wp:posOffset>155958</wp:posOffset>
                </wp:positionV>
                <wp:extent cx="45360" cy="92520"/>
                <wp:effectExtent l="38100" t="38100" r="50165" b="41275"/>
                <wp:wrapNone/>
                <wp:docPr id="4280" name="Ink 4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453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ACFD5" id="Ink 4280" o:spid="_x0000_s1026" type="#_x0000_t75" style="position:absolute;margin-left:58.15pt;margin-top:11.75pt;width:5.15pt;height:8.6pt;z-index:2518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">
                <v:imagedata r:id="rId217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9280" behindDoc="0" locked="0" layoutInCell="1" allowOverlap="1">
                <wp:simplePos x="0" y="0"/>
                <wp:positionH relativeFrom="column">
                  <wp:posOffset>501440</wp:posOffset>
                </wp:positionH>
                <wp:positionV relativeFrom="paragraph">
                  <wp:posOffset>69918</wp:posOffset>
                </wp:positionV>
                <wp:extent cx="244080" cy="71280"/>
                <wp:effectExtent l="38100" t="38100" r="41910" b="43180"/>
                <wp:wrapNone/>
                <wp:docPr id="4279" name="Ink 4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24408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98647" id="Ink 4279" o:spid="_x0000_s1026" type="#_x0000_t75" style="position:absolute;margin-left:39pt;margin-top:4.9pt;width:20.2pt;height:6.65pt;z-index:2518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">
                <v:imagedata r:id="rId219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8256" behindDoc="0" locked="0" layoutInCell="1" allowOverlap="1">
                <wp:simplePos x="0" y="0"/>
                <wp:positionH relativeFrom="column">
                  <wp:posOffset>588200</wp:posOffset>
                </wp:positionH>
                <wp:positionV relativeFrom="paragraph">
                  <wp:posOffset>61638</wp:posOffset>
                </wp:positionV>
                <wp:extent cx="39240" cy="230400"/>
                <wp:effectExtent l="38100" t="38100" r="37465" b="36830"/>
                <wp:wrapNone/>
                <wp:docPr id="4278" name="Ink 4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3924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23937" id="Ink 4278" o:spid="_x0000_s1026" type="#_x0000_t75" style="position:absolute;margin-left:45.7pt;margin-top:4.45pt;width:4.1pt;height:19.05pt;z-index:2518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">
                <v:imagedata r:id="rId221" o:title=""/>
              </v:shape>
            </w:pict>
          </mc:Fallback>
        </mc:AlternateContent>
      </w:r>
    </w:p>
    <w:p w:rsidR="00597FD0" w:rsidRPr="00D218DA" w:rsidRDefault="0058704C" w:rsidP="00D218DA">
      <w:pPr>
        <w:pBdr>
          <w:top w:val="thinThickSmallGap" w:sz="24" w:space="1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tabs>
          <w:tab w:val="center" w:pos="5040"/>
        </w:tabs>
        <w:ind w:left="90" w:right="90"/>
        <w:rPr>
          <w:rFonts w:ascii="Calibri" w:hAnsi="Calibri" w:cs="Calibri"/>
          <w:b/>
          <w:sz w:val="28"/>
          <w:szCs w:val="28"/>
          <w:lang w:val="en-CA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6144" behindDoc="0" locked="0" layoutInCell="1" allowOverlap="1">
                <wp:simplePos x="0" y="0"/>
                <wp:positionH relativeFrom="column">
                  <wp:posOffset>4596080</wp:posOffset>
                </wp:positionH>
                <wp:positionV relativeFrom="paragraph">
                  <wp:posOffset>119508</wp:posOffset>
                </wp:positionV>
                <wp:extent cx="380880" cy="10800"/>
                <wp:effectExtent l="38100" t="38100" r="38735" b="46355"/>
                <wp:wrapNone/>
                <wp:docPr id="4315" name="Ink 4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3808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02206" id="Ink 4315" o:spid="_x0000_s1026" type="#_x0000_t75" style="position:absolute;margin-left:361.45pt;margin-top:8.85pt;width:30.9pt;height:2.05pt;z-index:2518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">
                <v:imagedata r:id="rId223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5120" behindDoc="0" locked="0" layoutInCell="1" allowOverlap="1">
                <wp:simplePos x="0" y="0"/>
                <wp:positionH relativeFrom="column">
                  <wp:posOffset>4732520</wp:posOffset>
                </wp:positionH>
                <wp:positionV relativeFrom="paragraph">
                  <wp:posOffset>-39612</wp:posOffset>
                </wp:positionV>
                <wp:extent cx="95040" cy="102960"/>
                <wp:effectExtent l="57150" t="38100" r="38735" b="49530"/>
                <wp:wrapNone/>
                <wp:docPr id="4314" name="Ink 4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950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EBD652" id="Ink 4314" o:spid="_x0000_s1026" type="#_x0000_t75" style="position:absolute;margin-left:372pt;margin-top:-3.65pt;width:8.65pt;height:9.15pt;z-index:2518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">
                <v:imagedata r:id="rId225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4096" behindDoc="0" locked="0" layoutInCell="1" allowOverlap="1">
                <wp:simplePos x="0" y="0"/>
                <wp:positionH relativeFrom="column">
                  <wp:posOffset>4346960</wp:posOffset>
                </wp:positionH>
                <wp:positionV relativeFrom="paragraph">
                  <wp:posOffset>85308</wp:posOffset>
                </wp:positionV>
                <wp:extent cx="86040" cy="18000"/>
                <wp:effectExtent l="38100" t="38100" r="47625" b="39370"/>
                <wp:wrapNone/>
                <wp:docPr id="4313" name="Ink 4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860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80926" id="Ink 4313" o:spid="_x0000_s1026" type="#_x0000_t75" style="position:absolute;margin-left:341.85pt;margin-top:6.35pt;width:7.7pt;height:2.25pt;z-index:2518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">
                <v:imagedata r:id="rId227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3072" behindDoc="0" locked="0" layoutInCell="1" allowOverlap="1">
                <wp:simplePos x="0" y="0"/>
                <wp:positionH relativeFrom="column">
                  <wp:posOffset>4329680</wp:posOffset>
                </wp:positionH>
                <wp:positionV relativeFrom="paragraph">
                  <wp:posOffset>28788</wp:posOffset>
                </wp:positionV>
                <wp:extent cx="115920" cy="10080"/>
                <wp:effectExtent l="38100" t="38100" r="36830" b="47625"/>
                <wp:wrapNone/>
                <wp:docPr id="4312" name="Ink 4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15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07D3D" id="Ink 4312" o:spid="_x0000_s1026" type="#_x0000_t75" style="position:absolute;margin-left:340.55pt;margin-top:1.6pt;width:10pt;height:1.9pt;z-index:2518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">
                <v:imagedata r:id="rId229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1024" behindDoc="0" locked="0" layoutInCell="1" allowOverlap="1">
                <wp:simplePos x="0" y="0"/>
                <wp:positionH relativeFrom="column">
                  <wp:posOffset>3972560</wp:posOffset>
                </wp:positionH>
                <wp:positionV relativeFrom="paragraph">
                  <wp:posOffset>133548</wp:posOffset>
                </wp:positionV>
                <wp:extent cx="46080" cy="139320"/>
                <wp:effectExtent l="38100" t="38100" r="49530" b="51435"/>
                <wp:wrapNone/>
                <wp:docPr id="4310" name="Ink 4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460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5A816" id="Ink 4310" o:spid="_x0000_s1026" type="#_x0000_t75" style="position:absolute;margin-left:312.2pt;margin-top:10.1pt;width:4.85pt;height:11.9pt;z-index:2518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">
                <v:imagedata r:id="rId231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7952" behindDoc="0" locked="0" layoutInCell="1" allowOverlap="1">
                <wp:simplePos x="0" y="0"/>
                <wp:positionH relativeFrom="column">
                  <wp:posOffset>3630200</wp:posOffset>
                </wp:positionH>
                <wp:positionV relativeFrom="paragraph">
                  <wp:posOffset>155508</wp:posOffset>
                </wp:positionV>
                <wp:extent cx="123120" cy="116280"/>
                <wp:effectExtent l="38100" t="19050" r="48895" b="55245"/>
                <wp:wrapNone/>
                <wp:docPr id="4307" name="Ink 4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231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00FD7" id="Ink 4307" o:spid="_x0000_s1026" type="#_x0000_t75" style="position:absolute;margin-left:285.3pt;margin-top:11.7pt;width:10.9pt;height:10.45pt;z-index:2518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">
                <v:imagedata r:id="rId233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6928" behindDoc="0" locked="0" layoutInCell="1" allowOverlap="1">
                <wp:simplePos x="0" y="0"/>
                <wp:positionH relativeFrom="column">
                  <wp:posOffset>3638840</wp:posOffset>
                </wp:positionH>
                <wp:positionV relativeFrom="paragraph">
                  <wp:posOffset>30588</wp:posOffset>
                </wp:positionV>
                <wp:extent cx="336960" cy="40320"/>
                <wp:effectExtent l="38100" t="38100" r="44450" b="36195"/>
                <wp:wrapNone/>
                <wp:docPr id="4306" name="Ink 4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33696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367DD2" id="Ink 4306" o:spid="_x0000_s1026" type="#_x0000_t75" style="position:absolute;margin-left:286.1pt;margin-top:1.75pt;width:27.5pt;height:4.2pt;z-index:2518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">
                <v:imagedata r:id="rId235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4880" behindDoc="0" locked="0" layoutInCell="1" allowOverlap="1">
                <wp:simplePos x="0" y="0"/>
                <wp:positionH relativeFrom="column">
                  <wp:posOffset>3356240</wp:posOffset>
                </wp:positionH>
                <wp:positionV relativeFrom="paragraph">
                  <wp:posOffset>51108</wp:posOffset>
                </wp:positionV>
                <wp:extent cx="72000" cy="14040"/>
                <wp:effectExtent l="38100" t="38100" r="42545" b="43180"/>
                <wp:wrapNone/>
                <wp:docPr id="4304" name="Ink 4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720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CBA09" id="Ink 4304" o:spid="_x0000_s1026" type="#_x0000_t75" style="position:absolute;margin-left:263.9pt;margin-top:3.65pt;width:6.5pt;height:1.95pt;z-index:2518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">
                <v:imagedata r:id="rId237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6688" behindDoc="0" locked="0" layoutInCell="1" allowOverlap="1">
                <wp:simplePos x="0" y="0"/>
                <wp:positionH relativeFrom="column">
                  <wp:posOffset>2649920</wp:posOffset>
                </wp:positionH>
                <wp:positionV relativeFrom="paragraph">
                  <wp:posOffset>74508</wp:posOffset>
                </wp:positionV>
                <wp:extent cx="394200" cy="19080"/>
                <wp:effectExtent l="38100" t="57150" r="44450" b="38100"/>
                <wp:wrapNone/>
                <wp:docPr id="4296" name="Ink 4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3942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5B72B" id="Ink 4296" o:spid="_x0000_s1026" type="#_x0000_t75" style="position:absolute;margin-left:208.25pt;margin-top:5.05pt;width:32pt;height:2.65pt;z-index:2518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">
                <v:imagedata r:id="rId239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4640" behindDoc="0" locked="0" layoutInCell="1" allowOverlap="1">
                <wp:simplePos x="0" y="0"/>
                <wp:positionH relativeFrom="column">
                  <wp:posOffset>2366240</wp:posOffset>
                </wp:positionH>
                <wp:positionV relativeFrom="paragraph">
                  <wp:posOffset>-2532</wp:posOffset>
                </wp:positionV>
                <wp:extent cx="2880" cy="26280"/>
                <wp:effectExtent l="38100" t="38100" r="54610" b="50165"/>
                <wp:wrapNone/>
                <wp:docPr id="4294" name="Ink 4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28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72EE3A" id="Ink 4294" o:spid="_x0000_s1026" type="#_x0000_t75" style="position:absolute;margin-left:185.6pt;margin-top:-.65pt;width:1.4pt;height:2.9pt;z-index:2518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">
                <v:imagedata r:id="rId241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0544" behindDoc="0" locked="0" layoutInCell="1" allowOverlap="1">
                <wp:simplePos x="0" y="0"/>
                <wp:positionH relativeFrom="column">
                  <wp:posOffset>1925960</wp:posOffset>
                </wp:positionH>
                <wp:positionV relativeFrom="paragraph">
                  <wp:posOffset>-35652</wp:posOffset>
                </wp:positionV>
                <wp:extent cx="39600" cy="108720"/>
                <wp:effectExtent l="57150" t="38100" r="55880" b="43815"/>
                <wp:wrapNone/>
                <wp:docPr id="4290" name="Ink 4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396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78CBC" id="Ink 4290" o:spid="_x0000_s1026" type="#_x0000_t75" style="position:absolute;margin-left:150.9pt;margin-top:-3.35pt;width:4.55pt;height:9.7pt;z-index:2518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">
                <v:imagedata r:id="rId243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8496" behindDoc="0" locked="0" layoutInCell="1" allowOverlap="1">
                <wp:simplePos x="0" y="0"/>
                <wp:positionH relativeFrom="column">
                  <wp:posOffset>1646600</wp:posOffset>
                </wp:positionH>
                <wp:positionV relativeFrom="paragraph">
                  <wp:posOffset>-38172</wp:posOffset>
                </wp:positionV>
                <wp:extent cx="66240" cy="93240"/>
                <wp:effectExtent l="38100" t="38100" r="48260" b="40640"/>
                <wp:wrapNone/>
                <wp:docPr id="4288" name="Ink 4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6624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251B1" id="Ink 4288" o:spid="_x0000_s1026" type="#_x0000_t75" style="position:absolute;margin-left:129pt;margin-top:-3.6pt;width:6.45pt;height:8.5pt;z-index:2518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">
                <v:imagedata r:id="rId245" o:title=""/>
              </v:shape>
            </w:pict>
          </mc:Fallback>
        </mc:AlternateContent>
      </w:r>
    </w:p>
    <w:p w:rsidR="00757493" w:rsidRPr="00D218DA" w:rsidRDefault="0058704C" w:rsidP="00D218DA">
      <w:pPr>
        <w:pBdr>
          <w:top w:val="thinThickSmallGap" w:sz="24" w:space="1" w:color="auto"/>
          <w:left w:val="thinThickSmallGap" w:sz="24" w:space="4" w:color="auto"/>
          <w:bottom w:val="thickThinSmallGap" w:sz="24" w:space="1" w:color="auto"/>
          <w:right w:val="thickThinSmallGap" w:sz="24" w:space="4" w:color="auto"/>
        </w:pBdr>
        <w:tabs>
          <w:tab w:val="center" w:pos="5040"/>
        </w:tabs>
        <w:ind w:left="90" w:right="90"/>
        <w:rPr>
          <w:rFonts w:ascii="Calibri" w:hAnsi="Calibri" w:cs="Calibri"/>
          <w:sz w:val="16"/>
          <w:szCs w:val="16"/>
        </w:rPr>
      </w:pPr>
      <w:r>
        <w:rPr>
          <w:rFonts w:ascii="Calibri" w:hAnsi="Calibri" w:cs="Calibri"/>
          <w:noProof/>
          <w:sz w:val="16"/>
          <w:szCs w:val="16"/>
          <w:lang w:val="en-CA" w:eastAsia="en-CA"/>
        </w:rPr>
        <mc:AlternateContent>
          <mc:Choice Requires="wpi">
            <w:drawing>
              <wp:anchor distT="0" distB="0" distL="114300" distR="114300" simplePos="0" relativeHeight="251854336" behindDoc="0" locked="0" layoutInCell="1" allowOverlap="1">
                <wp:simplePos x="0" y="0"/>
                <wp:positionH relativeFrom="column">
                  <wp:posOffset>142160</wp:posOffset>
                </wp:positionH>
                <wp:positionV relativeFrom="paragraph">
                  <wp:posOffset>79733</wp:posOffset>
                </wp:positionV>
                <wp:extent cx="5543640" cy="112680"/>
                <wp:effectExtent l="0" t="76200" r="38100" b="116205"/>
                <wp:wrapNone/>
                <wp:docPr id="4323" name="Ink 4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55436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B565F" id="Ink 4323" o:spid="_x0000_s1026" type="#_x0000_t75" style="position:absolute;margin-left:9.75pt;margin-top:3.2pt;width:440pt;height:16.25pt;z-index:2518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">
                <v:imagedata r:id="rId247" o:title=""/>
              </v:shape>
            </w:pict>
          </mc:Fallback>
        </mc:AlternateContent>
      </w:r>
      <w:r>
        <w:rPr>
          <w:rFonts w:ascii="Calibri" w:hAnsi="Calibri" w:cs="Calibri"/>
          <w:noProof/>
          <w:sz w:val="16"/>
          <w:szCs w:val="16"/>
          <w:lang w:val="en-CA" w:eastAsia="en-CA"/>
        </w:rPr>
        <mc:AlternateContent>
          <mc:Choice Requires="wpi">
            <w:drawing>
              <wp:anchor distT="0" distB="0" distL="114300" distR="114300" simplePos="0" relativeHeight="251850240" behindDoc="0" locked="0" layoutInCell="1" allowOverlap="1">
                <wp:simplePos x="0" y="0"/>
                <wp:positionH relativeFrom="column">
                  <wp:posOffset>4958240</wp:posOffset>
                </wp:positionH>
                <wp:positionV relativeFrom="paragraph">
                  <wp:posOffset>-43747</wp:posOffset>
                </wp:positionV>
                <wp:extent cx="94320" cy="151560"/>
                <wp:effectExtent l="57150" t="38100" r="39370" b="39370"/>
                <wp:wrapNone/>
                <wp:docPr id="4319" name="Ink 4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943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7FE20" id="Ink 4319" o:spid="_x0000_s1026" type="#_x0000_t75" style="position:absolute;margin-left:389.75pt;margin-top:-4pt;width:8.55pt;height:13.25pt;z-index:2518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">
                <v:imagedata r:id="rId249" o:title=""/>
              </v:shape>
            </w:pict>
          </mc:Fallback>
        </mc:AlternateContent>
      </w:r>
      <w:r>
        <w:rPr>
          <w:rFonts w:ascii="Calibri" w:hAnsi="Calibri" w:cs="Calibri"/>
          <w:noProof/>
          <w:sz w:val="16"/>
          <w:szCs w:val="16"/>
          <w:lang w:val="en-CA" w:eastAsia="en-CA"/>
        </w:rPr>
        <mc:AlternateContent>
          <mc:Choice Requires="wpi">
            <w:drawing>
              <wp:anchor distT="0" distB="0" distL="114300" distR="114300" simplePos="0" relativeHeight="251849216" behindDoc="0" locked="0" layoutInCell="1" allowOverlap="1">
                <wp:simplePos x="0" y="0"/>
                <wp:positionH relativeFrom="column">
                  <wp:posOffset>4751240</wp:posOffset>
                </wp:positionH>
                <wp:positionV relativeFrom="paragraph">
                  <wp:posOffset>6653</wp:posOffset>
                </wp:positionV>
                <wp:extent cx="135360" cy="89640"/>
                <wp:effectExtent l="38100" t="38100" r="36195" b="43815"/>
                <wp:wrapNone/>
                <wp:docPr id="4318" name="Ink 4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13536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191FF" id="Ink 4318" o:spid="_x0000_s1026" type="#_x0000_t75" style="position:absolute;margin-left:373.8pt;margin-top:.05pt;width:11.5pt;height:8pt;z-index:2518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">
                <v:imagedata r:id="rId251" o:title=""/>
              </v:shape>
            </w:pict>
          </mc:Fallback>
        </mc:AlternateContent>
      </w:r>
      <w:r>
        <w:rPr>
          <w:rFonts w:ascii="Calibri" w:hAnsi="Calibri" w:cs="Calibri"/>
          <w:noProof/>
          <w:sz w:val="16"/>
          <w:szCs w:val="16"/>
          <w:lang w:val="en-CA" w:eastAsia="en-CA"/>
        </w:rPr>
        <mc:AlternateContent>
          <mc:Choice Requires="wpi">
            <w:drawing>
              <wp:anchor distT="0" distB="0" distL="114300" distR="114300" simplePos="0" relativeHeight="251848192" behindDoc="0" locked="0" layoutInCell="1" allowOverlap="1">
                <wp:simplePos x="0" y="0"/>
                <wp:positionH relativeFrom="column">
                  <wp:posOffset>4718120</wp:posOffset>
                </wp:positionH>
                <wp:positionV relativeFrom="paragraph">
                  <wp:posOffset>35093</wp:posOffset>
                </wp:positionV>
                <wp:extent cx="40680" cy="82800"/>
                <wp:effectExtent l="38100" t="38100" r="35560" b="50800"/>
                <wp:wrapNone/>
                <wp:docPr id="4317" name="Ink 4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406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313779" id="Ink 4317" o:spid="_x0000_s1026" type="#_x0000_t75" style="position:absolute;margin-left:370.95pt;margin-top:2.3pt;width:4.2pt;height:7.55pt;z-index:2518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">
                <v:imagedata r:id="rId253" o:title=""/>
              </v:shape>
            </w:pict>
          </mc:Fallback>
        </mc:AlternateContent>
      </w:r>
      <w:r>
        <w:rPr>
          <w:rFonts w:ascii="Calibri" w:hAnsi="Calibri" w:cs="Calibri"/>
          <w:noProof/>
          <w:sz w:val="16"/>
          <w:szCs w:val="16"/>
          <w:lang w:val="en-CA" w:eastAsia="en-CA"/>
        </w:rPr>
        <mc:AlternateContent>
          <mc:Choice Requires="wpi">
            <w:drawing>
              <wp:anchor distT="0" distB="0" distL="114300" distR="114300" simplePos="0" relativeHeight="251847168" behindDoc="0" locked="0" layoutInCell="1" allowOverlap="1">
                <wp:simplePos x="0" y="0"/>
                <wp:positionH relativeFrom="column">
                  <wp:posOffset>4580600</wp:posOffset>
                </wp:positionH>
                <wp:positionV relativeFrom="paragraph">
                  <wp:posOffset>-29347</wp:posOffset>
                </wp:positionV>
                <wp:extent cx="140040" cy="124920"/>
                <wp:effectExtent l="38100" t="38100" r="50800" b="46990"/>
                <wp:wrapNone/>
                <wp:docPr id="4316" name="Ink 4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400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A7EC9" id="Ink 4316" o:spid="_x0000_s1026" type="#_x0000_t75" style="position:absolute;margin-left:360.1pt;margin-top:-2.95pt;width:12.25pt;height:11.25pt;z-index:2518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">
                <v:imagedata r:id="rId255" o:title=""/>
              </v:shape>
            </w:pict>
          </mc:Fallback>
        </mc:AlternateContent>
      </w:r>
      <w:r>
        <w:rPr>
          <w:rFonts w:ascii="Calibri" w:hAnsi="Calibri" w:cs="Calibri"/>
          <w:noProof/>
          <w:sz w:val="16"/>
          <w:szCs w:val="16"/>
          <w:lang w:val="en-CA" w:eastAsia="en-CA"/>
        </w:rPr>
        <mc:AlternateContent>
          <mc:Choice Requires="wpi">
            <w:drawing>
              <wp:anchor distT="0" distB="0" distL="114300" distR="114300" simplePos="0" relativeHeight="251842048" behindDoc="0" locked="0" layoutInCell="1" allowOverlap="1">
                <wp:simplePos x="0" y="0"/>
                <wp:positionH relativeFrom="column">
                  <wp:posOffset>3957440</wp:posOffset>
                </wp:positionH>
                <wp:positionV relativeFrom="paragraph">
                  <wp:posOffset>-88027</wp:posOffset>
                </wp:positionV>
                <wp:extent cx="123840" cy="186480"/>
                <wp:effectExtent l="38100" t="38100" r="47625" b="42545"/>
                <wp:wrapNone/>
                <wp:docPr id="4311" name="Ink 4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12384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F6900" id="Ink 4311" o:spid="_x0000_s1026" type="#_x0000_t75" style="position:absolute;margin-left:311.05pt;margin-top:-7.55pt;width:10.9pt;height:15.95pt;z-index:2518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">
                <v:imagedata r:id="rId257" o:title=""/>
              </v:shape>
            </w:pict>
          </mc:Fallback>
        </mc:AlternateContent>
      </w:r>
      <w:r>
        <w:rPr>
          <w:rFonts w:ascii="Calibri" w:hAnsi="Calibri" w:cs="Calibri"/>
          <w:noProof/>
          <w:sz w:val="16"/>
          <w:szCs w:val="16"/>
          <w:lang w:val="en-CA" w:eastAsia="en-CA"/>
        </w:rPr>
        <mc:AlternateContent>
          <mc:Choice Requires="wpi">
            <w:drawing>
              <wp:anchor distT="0" distB="0" distL="114300" distR="114300" simplePos="0" relativeHeight="251840000" behindDoc="0" locked="0" layoutInCell="1" allowOverlap="1">
                <wp:simplePos x="0" y="0"/>
                <wp:positionH relativeFrom="column">
                  <wp:posOffset>3776720</wp:posOffset>
                </wp:positionH>
                <wp:positionV relativeFrom="paragraph">
                  <wp:posOffset>-36547</wp:posOffset>
                </wp:positionV>
                <wp:extent cx="120960" cy="96120"/>
                <wp:effectExtent l="19050" t="38100" r="50800" b="37465"/>
                <wp:wrapNone/>
                <wp:docPr id="4309" name="Ink 4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2096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CF2374" id="Ink 4309" o:spid="_x0000_s1026" type="#_x0000_t75" style="position:absolute;margin-left:297.1pt;margin-top:-3.2pt;width:10.3pt;height:8.4pt;z-index:2518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">
                <v:imagedata r:id="rId259" o:title=""/>
              </v:shape>
            </w:pict>
          </mc:Fallback>
        </mc:AlternateContent>
      </w:r>
      <w:r>
        <w:rPr>
          <w:rFonts w:ascii="Calibri" w:hAnsi="Calibri" w:cs="Calibri"/>
          <w:noProof/>
          <w:sz w:val="16"/>
          <w:szCs w:val="16"/>
          <w:lang w:val="en-CA" w:eastAsia="en-CA"/>
        </w:rPr>
        <mc:AlternateContent>
          <mc:Choice Requires="wpi">
            <w:drawing>
              <wp:anchor distT="0" distB="0" distL="114300" distR="114300" simplePos="0" relativeHeight="251838976" behindDoc="0" locked="0" layoutInCell="1" allowOverlap="1">
                <wp:simplePos x="0" y="0"/>
                <wp:positionH relativeFrom="column">
                  <wp:posOffset>3736760</wp:posOffset>
                </wp:positionH>
                <wp:positionV relativeFrom="paragraph">
                  <wp:posOffset>5933</wp:posOffset>
                </wp:positionV>
                <wp:extent cx="50400" cy="73440"/>
                <wp:effectExtent l="57150" t="38100" r="45085" b="41275"/>
                <wp:wrapNone/>
                <wp:docPr id="4308" name="Ink 4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504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C2801A" id="Ink 4308" o:spid="_x0000_s1026" type="#_x0000_t75" style="position:absolute;margin-left:293.6pt;margin-top:.05pt;width:5.2pt;height:6.75pt;z-index:2518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">
                <v:imagedata r:id="rId261" o:title=""/>
              </v:shape>
            </w:pict>
          </mc:Fallback>
        </mc:AlternateContent>
      </w:r>
      <w:r>
        <w:rPr>
          <w:rFonts w:ascii="Calibri" w:hAnsi="Calibri" w:cs="Calibri"/>
          <w:noProof/>
          <w:sz w:val="16"/>
          <w:szCs w:val="16"/>
          <w:lang w:val="en-CA" w:eastAsia="en-CA"/>
        </w:rPr>
        <mc:AlternateContent>
          <mc:Choice Requires="wpi">
            <w:drawing>
              <wp:anchor distT="0" distB="0" distL="114300" distR="114300" simplePos="0" relativeHeight="251832832" behindDoc="0" locked="0" layoutInCell="1" allowOverlap="1">
                <wp:simplePos x="0" y="0"/>
                <wp:positionH relativeFrom="column">
                  <wp:posOffset>3062120</wp:posOffset>
                </wp:positionH>
                <wp:positionV relativeFrom="paragraph">
                  <wp:posOffset>31493</wp:posOffset>
                </wp:positionV>
                <wp:extent cx="92880" cy="11880"/>
                <wp:effectExtent l="38100" t="38100" r="40640" b="45720"/>
                <wp:wrapNone/>
                <wp:docPr id="4302" name="Ink 4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928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83518" id="Ink 4302" o:spid="_x0000_s1026" type="#_x0000_t75" style="position:absolute;margin-left:240.6pt;margin-top:2pt;width:8.3pt;height:1.9pt;z-index:2518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">
                <v:imagedata r:id="rId263" o:title=""/>
              </v:shape>
            </w:pict>
          </mc:Fallback>
        </mc:AlternateContent>
      </w:r>
      <w:r>
        <w:rPr>
          <w:rFonts w:ascii="Calibri" w:hAnsi="Calibri" w:cs="Calibri"/>
          <w:noProof/>
          <w:sz w:val="16"/>
          <w:szCs w:val="16"/>
          <w:lang w:val="en-CA" w:eastAsia="en-CA"/>
        </w:rPr>
        <mc:AlternateContent>
          <mc:Choice Requires="wpi">
            <w:drawing>
              <wp:anchor distT="0" distB="0" distL="114300" distR="114300" simplePos="0" relativeHeight="251831808" behindDoc="0" locked="0" layoutInCell="1" allowOverlap="1">
                <wp:simplePos x="0" y="0"/>
                <wp:positionH relativeFrom="column">
                  <wp:posOffset>3032600</wp:posOffset>
                </wp:positionH>
                <wp:positionV relativeFrom="paragraph">
                  <wp:posOffset>-73267</wp:posOffset>
                </wp:positionV>
                <wp:extent cx="114480" cy="160560"/>
                <wp:effectExtent l="38100" t="57150" r="38100" b="49530"/>
                <wp:wrapNone/>
                <wp:docPr id="4301" name="Ink 4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11448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BC2991" id="Ink 4301" o:spid="_x0000_s1026" type="#_x0000_t75" style="position:absolute;margin-left:238.1pt;margin-top:-6.45pt;width:10.3pt;height:14.05pt;z-index:2518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">
                <v:imagedata r:id="rId265" o:title=""/>
              </v:shape>
            </w:pict>
          </mc:Fallback>
        </mc:AlternateContent>
      </w:r>
      <w:r>
        <w:rPr>
          <w:rFonts w:ascii="Calibri" w:hAnsi="Calibri" w:cs="Calibri"/>
          <w:noProof/>
          <w:sz w:val="16"/>
          <w:szCs w:val="16"/>
          <w:lang w:val="en-CA" w:eastAsia="en-CA"/>
        </w:rPr>
        <mc:AlternateContent>
          <mc:Choice Requires="wpi">
            <w:drawing>
              <wp:anchor distT="0" distB="0" distL="114300" distR="114300" simplePos="0" relativeHeight="251830784" behindDoc="0" locked="0" layoutInCell="1" allowOverlap="1">
                <wp:simplePos x="0" y="0"/>
                <wp:positionH relativeFrom="column">
                  <wp:posOffset>2847920</wp:posOffset>
                </wp:positionH>
                <wp:positionV relativeFrom="paragraph">
                  <wp:posOffset>7373</wp:posOffset>
                </wp:positionV>
                <wp:extent cx="78120" cy="67320"/>
                <wp:effectExtent l="38100" t="38100" r="36195" b="46990"/>
                <wp:wrapNone/>
                <wp:docPr id="4300" name="Ink 4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781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9C678" id="Ink 4300" o:spid="_x0000_s1026" type="#_x0000_t75" style="position:absolute;margin-left:223.7pt;margin-top:.25pt;width:7.25pt;height:6.2pt;z-index:2518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">
                <v:imagedata r:id="rId267" o:title=""/>
              </v:shape>
            </w:pict>
          </mc:Fallback>
        </mc:AlternateContent>
      </w:r>
      <w:r>
        <w:rPr>
          <w:rFonts w:ascii="Calibri" w:hAnsi="Calibri" w:cs="Calibri"/>
          <w:noProof/>
          <w:sz w:val="16"/>
          <w:szCs w:val="16"/>
          <w:lang w:val="en-CA" w:eastAsia="en-CA"/>
        </w:rPr>
        <mc:AlternateContent>
          <mc:Choice Requires="wpi">
            <w:drawing>
              <wp:anchor distT="0" distB="0" distL="114300" distR="114300" simplePos="0" relativeHeight="251829760" behindDoc="0" locked="0" layoutInCell="1" allowOverlap="1">
                <wp:simplePos x="0" y="0"/>
                <wp:positionH relativeFrom="column">
                  <wp:posOffset>2784200</wp:posOffset>
                </wp:positionH>
                <wp:positionV relativeFrom="paragraph">
                  <wp:posOffset>3773</wp:posOffset>
                </wp:positionV>
                <wp:extent cx="37080" cy="20880"/>
                <wp:effectExtent l="38100" t="38100" r="39370" b="36830"/>
                <wp:wrapNone/>
                <wp:docPr id="4299" name="Ink 4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370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95F9B" id="Ink 4299" o:spid="_x0000_s1026" type="#_x0000_t75" style="position:absolute;margin-left:218.85pt;margin-top:-.05pt;width:3.65pt;height:2.4pt;z-index:2518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">
                <v:imagedata r:id="rId269" o:title=""/>
              </v:shape>
            </w:pict>
          </mc:Fallback>
        </mc:AlternateContent>
      </w:r>
      <w:r>
        <w:rPr>
          <w:rFonts w:ascii="Calibri" w:hAnsi="Calibri" w:cs="Calibri"/>
          <w:noProof/>
          <w:sz w:val="16"/>
          <w:szCs w:val="16"/>
          <w:lang w:val="en-CA" w:eastAsia="en-CA"/>
        </w:rPr>
        <mc:AlternateContent>
          <mc:Choice Requires="wpi">
            <w:drawing>
              <wp:anchor distT="0" distB="0" distL="114300" distR="114300" simplePos="0" relativeHeight="251828736" behindDoc="0" locked="0" layoutInCell="1" allowOverlap="1">
                <wp:simplePos x="0" y="0"/>
                <wp:positionH relativeFrom="column">
                  <wp:posOffset>2758640</wp:posOffset>
                </wp:positionH>
                <wp:positionV relativeFrom="paragraph">
                  <wp:posOffset>17453</wp:posOffset>
                </wp:positionV>
                <wp:extent cx="50400" cy="90360"/>
                <wp:effectExtent l="38100" t="38100" r="45085" b="43180"/>
                <wp:wrapNone/>
                <wp:docPr id="4298" name="Ink 4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5040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0765D" id="Ink 4298" o:spid="_x0000_s1026" type="#_x0000_t75" style="position:absolute;margin-left:216.6pt;margin-top:.8pt;width:5.2pt;height:8.25pt;z-index:2518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">
                <v:imagedata r:id="rId271" o:title=""/>
              </v:shape>
            </w:pict>
          </mc:Fallback>
        </mc:AlternateContent>
      </w:r>
      <w:r>
        <w:rPr>
          <w:rFonts w:ascii="Calibri" w:hAnsi="Calibri" w:cs="Calibri"/>
          <w:noProof/>
          <w:sz w:val="16"/>
          <w:szCs w:val="16"/>
          <w:lang w:val="en-CA" w:eastAsia="en-CA"/>
        </w:rPr>
        <mc:AlternateContent>
          <mc:Choice Requires="wpi">
            <w:drawing>
              <wp:anchor distT="0" distB="0" distL="114300" distR="114300" simplePos="0" relativeHeight="251827712" behindDoc="0" locked="0" layoutInCell="1" allowOverlap="1">
                <wp:simplePos x="0" y="0"/>
                <wp:positionH relativeFrom="column">
                  <wp:posOffset>2613920</wp:posOffset>
                </wp:positionH>
                <wp:positionV relativeFrom="paragraph">
                  <wp:posOffset>-22147</wp:posOffset>
                </wp:positionV>
                <wp:extent cx="121680" cy="121680"/>
                <wp:effectExtent l="38100" t="57150" r="50165" b="50165"/>
                <wp:wrapNone/>
                <wp:docPr id="4297" name="Ink 4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1216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3D4DA" id="Ink 4297" o:spid="_x0000_s1026" type="#_x0000_t75" style="position:absolute;margin-left:205.15pt;margin-top:-2.45pt;width:10.85pt;height:10.95pt;z-index:2518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">
                <v:imagedata r:id="rId273" o:title=""/>
              </v:shape>
            </w:pict>
          </mc:Fallback>
        </mc:AlternateContent>
      </w:r>
    </w:p>
    <w:p w:rsidR="00757493" w:rsidRDefault="00D218DA" w:rsidP="00EB3FD5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There are two cases when the Sine Law can be used, when the given information is:</w:t>
      </w:r>
    </w:p>
    <w:p w:rsidR="00757493" w:rsidRDefault="00494576" w:rsidP="00F835E9">
      <w:pPr>
        <w:tabs>
          <w:tab w:val="left" w:pos="360"/>
          <w:tab w:val="right" w:pos="10080"/>
        </w:tabs>
        <w:spacing w:before="12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2576" behindDoc="0" locked="0" layoutInCell="1" allowOverlap="1">
                <wp:simplePos x="0" y="0"/>
                <wp:positionH relativeFrom="column">
                  <wp:posOffset>4097480</wp:posOffset>
                </wp:positionH>
                <wp:positionV relativeFrom="paragraph">
                  <wp:posOffset>58401</wp:posOffset>
                </wp:positionV>
                <wp:extent cx="79560" cy="92880"/>
                <wp:effectExtent l="38100" t="38100" r="34925" b="40640"/>
                <wp:wrapNone/>
                <wp:docPr id="4459" name="Ink 4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795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5AC62" id="Ink 4459" o:spid="_x0000_s1026" type="#_x0000_t75" style="position:absolute;margin-left:322.15pt;margin-top:4.1pt;width:7.2pt;height:8.3pt;z-index:25199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">
                <v:imagedata r:id="rId275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0528" behindDoc="0" locked="0" layoutInCell="1" allowOverlap="1">
                <wp:simplePos x="0" y="0"/>
                <wp:positionH relativeFrom="column">
                  <wp:posOffset>3837920</wp:posOffset>
                </wp:positionH>
                <wp:positionV relativeFrom="paragraph">
                  <wp:posOffset>6921</wp:posOffset>
                </wp:positionV>
                <wp:extent cx="173520" cy="168480"/>
                <wp:effectExtent l="57150" t="76200" r="74295" b="79375"/>
                <wp:wrapNone/>
                <wp:docPr id="4457" name="Ink 4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17352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4C743" id="Ink 4457" o:spid="_x0000_s1026" type="#_x0000_t75" style="position:absolute;margin-left:300.8pt;margin-top:-2.45pt;width:16.55pt;height:18.75pt;z-index:25199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">
                <v:imagedata r:id="rId277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9504" behindDoc="0" locked="0" layoutInCell="1" allowOverlap="1">
                <wp:simplePos x="0" y="0"/>
                <wp:positionH relativeFrom="column">
                  <wp:posOffset>2714360</wp:posOffset>
                </wp:positionH>
                <wp:positionV relativeFrom="paragraph">
                  <wp:posOffset>84321</wp:posOffset>
                </wp:positionV>
                <wp:extent cx="187560" cy="147960"/>
                <wp:effectExtent l="57150" t="76200" r="79375" b="99695"/>
                <wp:wrapNone/>
                <wp:docPr id="4456" name="Ink 4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1875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92A21" id="Ink 4456" o:spid="_x0000_s1026" type="#_x0000_t75" style="position:absolute;margin-left:212.3pt;margin-top:3.45pt;width:17.85pt;height:17.85pt;z-index:25198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">
                <v:imagedata r:id="rId279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8480" behindDoc="0" locked="0" layoutInCell="1" allowOverlap="1">
                <wp:simplePos x="0" y="0"/>
                <wp:positionH relativeFrom="column">
                  <wp:posOffset>2299280</wp:posOffset>
                </wp:positionH>
                <wp:positionV relativeFrom="paragraph">
                  <wp:posOffset>72441</wp:posOffset>
                </wp:positionV>
                <wp:extent cx="168120" cy="183600"/>
                <wp:effectExtent l="38100" t="76200" r="60960" b="83185"/>
                <wp:wrapNone/>
                <wp:docPr id="4455" name="Ink 4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16812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5E94C" id="Ink 4455" o:spid="_x0000_s1026" type="#_x0000_t75" style="position:absolute;margin-left:179.7pt;margin-top:2.6pt;width:16.2pt;height:20.25pt;z-index:2519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">
                <v:imagedata r:id="rId281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7456" behindDoc="0" locked="0" layoutInCell="1" allowOverlap="1">
                <wp:simplePos x="0" y="0"/>
                <wp:positionH relativeFrom="column">
                  <wp:posOffset>1773320</wp:posOffset>
                </wp:positionH>
                <wp:positionV relativeFrom="paragraph">
                  <wp:posOffset>106281</wp:posOffset>
                </wp:positionV>
                <wp:extent cx="191880" cy="151560"/>
                <wp:effectExtent l="38100" t="76200" r="74930" b="96520"/>
                <wp:wrapNone/>
                <wp:docPr id="4454" name="Ink 4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1918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FA2EE" id="Ink 4454" o:spid="_x0000_s1026" type="#_x0000_t75" style="position:absolute;margin-left:138.25pt;margin-top:5.05pt;width:18.15pt;height:18.1pt;z-index:25198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">
                <v:imagedata r:id="rId283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6432" behindDoc="0" locked="0" layoutInCell="1" allowOverlap="1">
                <wp:simplePos x="0" y="0"/>
                <wp:positionH relativeFrom="column">
                  <wp:posOffset>1358960</wp:posOffset>
                </wp:positionH>
                <wp:positionV relativeFrom="paragraph">
                  <wp:posOffset>104121</wp:posOffset>
                </wp:positionV>
                <wp:extent cx="181080" cy="175320"/>
                <wp:effectExtent l="57150" t="76200" r="66675" b="91440"/>
                <wp:wrapNone/>
                <wp:docPr id="4453" name="Ink 4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1810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CD0C9" id="Ink 4453" o:spid="_x0000_s1026" type="#_x0000_t75" style="position:absolute;margin-left:105.65pt;margin-top:4.65pt;width:17.35pt;height:20pt;z-index:25198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">
                <v:imagedata r:id="rId285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5408" behindDoc="0" locked="0" layoutInCell="1" allowOverlap="1">
                <wp:simplePos x="0" y="0"/>
                <wp:positionH relativeFrom="column">
                  <wp:posOffset>531320</wp:posOffset>
                </wp:positionH>
                <wp:positionV relativeFrom="paragraph">
                  <wp:posOffset>58041</wp:posOffset>
                </wp:positionV>
                <wp:extent cx="271800" cy="212400"/>
                <wp:effectExtent l="38100" t="95250" r="71120" b="73660"/>
                <wp:wrapNone/>
                <wp:docPr id="4452" name="Ink 4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27180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1B747" id="Ink 4452" o:spid="_x0000_s1026" type="#_x0000_t75" style="position:absolute;margin-left:40.65pt;margin-top:.9pt;width:24.4pt;height:22.75pt;z-index:25198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">
                <v:imagedata r:id="rId287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4384" behindDoc="0" locked="0" layoutInCell="1" allowOverlap="1">
                <wp:simplePos x="0" y="0"/>
                <wp:positionH relativeFrom="column">
                  <wp:posOffset>5275040</wp:posOffset>
                </wp:positionH>
                <wp:positionV relativeFrom="paragraph">
                  <wp:posOffset>166401</wp:posOffset>
                </wp:positionV>
                <wp:extent cx="3600" cy="8640"/>
                <wp:effectExtent l="38100" t="38100" r="53975" b="48895"/>
                <wp:wrapNone/>
                <wp:docPr id="4451" name="Ink 4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36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28CA2" id="Ink 4451" o:spid="_x0000_s1026" type="#_x0000_t75" style="position:absolute;margin-left:414.4pt;margin-top:12.6pt;width:1.9pt;height:1.75pt;z-index:25198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">
                <v:imagedata r:id="rId289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3360" behindDoc="0" locked="0" layoutInCell="1" allowOverlap="1">
                <wp:simplePos x="0" y="0"/>
                <wp:positionH relativeFrom="column">
                  <wp:posOffset>5311400</wp:posOffset>
                </wp:positionH>
                <wp:positionV relativeFrom="paragraph">
                  <wp:posOffset>-4239</wp:posOffset>
                </wp:positionV>
                <wp:extent cx="34200" cy="98280"/>
                <wp:effectExtent l="38100" t="38100" r="42545" b="54610"/>
                <wp:wrapNone/>
                <wp:docPr id="4450" name="Ink 4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342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44354A" id="Ink 4450" o:spid="_x0000_s1026" type="#_x0000_t75" style="position:absolute;margin-left:417.6pt;margin-top:-1pt;width:4pt;height:9pt;z-index:25198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">
                <v:imagedata r:id="rId291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2336" behindDoc="0" locked="0" layoutInCell="1" allowOverlap="1">
                <wp:simplePos x="0" y="0"/>
                <wp:positionH relativeFrom="column">
                  <wp:posOffset>5203040</wp:posOffset>
                </wp:positionH>
                <wp:positionV relativeFrom="paragraph">
                  <wp:posOffset>29241</wp:posOffset>
                </wp:positionV>
                <wp:extent cx="64080" cy="111240"/>
                <wp:effectExtent l="38100" t="38100" r="50800" b="41275"/>
                <wp:wrapNone/>
                <wp:docPr id="4449" name="Ink 4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640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B9BAD" id="Ink 4449" o:spid="_x0000_s1026" type="#_x0000_t75" style="position:absolute;margin-left:409pt;margin-top:1.65pt;width:6.3pt;height:10.25pt;z-index:25198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">
                <v:imagedata r:id="rId293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1312" behindDoc="0" locked="0" layoutInCell="1" allowOverlap="1">
                <wp:simplePos x="0" y="0"/>
                <wp:positionH relativeFrom="column">
                  <wp:posOffset>4925480</wp:posOffset>
                </wp:positionH>
                <wp:positionV relativeFrom="paragraph">
                  <wp:posOffset>-7839</wp:posOffset>
                </wp:positionV>
                <wp:extent cx="252000" cy="183240"/>
                <wp:effectExtent l="38100" t="38100" r="53340" b="45720"/>
                <wp:wrapNone/>
                <wp:docPr id="4448" name="Ink 4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25200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9C22A8" id="Ink 4448" o:spid="_x0000_s1026" type="#_x0000_t75" style="position:absolute;margin-left:387.05pt;margin-top:-1.15pt;width:21.5pt;height:15.75pt;z-index:25198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">
                <v:imagedata r:id="rId295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0288" behindDoc="0" locked="0" layoutInCell="1" allowOverlap="1">
                <wp:simplePos x="0" y="0"/>
                <wp:positionH relativeFrom="column">
                  <wp:posOffset>4671320</wp:posOffset>
                </wp:positionH>
                <wp:positionV relativeFrom="paragraph">
                  <wp:posOffset>56601</wp:posOffset>
                </wp:positionV>
                <wp:extent cx="209880" cy="100080"/>
                <wp:effectExtent l="57150" t="38100" r="0" b="52705"/>
                <wp:wrapNone/>
                <wp:docPr id="4447" name="Ink 4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2098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CBDC2" id="Ink 4447" o:spid="_x0000_s1026" type="#_x0000_t75" style="position:absolute;margin-left:367.15pt;margin-top:4pt;width:17.7pt;height:9.05pt;z-index:2519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">
                <v:imagedata r:id="rId297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9264" behindDoc="0" locked="0" layoutInCell="1" allowOverlap="1">
                <wp:simplePos x="0" y="0"/>
                <wp:positionH relativeFrom="column">
                  <wp:posOffset>4513280</wp:posOffset>
                </wp:positionH>
                <wp:positionV relativeFrom="paragraph">
                  <wp:posOffset>6921</wp:posOffset>
                </wp:positionV>
                <wp:extent cx="125280" cy="164520"/>
                <wp:effectExtent l="57150" t="38100" r="0" b="45085"/>
                <wp:wrapNone/>
                <wp:docPr id="4446" name="Ink 4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2528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B4C924" id="Ink 4446" o:spid="_x0000_s1026" type="#_x0000_t75" style="position:absolute;margin-left:354.7pt;margin-top:.05pt;width:11.3pt;height:14.25pt;z-index:2519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">
                <v:imagedata r:id="rId299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8240" behindDoc="0" locked="0" layoutInCell="1" allowOverlap="1">
                <wp:simplePos x="0" y="0"/>
                <wp:positionH relativeFrom="column">
                  <wp:posOffset>4573040</wp:posOffset>
                </wp:positionH>
                <wp:positionV relativeFrom="paragraph">
                  <wp:posOffset>12321</wp:posOffset>
                </wp:positionV>
                <wp:extent cx="22320" cy="131040"/>
                <wp:effectExtent l="38100" t="38100" r="53975" b="40640"/>
                <wp:wrapNone/>
                <wp:docPr id="4445" name="Ink 4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223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BD98C" id="Ink 4445" o:spid="_x0000_s1026" type="#_x0000_t75" style="position:absolute;margin-left:359.4pt;margin-top:.4pt;width:3pt;height:11.4pt;z-index:25197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">
                <v:imagedata r:id="rId301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6192" behindDoc="0" locked="0" layoutInCell="1" allowOverlap="1">
                <wp:simplePos x="0" y="0"/>
                <wp:positionH relativeFrom="column">
                  <wp:posOffset>3865640</wp:posOffset>
                </wp:positionH>
                <wp:positionV relativeFrom="paragraph">
                  <wp:posOffset>148041</wp:posOffset>
                </wp:positionV>
                <wp:extent cx="158400" cy="23760"/>
                <wp:effectExtent l="38100" t="38100" r="51435" b="52705"/>
                <wp:wrapNone/>
                <wp:docPr id="4443" name="Ink 4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1584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D7541" id="Ink 4443" o:spid="_x0000_s1026" type="#_x0000_t75" style="position:absolute;margin-left:303.8pt;margin-top:11pt;width:13.65pt;height:2.9pt;z-index:25197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">
                <v:imagedata r:id="rId303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5168" behindDoc="0" locked="0" layoutInCell="1" allowOverlap="1">
                <wp:simplePos x="0" y="0"/>
                <wp:positionH relativeFrom="column">
                  <wp:posOffset>4243640</wp:posOffset>
                </wp:positionH>
                <wp:positionV relativeFrom="paragraph">
                  <wp:posOffset>-21519</wp:posOffset>
                </wp:positionV>
                <wp:extent cx="102600" cy="162000"/>
                <wp:effectExtent l="38100" t="57150" r="50165" b="47625"/>
                <wp:wrapNone/>
                <wp:docPr id="4442" name="Ink 4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10260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317504" id="Ink 4442" o:spid="_x0000_s1026" type="#_x0000_t75" style="position:absolute;margin-left:333.4pt;margin-top:-2.4pt;width:9.6pt;height:14.2pt;z-index:25197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">
                <v:imagedata r:id="rId305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2096" behindDoc="0" locked="0" layoutInCell="1" allowOverlap="1">
                <wp:simplePos x="0" y="0"/>
                <wp:positionH relativeFrom="column">
                  <wp:posOffset>3930800</wp:posOffset>
                </wp:positionH>
                <wp:positionV relativeFrom="paragraph">
                  <wp:posOffset>58761</wp:posOffset>
                </wp:positionV>
                <wp:extent cx="111240" cy="3960"/>
                <wp:effectExtent l="38100" t="38100" r="41275" b="53340"/>
                <wp:wrapNone/>
                <wp:docPr id="4439" name="Ink 4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112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5E920" id="Ink 4439" o:spid="_x0000_s1026" type="#_x0000_t75" style="position:absolute;margin-left:308.95pt;margin-top:4.05pt;width:9.85pt;height:1.6pt;z-index:2519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">
                <v:imagedata r:id="rId307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1072" behindDoc="0" locked="0" layoutInCell="1" allowOverlap="1">
                <wp:simplePos x="0" y="0"/>
                <wp:positionH relativeFrom="column">
                  <wp:posOffset>3930440</wp:posOffset>
                </wp:positionH>
                <wp:positionV relativeFrom="paragraph">
                  <wp:posOffset>-22599</wp:posOffset>
                </wp:positionV>
                <wp:extent cx="119880" cy="147240"/>
                <wp:effectExtent l="57150" t="38100" r="13970" b="43815"/>
                <wp:wrapNone/>
                <wp:docPr id="4438" name="Ink 4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11988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D0200B" id="Ink 4438" o:spid="_x0000_s1026" type="#_x0000_t75" style="position:absolute;margin-left:308.7pt;margin-top:-2.65pt;width:10.95pt;height:13.3pt;z-index:2519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">
                <v:imagedata r:id="rId309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0048" behindDoc="0" locked="0" layoutInCell="1" allowOverlap="1">
                <wp:simplePos x="0" y="0"/>
                <wp:positionH relativeFrom="column">
                  <wp:posOffset>2770520</wp:posOffset>
                </wp:positionH>
                <wp:positionV relativeFrom="paragraph">
                  <wp:posOffset>246681</wp:posOffset>
                </wp:positionV>
                <wp:extent cx="76680" cy="6840"/>
                <wp:effectExtent l="38100" t="38100" r="38100" b="50800"/>
                <wp:wrapNone/>
                <wp:docPr id="4437" name="Ink 4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766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A5B87" id="Ink 4437" o:spid="_x0000_s1026" type="#_x0000_t75" style="position:absolute;margin-left:217.7pt;margin-top:18.85pt;width:7.05pt;height:1.65pt;z-index:2519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">
                <v:imagedata r:id="rId311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9024" behindDoc="0" locked="0" layoutInCell="1" allowOverlap="1">
                <wp:simplePos x="0" y="0"/>
                <wp:positionH relativeFrom="column">
                  <wp:posOffset>2379200</wp:posOffset>
                </wp:positionH>
                <wp:positionV relativeFrom="paragraph">
                  <wp:posOffset>238041</wp:posOffset>
                </wp:positionV>
                <wp:extent cx="135360" cy="10080"/>
                <wp:effectExtent l="38100" t="57150" r="36195" b="47625"/>
                <wp:wrapNone/>
                <wp:docPr id="4436" name="Ink 4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1353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C7D74" id="Ink 4436" o:spid="_x0000_s1026" type="#_x0000_t75" style="position:absolute;margin-left:186.85pt;margin-top:18pt;width:11.65pt;height:2pt;z-index:25196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">
                <v:imagedata r:id="rId313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8000" behindDoc="0" locked="0" layoutInCell="1" allowOverlap="1">
                <wp:simplePos x="0" y="0"/>
                <wp:positionH relativeFrom="column">
                  <wp:posOffset>3715880</wp:posOffset>
                </wp:positionH>
                <wp:positionV relativeFrom="paragraph">
                  <wp:posOffset>25641</wp:posOffset>
                </wp:positionV>
                <wp:extent cx="70200" cy="117720"/>
                <wp:effectExtent l="38100" t="38100" r="44450" b="53975"/>
                <wp:wrapNone/>
                <wp:docPr id="4435" name="Ink 4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702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2CAE2" id="Ink 4435" o:spid="_x0000_s1026" type="#_x0000_t75" style="position:absolute;margin-left:292.05pt;margin-top:1.35pt;width:6.5pt;height:10.45pt;z-index:2519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">
                <v:imagedata r:id="rId315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6976" behindDoc="0" locked="0" layoutInCell="1" allowOverlap="1">
                <wp:simplePos x="0" y="0"/>
                <wp:positionH relativeFrom="column">
                  <wp:posOffset>3566480</wp:posOffset>
                </wp:positionH>
                <wp:positionV relativeFrom="paragraph">
                  <wp:posOffset>13761</wp:posOffset>
                </wp:positionV>
                <wp:extent cx="127800" cy="146520"/>
                <wp:effectExtent l="38100" t="38100" r="0" b="44450"/>
                <wp:wrapNone/>
                <wp:docPr id="4434" name="Ink 4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2780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AA65E" id="Ink 4434" o:spid="_x0000_s1026" type="#_x0000_t75" style="position:absolute;margin-left:280.1pt;margin-top:.45pt;width:11.5pt;height:13pt;z-index:2519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">
                <v:imagedata r:id="rId317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5952" behindDoc="0" locked="0" layoutInCell="1" allowOverlap="1">
                <wp:simplePos x="0" y="0"/>
                <wp:positionH relativeFrom="column">
                  <wp:posOffset>3497360</wp:posOffset>
                </wp:positionH>
                <wp:positionV relativeFrom="paragraph">
                  <wp:posOffset>79641</wp:posOffset>
                </wp:positionV>
                <wp:extent cx="36360" cy="82080"/>
                <wp:effectExtent l="38100" t="38100" r="40005" b="51435"/>
                <wp:wrapNone/>
                <wp:docPr id="4433" name="Ink 4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363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4E36EC" id="Ink 4433" o:spid="_x0000_s1026" type="#_x0000_t75" style="position:absolute;margin-left:274.7pt;margin-top:5.75pt;width:4pt;height:7.55pt;z-index:25196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">
                <v:imagedata r:id="rId319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4928" behindDoc="0" locked="0" layoutInCell="1" allowOverlap="1">
                <wp:simplePos x="0" y="0"/>
                <wp:positionH relativeFrom="column">
                  <wp:posOffset>3450920</wp:posOffset>
                </wp:positionH>
                <wp:positionV relativeFrom="paragraph">
                  <wp:posOffset>75321</wp:posOffset>
                </wp:positionV>
                <wp:extent cx="20880" cy="2520"/>
                <wp:effectExtent l="38100" t="38100" r="36830" b="36195"/>
                <wp:wrapNone/>
                <wp:docPr id="4432" name="Ink 4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208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A3691E" id="Ink 4432" o:spid="_x0000_s1026" type="#_x0000_t75" style="position:absolute;margin-left:271.25pt;margin-top:5.2pt;width:2.5pt;height:1.5pt;z-index:2519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">
                <v:imagedata r:id="rId321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3904" behindDoc="0" locked="0" layoutInCell="1" allowOverlap="1">
                <wp:simplePos x="0" y="0"/>
                <wp:positionH relativeFrom="column">
                  <wp:posOffset>3443720</wp:posOffset>
                </wp:positionH>
                <wp:positionV relativeFrom="paragraph">
                  <wp:posOffset>104841</wp:posOffset>
                </wp:positionV>
                <wp:extent cx="12960" cy="68760"/>
                <wp:effectExtent l="57150" t="38100" r="44450" b="45720"/>
                <wp:wrapNone/>
                <wp:docPr id="4431" name="Ink 4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29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F664A" id="Ink 4431" o:spid="_x0000_s1026" type="#_x0000_t75" style="position:absolute;margin-left:270.4pt;margin-top:7.7pt;width:2.5pt;height:6.6pt;z-index:2519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">
                <v:imagedata r:id="rId323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2880" behindDoc="0" locked="0" layoutInCell="1" allowOverlap="1">
                <wp:simplePos x="0" y="0"/>
                <wp:positionH relativeFrom="column">
                  <wp:posOffset>3297560</wp:posOffset>
                </wp:positionH>
                <wp:positionV relativeFrom="paragraph">
                  <wp:posOffset>83241</wp:posOffset>
                </wp:positionV>
                <wp:extent cx="107640" cy="85320"/>
                <wp:effectExtent l="38100" t="38100" r="45085" b="48260"/>
                <wp:wrapNone/>
                <wp:docPr id="4430" name="Ink 4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1076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A897B" id="Ink 4430" o:spid="_x0000_s1026" type="#_x0000_t75" style="position:absolute;margin-left:258.95pt;margin-top:6.1pt;width:9.75pt;height:7.85pt;z-index:2519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">
                <v:imagedata r:id="rId325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1856" behindDoc="0" locked="0" layoutInCell="1" allowOverlap="1">
                <wp:simplePos x="0" y="0"/>
                <wp:positionH relativeFrom="column">
                  <wp:posOffset>3176240</wp:posOffset>
                </wp:positionH>
                <wp:positionV relativeFrom="paragraph">
                  <wp:posOffset>25641</wp:posOffset>
                </wp:positionV>
                <wp:extent cx="113760" cy="147240"/>
                <wp:effectExtent l="38100" t="38100" r="57785" b="43815"/>
                <wp:wrapNone/>
                <wp:docPr id="4429" name="Ink 4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1137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9DF0B" id="Ink 4429" o:spid="_x0000_s1026" type="#_x0000_t75" style="position:absolute;margin-left:249.4pt;margin-top:1.25pt;width:10.4pt;height:13.05pt;z-index:2519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">
                <v:imagedata r:id="rId327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0832" behindDoc="0" locked="0" layoutInCell="1" allowOverlap="1">
                <wp:simplePos x="0" y="0"/>
                <wp:positionH relativeFrom="column">
                  <wp:posOffset>3027560</wp:posOffset>
                </wp:positionH>
                <wp:positionV relativeFrom="paragraph">
                  <wp:posOffset>98001</wp:posOffset>
                </wp:positionV>
                <wp:extent cx="119520" cy="72000"/>
                <wp:effectExtent l="0" t="38100" r="52070" b="42545"/>
                <wp:wrapNone/>
                <wp:docPr id="4428" name="Ink 4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195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F9EE4" id="Ink 4428" o:spid="_x0000_s1026" type="#_x0000_t75" style="position:absolute;margin-left:238.05pt;margin-top:7.1pt;width:10.3pt;height:6.85pt;z-index:2519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">
                <v:imagedata r:id="rId329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9808" behindDoc="0" locked="0" layoutInCell="1" allowOverlap="1">
                <wp:simplePos x="0" y="0"/>
                <wp:positionH relativeFrom="column">
                  <wp:posOffset>2924960</wp:posOffset>
                </wp:positionH>
                <wp:positionV relativeFrom="paragraph">
                  <wp:posOffset>85761</wp:posOffset>
                </wp:positionV>
                <wp:extent cx="68400" cy="93960"/>
                <wp:effectExtent l="38100" t="38100" r="46355" b="40005"/>
                <wp:wrapNone/>
                <wp:docPr id="4427" name="Ink 4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684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C70152" id="Ink 4427" o:spid="_x0000_s1026" type="#_x0000_t75" style="position:absolute;margin-left:229.6pt;margin-top:6.15pt;width:6.75pt;height:8.65pt;z-index:25195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">
                <v:imagedata r:id="rId331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8784" behindDoc="0" locked="0" layoutInCell="1" allowOverlap="1">
                <wp:simplePos x="0" y="0"/>
                <wp:positionH relativeFrom="column">
                  <wp:posOffset>2773760</wp:posOffset>
                </wp:positionH>
                <wp:positionV relativeFrom="paragraph">
                  <wp:posOffset>28521</wp:posOffset>
                </wp:positionV>
                <wp:extent cx="153720" cy="146160"/>
                <wp:effectExtent l="38100" t="38100" r="55880" b="44450"/>
                <wp:wrapNone/>
                <wp:docPr id="4426" name="Ink 4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537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1D640" id="Ink 4426" o:spid="_x0000_s1026" type="#_x0000_t75" style="position:absolute;margin-left:217.65pt;margin-top:1.55pt;width:13.45pt;height:13.05pt;z-index:2519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">
                <v:imagedata r:id="rId333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7760" behindDoc="0" locked="0" layoutInCell="1" allowOverlap="1">
                <wp:simplePos x="0" y="0"/>
                <wp:positionH relativeFrom="column">
                  <wp:posOffset>2508800</wp:posOffset>
                </wp:positionH>
                <wp:positionV relativeFrom="paragraph">
                  <wp:posOffset>96561</wp:posOffset>
                </wp:positionV>
                <wp:extent cx="175680" cy="77040"/>
                <wp:effectExtent l="38100" t="38100" r="34290" b="56515"/>
                <wp:wrapNone/>
                <wp:docPr id="4425" name="Ink 4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1756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967E8" id="Ink 4425" o:spid="_x0000_s1026" type="#_x0000_t75" style="position:absolute;margin-left:197.1pt;margin-top:6.85pt;width:14.75pt;height:7.5pt;z-index:2519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">
                <v:imagedata r:id="rId335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6736" behindDoc="0" locked="0" layoutInCell="1" allowOverlap="1">
                <wp:simplePos x="0" y="0"/>
                <wp:positionH relativeFrom="column">
                  <wp:posOffset>2544440</wp:posOffset>
                </wp:positionH>
                <wp:positionV relativeFrom="paragraph">
                  <wp:posOffset>16281</wp:posOffset>
                </wp:positionV>
                <wp:extent cx="12960" cy="167400"/>
                <wp:effectExtent l="57150" t="38100" r="44450" b="42545"/>
                <wp:wrapNone/>
                <wp:docPr id="4424" name="Ink 4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1296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0ABD0" id="Ink 4424" o:spid="_x0000_s1026" type="#_x0000_t75" style="position:absolute;margin-left:199.55pt;margin-top:.7pt;width:2.55pt;height:14.4pt;z-index:2519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">
                <v:imagedata r:id="rId337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5712" behindDoc="0" locked="0" layoutInCell="1" allowOverlap="1">
                <wp:simplePos x="0" y="0"/>
                <wp:positionH relativeFrom="column">
                  <wp:posOffset>2350760</wp:posOffset>
                </wp:positionH>
                <wp:positionV relativeFrom="paragraph">
                  <wp:posOffset>120681</wp:posOffset>
                </wp:positionV>
                <wp:extent cx="97560" cy="8640"/>
                <wp:effectExtent l="38100" t="38100" r="36195" b="48895"/>
                <wp:wrapNone/>
                <wp:docPr id="4423" name="Ink 4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975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AEF32" id="Ink 4423" o:spid="_x0000_s1026" type="#_x0000_t75" style="position:absolute;margin-left:184.55pt;margin-top:8.9pt;width:8.85pt;height:1.9pt;z-index:2519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">
                <v:imagedata r:id="rId339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4688" behindDoc="0" locked="0" layoutInCell="1" allowOverlap="1">
                <wp:simplePos x="0" y="0"/>
                <wp:positionH relativeFrom="column">
                  <wp:posOffset>2374520</wp:posOffset>
                </wp:positionH>
                <wp:positionV relativeFrom="paragraph">
                  <wp:posOffset>23841</wp:posOffset>
                </wp:positionV>
                <wp:extent cx="104400" cy="147960"/>
                <wp:effectExtent l="38100" t="38100" r="48260" b="42545"/>
                <wp:wrapNone/>
                <wp:docPr id="4422" name="Ink 4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1044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BF323" id="Ink 4422" o:spid="_x0000_s1026" type="#_x0000_t75" style="position:absolute;margin-left:186.25pt;margin-top:1.15pt;width:9.55pt;height:12.95pt;z-index:2519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">
                <v:imagedata r:id="rId341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2640" behindDoc="0" locked="0" layoutInCell="1" allowOverlap="1">
                <wp:simplePos x="0" y="0"/>
                <wp:positionH relativeFrom="column">
                  <wp:posOffset>1787000</wp:posOffset>
                </wp:positionH>
                <wp:positionV relativeFrom="paragraph">
                  <wp:posOffset>260361</wp:posOffset>
                </wp:positionV>
                <wp:extent cx="118080" cy="6840"/>
                <wp:effectExtent l="38100" t="38100" r="34925" b="50800"/>
                <wp:wrapNone/>
                <wp:docPr id="4420" name="Ink 4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1180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399606" id="Ink 4420" o:spid="_x0000_s1026" type="#_x0000_t75" style="position:absolute;margin-left:140.25pt;margin-top:19.9pt;width:10.25pt;height:1.95pt;z-index:2519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">
                <v:imagedata r:id="rId343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1616" behindDoc="0" locked="0" layoutInCell="1" allowOverlap="1">
                <wp:simplePos x="0" y="0"/>
                <wp:positionH relativeFrom="column">
                  <wp:posOffset>1364000</wp:posOffset>
                </wp:positionH>
                <wp:positionV relativeFrom="paragraph">
                  <wp:posOffset>250641</wp:posOffset>
                </wp:positionV>
                <wp:extent cx="115200" cy="9000"/>
                <wp:effectExtent l="38100" t="38100" r="37465" b="48260"/>
                <wp:wrapNone/>
                <wp:docPr id="4419" name="Ink 4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1152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0DCAD" id="Ink 4419" o:spid="_x0000_s1026" type="#_x0000_t75" style="position:absolute;margin-left:106.95pt;margin-top:19.25pt;width:10.1pt;height:1.95pt;z-index:2519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">
                <v:imagedata r:id="rId345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0592" behindDoc="0" locked="0" layoutInCell="1" allowOverlap="1">
                <wp:simplePos x="0" y="0"/>
                <wp:positionH relativeFrom="column">
                  <wp:posOffset>545720</wp:posOffset>
                </wp:positionH>
                <wp:positionV relativeFrom="paragraph">
                  <wp:posOffset>288081</wp:posOffset>
                </wp:positionV>
                <wp:extent cx="193320" cy="10440"/>
                <wp:effectExtent l="38100" t="38100" r="35560" b="46990"/>
                <wp:wrapNone/>
                <wp:docPr id="4418" name="Ink 4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933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3A89E" id="Ink 4418" o:spid="_x0000_s1026" type="#_x0000_t75" style="position:absolute;margin-left:42.35pt;margin-top:22.1pt;width:16.3pt;height:2.2pt;z-index:2519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">
                <v:imagedata r:id="rId347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9568" behindDoc="0" locked="0" layoutInCell="1" allowOverlap="1">
                <wp:simplePos x="0" y="0"/>
                <wp:positionH relativeFrom="column">
                  <wp:posOffset>2072840</wp:posOffset>
                </wp:positionH>
                <wp:positionV relativeFrom="paragraph">
                  <wp:posOffset>83241</wp:posOffset>
                </wp:positionV>
                <wp:extent cx="171720" cy="80640"/>
                <wp:effectExtent l="57150" t="38100" r="38100" b="53340"/>
                <wp:wrapNone/>
                <wp:docPr id="4417" name="Ink 4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1717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EFF4B0" id="Ink 4417" o:spid="_x0000_s1026" type="#_x0000_t75" style="position:absolute;margin-left:162.55pt;margin-top:6pt;width:14.7pt;height:7.65pt;z-index:2519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">
                <v:imagedata r:id="rId349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8544" behindDoc="0" locked="0" layoutInCell="1" allowOverlap="1">
                <wp:simplePos x="0" y="0"/>
                <wp:positionH relativeFrom="column">
                  <wp:posOffset>1948280</wp:posOffset>
                </wp:positionH>
                <wp:positionV relativeFrom="paragraph">
                  <wp:posOffset>94041</wp:posOffset>
                </wp:positionV>
                <wp:extent cx="79200" cy="92160"/>
                <wp:effectExtent l="38100" t="38100" r="54610" b="41275"/>
                <wp:wrapNone/>
                <wp:docPr id="4416" name="Ink 4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792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6ADCE" id="Ink 4416" o:spid="_x0000_s1026" type="#_x0000_t75" style="position:absolute;margin-left:152.7pt;margin-top:6.8pt;width:7.55pt;height:8.35pt;z-index:2519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">
                <v:imagedata r:id="rId351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7520" behindDoc="0" locked="0" layoutInCell="1" allowOverlap="1">
                <wp:simplePos x="0" y="0"/>
                <wp:positionH relativeFrom="column">
                  <wp:posOffset>1816160</wp:posOffset>
                </wp:positionH>
                <wp:positionV relativeFrom="paragraph">
                  <wp:posOffset>25641</wp:posOffset>
                </wp:positionV>
                <wp:extent cx="158760" cy="163800"/>
                <wp:effectExtent l="57150" t="57150" r="31750" b="46355"/>
                <wp:wrapNone/>
                <wp:docPr id="4415" name="Ink 4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15876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C8D1F" id="Ink 4415" o:spid="_x0000_s1026" type="#_x0000_t75" style="position:absolute;margin-left:142.3pt;margin-top:1.3pt;width:13.8pt;height:14.5pt;z-index:25194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">
                <v:imagedata r:id="rId353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6496" behindDoc="0" locked="0" layoutInCell="1" allowOverlap="1">
                <wp:simplePos x="0" y="0"/>
                <wp:positionH relativeFrom="column">
                  <wp:posOffset>1669280</wp:posOffset>
                </wp:positionH>
                <wp:positionV relativeFrom="paragraph">
                  <wp:posOffset>29241</wp:posOffset>
                </wp:positionV>
                <wp:extent cx="82800" cy="155160"/>
                <wp:effectExtent l="38100" t="38100" r="50800" b="54610"/>
                <wp:wrapNone/>
                <wp:docPr id="4414" name="Ink 4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828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5E397" id="Ink 4414" o:spid="_x0000_s1026" type="#_x0000_t75" style="position:absolute;margin-left:130.9pt;margin-top:1.6pt;width:7.75pt;height:13.45pt;z-index:25194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">
                <v:imagedata r:id="rId355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5472" behindDoc="0" locked="0" layoutInCell="1" allowOverlap="1">
                <wp:simplePos x="0" y="0"/>
                <wp:positionH relativeFrom="column">
                  <wp:posOffset>1567400</wp:posOffset>
                </wp:positionH>
                <wp:positionV relativeFrom="paragraph">
                  <wp:posOffset>94041</wp:posOffset>
                </wp:positionV>
                <wp:extent cx="98640" cy="69120"/>
                <wp:effectExtent l="38100" t="38100" r="34925" b="45720"/>
                <wp:wrapNone/>
                <wp:docPr id="4413" name="Ink 4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9864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F3B8F" id="Ink 4413" o:spid="_x0000_s1026" type="#_x0000_t75" style="position:absolute;margin-left:122.9pt;margin-top:6.95pt;width:8.7pt;height:6.6pt;z-index:25194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">
                <v:imagedata r:id="rId357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4448" behindDoc="0" locked="0" layoutInCell="1" allowOverlap="1">
                <wp:simplePos x="0" y="0"/>
                <wp:positionH relativeFrom="column">
                  <wp:posOffset>1427720</wp:posOffset>
                </wp:positionH>
                <wp:positionV relativeFrom="paragraph">
                  <wp:posOffset>140121</wp:posOffset>
                </wp:positionV>
                <wp:extent cx="78120" cy="7200"/>
                <wp:effectExtent l="38100" t="19050" r="36195" b="50165"/>
                <wp:wrapNone/>
                <wp:docPr id="4412" name="Ink 4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781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EE3D55" id="Ink 4412" o:spid="_x0000_s1026" type="#_x0000_t75" style="position:absolute;margin-left:111.95pt;margin-top:10.6pt;width:7pt;height:1.4pt;z-index:2519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">
                <v:imagedata r:id="rId359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3424" behindDoc="0" locked="0" layoutInCell="1" allowOverlap="1">
                <wp:simplePos x="0" y="0"/>
                <wp:positionH relativeFrom="column">
                  <wp:posOffset>1434920</wp:posOffset>
                </wp:positionH>
                <wp:positionV relativeFrom="paragraph">
                  <wp:posOffset>23841</wp:posOffset>
                </wp:positionV>
                <wp:extent cx="86040" cy="151560"/>
                <wp:effectExtent l="57150" t="38100" r="47625" b="58420"/>
                <wp:wrapNone/>
                <wp:docPr id="4411" name="Ink 4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860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EE6E69" id="Ink 4411" o:spid="_x0000_s1026" type="#_x0000_t75" style="position:absolute;margin-left:112.3pt;margin-top:1.15pt;width:8.1pt;height:13.45pt;z-index:2519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">
                <v:imagedata r:id="rId361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2400" behindDoc="0" locked="0" layoutInCell="1" allowOverlap="1">
                <wp:simplePos x="0" y="0"/>
                <wp:positionH relativeFrom="column">
                  <wp:posOffset>1082480</wp:posOffset>
                </wp:positionH>
                <wp:positionV relativeFrom="paragraph">
                  <wp:posOffset>108081</wp:posOffset>
                </wp:positionV>
                <wp:extent cx="208080" cy="197280"/>
                <wp:effectExtent l="38100" t="38100" r="40005" b="50800"/>
                <wp:wrapNone/>
                <wp:docPr id="4410" name="Ink 4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20808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FB0C0" id="Ink 4410" o:spid="_x0000_s1026" type="#_x0000_t75" style="position:absolute;margin-left:84.7pt;margin-top:7.9pt;width:17.65pt;height:16.65pt;z-index:2519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">
                <v:imagedata r:id="rId363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1376" behindDoc="0" locked="0" layoutInCell="1" allowOverlap="1">
                <wp:simplePos x="0" y="0"/>
                <wp:positionH relativeFrom="column">
                  <wp:posOffset>828320</wp:posOffset>
                </wp:positionH>
                <wp:positionV relativeFrom="paragraph">
                  <wp:posOffset>42921</wp:posOffset>
                </wp:positionV>
                <wp:extent cx="237240" cy="135720"/>
                <wp:effectExtent l="38100" t="38100" r="48895" b="55245"/>
                <wp:wrapNone/>
                <wp:docPr id="4409" name="Ink 4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2372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2D938" id="Ink 4409" o:spid="_x0000_s1026" type="#_x0000_t75" style="position:absolute;margin-left:64.65pt;margin-top:2.75pt;width:19.75pt;height:11.95pt;z-index:2519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">
                <v:imagedata r:id="rId365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0352" behindDoc="0" locked="0" layoutInCell="1" allowOverlap="1">
                <wp:simplePos x="0" y="0"/>
                <wp:positionH relativeFrom="column">
                  <wp:posOffset>899960</wp:posOffset>
                </wp:positionH>
                <wp:positionV relativeFrom="paragraph">
                  <wp:posOffset>49041</wp:posOffset>
                </wp:positionV>
                <wp:extent cx="14400" cy="161280"/>
                <wp:effectExtent l="38100" t="38100" r="43180" b="48895"/>
                <wp:wrapNone/>
                <wp:docPr id="4408" name="Ink 4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1440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32772" id="Ink 4408" o:spid="_x0000_s1026" type="#_x0000_t75" style="position:absolute;margin-left:70.45pt;margin-top:3.4pt;width:2.2pt;height:13.7pt;z-index:25194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">
                <v:imagedata r:id="rId367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9328" behindDoc="0" locked="0" layoutInCell="1" allowOverlap="1">
                <wp:simplePos x="0" y="0"/>
                <wp:positionH relativeFrom="column">
                  <wp:posOffset>729680</wp:posOffset>
                </wp:positionH>
                <wp:positionV relativeFrom="paragraph">
                  <wp:posOffset>122481</wp:posOffset>
                </wp:positionV>
                <wp:extent cx="104400" cy="86040"/>
                <wp:effectExtent l="38100" t="38100" r="10160" b="47625"/>
                <wp:wrapNone/>
                <wp:docPr id="4407" name="Ink 4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1044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179D2" id="Ink 4407" o:spid="_x0000_s1026" type="#_x0000_t75" style="position:absolute;margin-left:57.1pt;margin-top:9.3pt;width:9.05pt;height:7.75pt;z-index:25193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">
                <v:imagedata r:id="rId369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7280" behindDoc="0" locked="0" layoutInCell="1" allowOverlap="1">
                <wp:simplePos x="0" y="0"/>
                <wp:positionH relativeFrom="column">
                  <wp:posOffset>589640</wp:posOffset>
                </wp:positionH>
                <wp:positionV relativeFrom="paragraph">
                  <wp:posOffset>161001</wp:posOffset>
                </wp:positionV>
                <wp:extent cx="100440" cy="8640"/>
                <wp:effectExtent l="38100" t="38100" r="52070" b="48895"/>
                <wp:wrapNone/>
                <wp:docPr id="4405" name="Ink 4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1004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E0C23" id="Ink 4405" o:spid="_x0000_s1026" type="#_x0000_t75" style="position:absolute;margin-left:46pt;margin-top:12.15pt;width:8.85pt;height:1.95pt;z-index:2519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">
                <v:imagedata r:id="rId371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6256" behindDoc="0" locked="0" layoutInCell="1" allowOverlap="1">
                <wp:simplePos x="0" y="0"/>
                <wp:positionH relativeFrom="column">
                  <wp:posOffset>567680</wp:posOffset>
                </wp:positionH>
                <wp:positionV relativeFrom="paragraph">
                  <wp:posOffset>19521</wp:posOffset>
                </wp:positionV>
                <wp:extent cx="134640" cy="187200"/>
                <wp:effectExtent l="57150" t="38100" r="36830" b="41910"/>
                <wp:wrapNone/>
                <wp:docPr id="4404" name="Ink 4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13464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E6828" id="Ink 4404" o:spid="_x0000_s1026" type="#_x0000_t75" style="position:absolute;margin-left:44pt;margin-top:.85pt;width:11.75pt;height:16.05pt;z-index:2519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">
                <v:imagedata r:id="rId373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8064" behindDoc="0" locked="0" layoutInCell="1" allowOverlap="1">
                <wp:simplePos x="0" y="0"/>
                <wp:positionH relativeFrom="column">
                  <wp:posOffset>4675280</wp:posOffset>
                </wp:positionH>
                <wp:positionV relativeFrom="paragraph">
                  <wp:posOffset>227961</wp:posOffset>
                </wp:positionV>
                <wp:extent cx="42840" cy="90360"/>
                <wp:effectExtent l="38100" t="38100" r="52705" b="43180"/>
                <wp:wrapNone/>
                <wp:docPr id="4396" name="Ink 4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428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1692F" id="Ink 4396" o:spid="_x0000_s1026" type="#_x0000_t75" style="position:absolute;margin-left:367.65pt;margin-top:17.45pt;width:4.5pt;height:8.2pt;z-index:2519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">
                <v:imagedata r:id="rId375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6016" behindDoc="0" locked="0" layoutInCell="1" allowOverlap="1">
                <wp:simplePos x="0" y="0"/>
                <wp:positionH relativeFrom="column">
                  <wp:posOffset>4563680</wp:posOffset>
                </wp:positionH>
                <wp:positionV relativeFrom="paragraph">
                  <wp:posOffset>244161</wp:posOffset>
                </wp:positionV>
                <wp:extent cx="71640" cy="99000"/>
                <wp:effectExtent l="38100" t="38100" r="43180" b="53975"/>
                <wp:wrapNone/>
                <wp:docPr id="4394" name="Ink 4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716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18720" id="Ink 4394" o:spid="_x0000_s1026" type="#_x0000_t75" style="position:absolute;margin-left:358.7pt;margin-top:18.6pt;width:6.9pt;height:9.15pt;z-index:2519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">
                <v:imagedata r:id="rId377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2944" behindDoc="0" locked="0" layoutInCell="1" allowOverlap="1">
                <wp:simplePos x="0" y="0"/>
                <wp:positionH relativeFrom="column">
                  <wp:posOffset>4353440</wp:posOffset>
                </wp:positionH>
                <wp:positionV relativeFrom="paragraph">
                  <wp:posOffset>120321</wp:posOffset>
                </wp:positionV>
                <wp:extent cx="566280" cy="327600"/>
                <wp:effectExtent l="38100" t="38100" r="24765" b="53975"/>
                <wp:wrapNone/>
                <wp:docPr id="4391" name="Ink 4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566280" cy="32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BEBA0" id="Ink 4391" o:spid="_x0000_s1026" type="#_x0000_t75" style="position:absolute;margin-left:342.15pt;margin-top:9pt;width:45.85pt;height:27pt;z-index:2519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">
                <v:imagedata r:id="rId379" o:title=""/>
              </v:shape>
            </w:pict>
          </mc:Fallback>
        </mc:AlternateContent>
      </w:r>
      <w:r w:rsidR="00131E73">
        <w:rPr>
          <w:rFonts w:ascii="Calibri" w:hAnsi="Calibri" w:cs="Calibri"/>
          <w:b/>
          <w:noProof/>
          <w:sz w:val="28"/>
          <w:szCs w:val="28"/>
          <w:lang w:val="en-CA" w:eastAsia="en-CA"/>
        </w:rPr>
        <w:drawing>
          <wp:anchor distT="0" distB="0" distL="114300" distR="114300" simplePos="0" relativeHeight="251663872" behindDoc="1" locked="0" layoutInCell="1" allowOverlap="1">
            <wp:simplePos x="0" y="0"/>
            <wp:positionH relativeFrom="column">
              <wp:posOffset>4666615</wp:posOffset>
            </wp:positionH>
            <wp:positionV relativeFrom="paragraph">
              <wp:posOffset>71120</wp:posOffset>
            </wp:positionV>
            <wp:extent cx="1706245" cy="1311910"/>
            <wp:effectExtent l="0" t="0" r="0" b="0"/>
            <wp:wrapTight wrapText="bothSides">
              <wp:wrapPolygon edited="0">
                <wp:start x="1929" y="0"/>
                <wp:lineTo x="1929" y="1255"/>
                <wp:lineTo x="3135" y="5018"/>
                <wp:lineTo x="1206" y="10037"/>
                <wp:lineTo x="0" y="11605"/>
                <wp:lineTo x="0" y="14742"/>
                <wp:lineTo x="2653" y="15055"/>
                <wp:lineTo x="4100" y="21328"/>
                <wp:lineTo x="4582" y="21328"/>
                <wp:lineTo x="10129" y="21328"/>
                <wp:lineTo x="13987" y="21328"/>
                <wp:lineTo x="18569" y="20701"/>
                <wp:lineTo x="18087" y="10037"/>
                <wp:lineTo x="21463" y="4705"/>
                <wp:lineTo x="21463" y="2509"/>
                <wp:lineTo x="3135" y="0"/>
                <wp:lineTo x="1929" y="0"/>
              </wp:wrapPolygon>
            </wp:wrapTight>
            <wp:docPr id="4159" name="Picture 4159" descr="C:\Users\Micheline\AppData\Local\Microsoft\Windows\INetCache\IE\3BPBFH8U\large-Donkey-166.6-11129[1]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9" descr="C:\Users\Micheline\AppData\Local\Microsoft\Windows\INetCache\IE\3BPBFH8U\large-Donkey-166.6-11129[1].png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245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35E9">
        <w:rPr>
          <w:rFonts w:ascii="Calibri" w:hAnsi="Calibri" w:cs="Calibri"/>
          <w:sz w:val="28"/>
          <w:szCs w:val="28"/>
        </w:rPr>
        <w:t xml:space="preserve">CASE 1:                                                                    </w:t>
      </w:r>
      <w:r w:rsidR="00962959">
        <w:rPr>
          <w:rFonts w:ascii="Calibri" w:hAnsi="Calibri" w:cs="Calibri"/>
          <w:sz w:val="28"/>
          <w:szCs w:val="28"/>
        </w:rPr>
        <w:t xml:space="preserve">        </w:t>
      </w:r>
      <w:r w:rsidR="00F835E9">
        <w:rPr>
          <w:rFonts w:ascii="Calibri" w:hAnsi="Calibri" w:cs="Calibri"/>
          <w:sz w:val="28"/>
          <w:szCs w:val="28"/>
        </w:rPr>
        <w:t xml:space="preserve">  C</w:t>
      </w:r>
      <w:r w:rsidR="00311833">
        <w:rPr>
          <w:rFonts w:ascii="Calibri" w:hAnsi="Calibri" w:cs="Calibri"/>
          <w:sz w:val="28"/>
          <w:szCs w:val="28"/>
        </w:rPr>
        <w:t xml:space="preserve">ASE 2:  </w:t>
      </w:r>
    </w:p>
    <w:p w:rsidR="00757493" w:rsidRPr="002A5240" w:rsidRDefault="00494576" w:rsidP="00F835E9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7216" behindDoc="0" locked="0" layoutInCell="1" allowOverlap="1">
                <wp:simplePos x="0" y="0"/>
                <wp:positionH relativeFrom="column">
                  <wp:posOffset>5648720</wp:posOffset>
                </wp:positionH>
                <wp:positionV relativeFrom="paragraph">
                  <wp:posOffset>1571066</wp:posOffset>
                </wp:positionV>
                <wp:extent cx="360" cy="360"/>
                <wp:effectExtent l="57150" t="57150" r="57150" b="57150"/>
                <wp:wrapNone/>
                <wp:docPr id="4444" name="Ink 4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ABE59" id="Ink 4444" o:spid="_x0000_s1026" type="#_x0000_t75" style="position:absolute;margin-left:443.85pt;margin-top:122.75pt;width:1.95pt;height:1.95pt;z-index:25197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">
                <v:imagedata r:id="rId38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3664" behindDoc="0" locked="0" layoutInCell="1" allowOverlap="1">
                <wp:simplePos x="0" y="0"/>
                <wp:positionH relativeFrom="column">
                  <wp:posOffset>3566480</wp:posOffset>
                </wp:positionH>
                <wp:positionV relativeFrom="paragraph">
                  <wp:posOffset>1533266</wp:posOffset>
                </wp:positionV>
                <wp:extent cx="360" cy="360"/>
                <wp:effectExtent l="57150" t="57150" r="57150" b="57150"/>
                <wp:wrapNone/>
                <wp:docPr id="4421" name="Ink 4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05A30" id="Ink 4421" o:spid="_x0000_s1026" type="#_x0000_t75" style="position:absolute;margin-left:279.9pt;margin-top:119.8pt;width:1.95pt;height:1.95pt;z-index:2519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">
                <v:imagedata r:id="rId38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5232" behindDoc="0" locked="0" layoutInCell="1" allowOverlap="1">
                <wp:simplePos x="0" y="0"/>
                <wp:positionH relativeFrom="column">
                  <wp:posOffset>1697000</wp:posOffset>
                </wp:positionH>
                <wp:positionV relativeFrom="paragraph">
                  <wp:posOffset>1547666</wp:posOffset>
                </wp:positionV>
                <wp:extent cx="360" cy="360"/>
                <wp:effectExtent l="57150" t="57150" r="57150" b="57150"/>
                <wp:wrapNone/>
                <wp:docPr id="4403" name="Ink 4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D9720" id="Ink 4403" o:spid="_x0000_s1026" type="#_x0000_t75" style="position:absolute;margin-left:132.65pt;margin-top:120.9pt;width:1.95pt;height:1.95pt;z-index:2519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">
                <v:imagedata r:id="rId8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4208" behindDoc="0" locked="0" layoutInCell="1" allowOverlap="1">
                <wp:simplePos x="0" y="0"/>
                <wp:positionH relativeFrom="column">
                  <wp:posOffset>5527040</wp:posOffset>
                </wp:positionH>
                <wp:positionV relativeFrom="paragraph">
                  <wp:posOffset>47906</wp:posOffset>
                </wp:positionV>
                <wp:extent cx="82440" cy="14040"/>
                <wp:effectExtent l="38100" t="38100" r="32385" b="43180"/>
                <wp:wrapNone/>
                <wp:docPr id="4402" name="Ink 4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824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9B187" id="Ink 4402" o:spid="_x0000_s1026" type="#_x0000_t75" style="position:absolute;margin-left:434.85pt;margin-top:3.2pt;width:7.35pt;height:2.15pt;z-index:2519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">
                <v:imagedata r:id="rId387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3184" behindDoc="0" locked="0" layoutInCell="1" allowOverlap="1">
                <wp:simplePos x="0" y="0"/>
                <wp:positionH relativeFrom="column">
                  <wp:posOffset>5496440</wp:posOffset>
                </wp:positionH>
                <wp:positionV relativeFrom="paragraph">
                  <wp:posOffset>-40654</wp:posOffset>
                </wp:positionV>
                <wp:extent cx="117720" cy="145440"/>
                <wp:effectExtent l="38100" t="38100" r="53975" b="45085"/>
                <wp:wrapNone/>
                <wp:docPr id="4401" name="Ink 4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11772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1DAE5" id="Ink 4401" o:spid="_x0000_s1026" type="#_x0000_t75" style="position:absolute;margin-left:432.15pt;margin-top:-3.85pt;width:10.4pt;height:12.45pt;z-index:2519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">
                <v:imagedata r:id="rId389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2160" behindDoc="0" locked="0" layoutInCell="1" allowOverlap="1">
                <wp:simplePos x="0" y="0"/>
                <wp:positionH relativeFrom="column">
                  <wp:posOffset>5731880</wp:posOffset>
                </wp:positionH>
                <wp:positionV relativeFrom="paragraph">
                  <wp:posOffset>75266</wp:posOffset>
                </wp:positionV>
                <wp:extent cx="58680" cy="10800"/>
                <wp:effectExtent l="38100" t="38100" r="36830" b="46355"/>
                <wp:wrapNone/>
                <wp:docPr id="4400" name="Ink 4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586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80E392" id="Ink 4400" o:spid="_x0000_s1026" type="#_x0000_t75" style="position:absolute;margin-left:450.95pt;margin-top:5.35pt;width:5.45pt;height:1.9pt;z-index:25193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">
                <v:imagedata r:id="rId391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1136" behindDoc="0" locked="0" layoutInCell="1" allowOverlap="1">
                <wp:simplePos x="0" y="0"/>
                <wp:positionH relativeFrom="column">
                  <wp:posOffset>5713160</wp:posOffset>
                </wp:positionH>
                <wp:positionV relativeFrom="paragraph">
                  <wp:posOffset>29186</wp:posOffset>
                </wp:positionV>
                <wp:extent cx="83520" cy="91440"/>
                <wp:effectExtent l="38100" t="57150" r="50165" b="41910"/>
                <wp:wrapNone/>
                <wp:docPr id="4399" name="Ink 4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835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1F2858" id="Ink 4399" o:spid="_x0000_s1026" type="#_x0000_t75" style="position:absolute;margin-left:449.25pt;margin-top:1.65pt;width:7.95pt;height:8.35pt;z-index:2519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">
                <v:imagedata r:id="rId393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0112" behindDoc="0" locked="0" layoutInCell="1" allowOverlap="1">
                <wp:simplePos x="0" y="0"/>
                <wp:positionH relativeFrom="column">
                  <wp:posOffset>5571680</wp:posOffset>
                </wp:positionH>
                <wp:positionV relativeFrom="paragraph">
                  <wp:posOffset>3986</wp:posOffset>
                </wp:positionV>
                <wp:extent cx="134640" cy="79560"/>
                <wp:effectExtent l="57150" t="38100" r="36830" b="53975"/>
                <wp:wrapNone/>
                <wp:docPr id="4398" name="Ink 4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1346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DE1B5" id="Ink 4398" o:spid="_x0000_s1026" type="#_x0000_t75" style="position:absolute;margin-left:438.05pt;margin-top:-.3pt;width:11.8pt;height:7.6pt;z-index:2519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">
                <v:imagedata r:id="rId395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9088" behindDoc="0" locked="0" layoutInCell="1" allowOverlap="1">
                <wp:simplePos x="0" y="0"/>
                <wp:positionH relativeFrom="column">
                  <wp:posOffset>5506880</wp:posOffset>
                </wp:positionH>
                <wp:positionV relativeFrom="paragraph">
                  <wp:posOffset>-85654</wp:posOffset>
                </wp:positionV>
                <wp:extent cx="558360" cy="267480"/>
                <wp:effectExtent l="38100" t="38100" r="32385" b="37465"/>
                <wp:wrapNone/>
                <wp:docPr id="4397" name="Ink 4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55836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84E25" id="Ink 4397" o:spid="_x0000_s1026" type="#_x0000_t75" style="position:absolute;margin-left:432.85pt;margin-top:-7.2pt;width:45.35pt;height:22.2pt;z-index:25192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">
                <v:imagedata r:id="rId397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7040" behindDoc="0" locked="0" layoutInCell="1" allowOverlap="1">
                <wp:simplePos x="0" y="0"/>
                <wp:positionH relativeFrom="column">
                  <wp:posOffset>4559360</wp:posOffset>
                </wp:positionH>
                <wp:positionV relativeFrom="paragraph">
                  <wp:posOffset>18386</wp:posOffset>
                </wp:positionV>
                <wp:extent cx="82080" cy="10800"/>
                <wp:effectExtent l="38100" t="38100" r="32385" b="46355"/>
                <wp:wrapNone/>
                <wp:docPr id="4395" name="Ink 4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820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80F81D" id="Ink 4395" o:spid="_x0000_s1026" type="#_x0000_t75" style="position:absolute;margin-left:358.55pt;margin-top:1.1pt;width:7.25pt;height:1.65pt;z-index:2519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">
                <v:imagedata r:id="rId399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4992" behindDoc="0" locked="0" layoutInCell="1" allowOverlap="1">
                <wp:simplePos x="0" y="0"/>
                <wp:positionH relativeFrom="column">
                  <wp:posOffset>4405640</wp:posOffset>
                </wp:positionH>
                <wp:positionV relativeFrom="paragraph">
                  <wp:posOffset>46106</wp:posOffset>
                </wp:positionV>
                <wp:extent cx="97200" cy="5400"/>
                <wp:effectExtent l="38100" t="19050" r="36195" b="52070"/>
                <wp:wrapNone/>
                <wp:docPr id="4393" name="Ink 4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972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D4E08" id="Ink 4393" o:spid="_x0000_s1026" type="#_x0000_t75" style="position:absolute;margin-left:346.5pt;margin-top:3.1pt;width:8.5pt;height:1.4pt;z-index:2519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">
                <v:imagedata r:id="rId401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3968" behindDoc="0" locked="0" layoutInCell="1" allowOverlap="1">
                <wp:simplePos x="0" y="0"/>
                <wp:positionH relativeFrom="column">
                  <wp:posOffset>4413560</wp:posOffset>
                </wp:positionH>
                <wp:positionV relativeFrom="paragraph">
                  <wp:posOffset>-28054</wp:posOffset>
                </wp:positionV>
                <wp:extent cx="109800" cy="111240"/>
                <wp:effectExtent l="38100" t="38100" r="5080" b="41275"/>
                <wp:wrapNone/>
                <wp:docPr id="4392" name="Ink 4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1098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A5CF2" id="Ink 4392" o:spid="_x0000_s1026" type="#_x0000_t75" style="position:absolute;margin-left:346.8pt;margin-top:-2.9pt;width:9.85pt;height:10.1pt;z-index:25192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">
                <v:imagedata r:id="rId403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1920" behindDoc="0" locked="0" layoutInCell="1" allowOverlap="1">
                <wp:simplePos x="0" y="0"/>
                <wp:positionH relativeFrom="column">
                  <wp:posOffset>5781920</wp:posOffset>
                </wp:positionH>
                <wp:positionV relativeFrom="paragraph">
                  <wp:posOffset>340586</wp:posOffset>
                </wp:positionV>
                <wp:extent cx="97920" cy="7560"/>
                <wp:effectExtent l="38100" t="38100" r="35560" b="50165"/>
                <wp:wrapNone/>
                <wp:docPr id="4390" name="Ink 4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979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AE1EFC" id="Ink 4390" o:spid="_x0000_s1026" type="#_x0000_t75" style="position:absolute;margin-left:454.9pt;margin-top:26.1pt;width:8.5pt;height:1.95pt;z-index:2519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">
                <v:imagedata r:id="rId405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0896" behindDoc="0" locked="0" layoutInCell="1" allowOverlap="1">
                <wp:simplePos x="0" y="0"/>
                <wp:positionH relativeFrom="column">
                  <wp:posOffset>5772200</wp:posOffset>
                </wp:positionH>
                <wp:positionV relativeFrom="paragraph">
                  <wp:posOffset>287666</wp:posOffset>
                </wp:positionV>
                <wp:extent cx="77040" cy="21600"/>
                <wp:effectExtent l="38100" t="38100" r="37465" b="35560"/>
                <wp:wrapNone/>
                <wp:docPr id="4389" name="Ink 4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770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9A3884" id="Ink 4389" o:spid="_x0000_s1026" type="#_x0000_t75" style="position:absolute;margin-left:454.15pt;margin-top:22.1pt;width:6.85pt;height:2.6pt;z-index:25192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">
                <v:imagedata r:id="rId407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9872" behindDoc="0" locked="0" layoutInCell="1" allowOverlap="1">
                <wp:simplePos x="0" y="0"/>
                <wp:positionH relativeFrom="column">
                  <wp:posOffset>5764280</wp:posOffset>
                </wp:positionH>
                <wp:positionV relativeFrom="paragraph">
                  <wp:posOffset>236906</wp:posOffset>
                </wp:positionV>
                <wp:extent cx="93960" cy="37080"/>
                <wp:effectExtent l="38100" t="38100" r="40005" b="39370"/>
                <wp:wrapNone/>
                <wp:docPr id="4388" name="Ink 4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939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B6328" id="Ink 4388" o:spid="_x0000_s1026" type="#_x0000_t75" style="position:absolute;margin-left:453.6pt;margin-top:18.15pt;width:8.2pt;height:3.75pt;z-index:2519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">
                <v:imagedata r:id="rId409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8848" behindDoc="0" locked="0" layoutInCell="1" allowOverlap="1">
                <wp:simplePos x="0" y="0"/>
                <wp:positionH relativeFrom="column">
                  <wp:posOffset>5775080</wp:posOffset>
                </wp:positionH>
                <wp:positionV relativeFrom="paragraph">
                  <wp:posOffset>264626</wp:posOffset>
                </wp:positionV>
                <wp:extent cx="18000" cy="88920"/>
                <wp:effectExtent l="38100" t="38100" r="39370" b="44450"/>
                <wp:wrapNone/>
                <wp:docPr id="4387" name="Ink 4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180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FE514" id="Ink 4387" o:spid="_x0000_s1026" type="#_x0000_t75" style="position:absolute;margin-left:454.25pt;margin-top:20.3pt;width:2.5pt;height:8.1pt;z-index:25191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">
                <v:imagedata r:id="rId411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7824" behindDoc="0" locked="0" layoutInCell="1" allowOverlap="1">
                <wp:simplePos x="0" y="0"/>
                <wp:positionH relativeFrom="column">
                  <wp:posOffset>5654120</wp:posOffset>
                </wp:positionH>
                <wp:positionV relativeFrom="paragraph">
                  <wp:posOffset>275426</wp:posOffset>
                </wp:positionV>
                <wp:extent cx="96120" cy="73800"/>
                <wp:effectExtent l="38100" t="38100" r="0" b="40640"/>
                <wp:wrapNone/>
                <wp:docPr id="4386" name="Ink 4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961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37569" id="Ink 4386" o:spid="_x0000_s1026" type="#_x0000_t75" style="position:absolute;margin-left:444.9pt;margin-top:21.2pt;width:8.3pt;height:7pt;z-index:2519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">
                <v:imagedata r:id="rId413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6800" behindDoc="0" locked="0" layoutInCell="1" allowOverlap="1">
                <wp:simplePos x="0" y="0"/>
                <wp:positionH relativeFrom="column">
                  <wp:posOffset>5585000</wp:posOffset>
                </wp:positionH>
                <wp:positionV relativeFrom="paragraph">
                  <wp:posOffset>275426</wp:posOffset>
                </wp:positionV>
                <wp:extent cx="34200" cy="93240"/>
                <wp:effectExtent l="38100" t="38100" r="42545" b="40640"/>
                <wp:wrapNone/>
                <wp:docPr id="4385" name="Ink 4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342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4398C1" id="Ink 4385" o:spid="_x0000_s1026" type="#_x0000_t75" style="position:absolute;margin-left:439.25pt;margin-top:21.2pt;width:3.85pt;height:8.4pt;z-index:25191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">
                <v:imagedata r:id="rId415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5776" behindDoc="0" locked="0" layoutInCell="1" allowOverlap="1">
                <wp:simplePos x="0" y="0"/>
                <wp:positionH relativeFrom="column">
                  <wp:posOffset>5445680</wp:posOffset>
                </wp:positionH>
                <wp:positionV relativeFrom="paragraph">
                  <wp:posOffset>244466</wp:posOffset>
                </wp:positionV>
                <wp:extent cx="115560" cy="116280"/>
                <wp:effectExtent l="38100" t="38100" r="37465" b="55245"/>
                <wp:wrapNone/>
                <wp:docPr id="4384" name="Ink 4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1155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81650" id="Ink 4384" o:spid="_x0000_s1026" type="#_x0000_t75" style="position:absolute;margin-left:428.1pt;margin-top:18.6pt;width:10.35pt;height:10.55pt;z-index:2519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">
                <v:imagedata r:id="rId417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4752" behindDoc="0" locked="0" layoutInCell="1" allowOverlap="1">
                <wp:simplePos x="0" y="0"/>
                <wp:positionH relativeFrom="column">
                  <wp:posOffset>6776960</wp:posOffset>
                </wp:positionH>
                <wp:positionV relativeFrom="paragraph">
                  <wp:posOffset>1124306</wp:posOffset>
                </wp:positionV>
                <wp:extent cx="22680" cy="57960"/>
                <wp:effectExtent l="38100" t="38100" r="34925" b="37465"/>
                <wp:wrapNone/>
                <wp:docPr id="4383" name="Ink 4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2268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D40DF5" id="Ink 4383" o:spid="_x0000_s1026" type="#_x0000_t75" style="position:absolute;margin-left:533.1pt;margin-top:88.1pt;width:2.8pt;height:5.55pt;z-index:2519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">
                <v:imagedata r:id="rId419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3728" behindDoc="0" locked="0" layoutInCell="1" allowOverlap="1">
                <wp:simplePos x="0" y="0"/>
                <wp:positionH relativeFrom="column">
                  <wp:posOffset>6717920</wp:posOffset>
                </wp:positionH>
                <wp:positionV relativeFrom="paragraph">
                  <wp:posOffset>1132946</wp:posOffset>
                </wp:positionV>
                <wp:extent cx="37800" cy="64440"/>
                <wp:effectExtent l="38100" t="38100" r="38735" b="50165"/>
                <wp:wrapNone/>
                <wp:docPr id="4382" name="Ink 4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3780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4B6780" id="Ink 4382" o:spid="_x0000_s1026" type="#_x0000_t75" style="position:absolute;margin-left:528.45pt;margin-top:88.85pt;width:3.9pt;height:5.9pt;z-index:25191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">
                <v:imagedata r:id="rId421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2704" behindDoc="0" locked="0" layoutInCell="1" allowOverlap="1">
                <wp:simplePos x="0" y="0"/>
                <wp:positionH relativeFrom="column">
                  <wp:posOffset>6522080</wp:posOffset>
                </wp:positionH>
                <wp:positionV relativeFrom="paragraph">
                  <wp:posOffset>1176866</wp:posOffset>
                </wp:positionV>
                <wp:extent cx="120240" cy="118800"/>
                <wp:effectExtent l="38100" t="38100" r="13335" b="52705"/>
                <wp:wrapNone/>
                <wp:docPr id="4381" name="Ink 4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1202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B6D26" id="Ink 4381" o:spid="_x0000_s1026" type="#_x0000_t75" style="position:absolute;margin-left:512.95pt;margin-top:92.1pt;width:10.7pt;height:10.55pt;z-index:2519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">
                <v:imagedata r:id="rId423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1680" behindDoc="0" locked="0" layoutInCell="1" allowOverlap="1">
                <wp:simplePos x="0" y="0"/>
                <wp:positionH relativeFrom="column">
                  <wp:posOffset>6415880</wp:posOffset>
                </wp:positionH>
                <wp:positionV relativeFrom="paragraph">
                  <wp:posOffset>1200986</wp:posOffset>
                </wp:positionV>
                <wp:extent cx="46440" cy="75600"/>
                <wp:effectExtent l="38100" t="38100" r="48895" b="38735"/>
                <wp:wrapNone/>
                <wp:docPr id="4380" name="Ink 4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4644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F3329" id="Ink 4380" o:spid="_x0000_s1026" type="#_x0000_t75" style="position:absolute;margin-left:504.65pt;margin-top:94pt;width:4.75pt;height:7.05pt;z-index:2519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">
                <v:imagedata r:id="rId425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0656" behindDoc="0" locked="0" layoutInCell="1" allowOverlap="1">
                <wp:simplePos x="0" y="0"/>
                <wp:positionH relativeFrom="column">
                  <wp:posOffset>6328760</wp:posOffset>
                </wp:positionH>
                <wp:positionV relativeFrom="paragraph">
                  <wp:posOffset>1170026</wp:posOffset>
                </wp:positionV>
                <wp:extent cx="83520" cy="109080"/>
                <wp:effectExtent l="38100" t="38100" r="50165" b="43815"/>
                <wp:wrapNone/>
                <wp:docPr id="4379" name="Ink 4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835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8F990" id="Ink 4379" o:spid="_x0000_s1026" type="#_x0000_t75" style="position:absolute;margin-left:497.7pt;margin-top:91.7pt;width:7.9pt;height:9.5pt;z-index:2519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">
                <v:imagedata r:id="rId427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9632" behindDoc="0" locked="0" layoutInCell="1" allowOverlap="1">
                <wp:simplePos x="0" y="0"/>
                <wp:positionH relativeFrom="column">
                  <wp:posOffset>6110240</wp:posOffset>
                </wp:positionH>
                <wp:positionV relativeFrom="paragraph">
                  <wp:posOffset>1206026</wp:posOffset>
                </wp:positionV>
                <wp:extent cx="96840" cy="181800"/>
                <wp:effectExtent l="38100" t="38100" r="36830" b="46990"/>
                <wp:wrapNone/>
                <wp:docPr id="4378" name="Ink 4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9684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19815" id="Ink 4378" o:spid="_x0000_s1026" type="#_x0000_t75" style="position:absolute;margin-left:480.65pt;margin-top:94.45pt;width:8.65pt;height:15.3pt;z-index:2519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">
                <v:imagedata r:id="rId429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8608" behindDoc="0" locked="0" layoutInCell="1" allowOverlap="1">
                <wp:simplePos x="0" y="0"/>
                <wp:positionH relativeFrom="column">
                  <wp:posOffset>5925200</wp:posOffset>
                </wp:positionH>
                <wp:positionV relativeFrom="paragraph">
                  <wp:posOffset>1165346</wp:posOffset>
                </wp:positionV>
                <wp:extent cx="162360" cy="111600"/>
                <wp:effectExtent l="38100" t="38100" r="28575" b="41275"/>
                <wp:wrapNone/>
                <wp:docPr id="4377" name="Ink 4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1623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69264" id="Ink 4377" o:spid="_x0000_s1026" type="#_x0000_t75" style="position:absolute;margin-left:465.95pt;margin-top:91.3pt;width:14.1pt;height:9.75pt;z-index:2519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">
                <v:imagedata r:id="rId431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7584" behindDoc="0" locked="0" layoutInCell="1" allowOverlap="1">
                <wp:simplePos x="0" y="0"/>
                <wp:positionH relativeFrom="column">
                  <wp:posOffset>5894600</wp:posOffset>
                </wp:positionH>
                <wp:positionV relativeFrom="paragraph">
                  <wp:posOffset>1131506</wp:posOffset>
                </wp:positionV>
                <wp:extent cx="53280" cy="158040"/>
                <wp:effectExtent l="38100" t="19050" r="42545" b="52070"/>
                <wp:wrapNone/>
                <wp:docPr id="4376" name="Ink 4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5328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7E563" id="Ink 4376" o:spid="_x0000_s1026" type="#_x0000_t75" style="position:absolute;margin-left:463.6pt;margin-top:88.7pt;width:5.35pt;height:13.45pt;z-index:2519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">
                <v:imagedata r:id="rId433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6560" behindDoc="0" locked="0" layoutInCell="1" allowOverlap="1">
                <wp:simplePos x="0" y="0"/>
                <wp:positionH relativeFrom="column">
                  <wp:posOffset>5777600</wp:posOffset>
                </wp:positionH>
                <wp:positionV relativeFrom="paragraph">
                  <wp:posOffset>1203506</wp:posOffset>
                </wp:positionV>
                <wp:extent cx="60120" cy="104040"/>
                <wp:effectExtent l="38100" t="38100" r="35560" b="48895"/>
                <wp:wrapNone/>
                <wp:docPr id="4375" name="Ink 4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601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51B30" id="Ink 4375" o:spid="_x0000_s1026" type="#_x0000_t75" style="position:absolute;margin-left:454.45pt;margin-top:94.35pt;width:5.7pt;height:9.05pt;z-index:2519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">
                <v:imagedata r:id="rId435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5536" behindDoc="0" locked="0" layoutInCell="1" allowOverlap="1">
                <wp:simplePos x="0" y="0"/>
                <wp:positionH relativeFrom="column">
                  <wp:posOffset>5683640</wp:posOffset>
                </wp:positionH>
                <wp:positionV relativeFrom="paragraph">
                  <wp:posOffset>1210706</wp:posOffset>
                </wp:positionV>
                <wp:extent cx="37800" cy="90360"/>
                <wp:effectExtent l="19050" t="38100" r="57785" b="43180"/>
                <wp:wrapNone/>
                <wp:docPr id="4374" name="Ink 4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3780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7C274" id="Ink 4374" o:spid="_x0000_s1026" type="#_x0000_t75" style="position:absolute;margin-left:446.95pt;margin-top:94.85pt;width:4.35pt;height:8.3pt;z-index:2519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">
                <v:imagedata r:id="rId437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4512" behindDoc="0" locked="0" layoutInCell="1" allowOverlap="1">
                <wp:simplePos x="0" y="0"/>
                <wp:positionH relativeFrom="column">
                  <wp:posOffset>5534600</wp:posOffset>
                </wp:positionH>
                <wp:positionV relativeFrom="paragraph">
                  <wp:posOffset>1127186</wp:posOffset>
                </wp:positionV>
                <wp:extent cx="99360" cy="179280"/>
                <wp:effectExtent l="38100" t="38100" r="53340" b="49530"/>
                <wp:wrapNone/>
                <wp:docPr id="4373" name="Ink 4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9936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51548" id="Ink 4373" o:spid="_x0000_s1026" type="#_x0000_t75" style="position:absolute;margin-left:435.2pt;margin-top:88.1pt;width:9.05pt;height:15.3pt;z-index:2519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">
                <v:imagedata r:id="rId439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3488" behindDoc="0" locked="0" layoutInCell="1" allowOverlap="1">
                <wp:simplePos x="0" y="0"/>
                <wp:positionH relativeFrom="column">
                  <wp:posOffset>5448560</wp:posOffset>
                </wp:positionH>
                <wp:positionV relativeFrom="paragraph">
                  <wp:posOffset>1157426</wp:posOffset>
                </wp:positionV>
                <wp:extent cx="31320" cy="62280"/>
                <wp:effectExtent l="38100" t="38100" r="45085" b="52070"/>
                <wp:wrapNone/>
                <wp:docPr id="4372" name="Ink 4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313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EAB19" id="Ink 4372" o:spid="_x0000_s1026" type="#_x0000_t75" style="position:absolute;margin-left:428.6pt;margin-top:90.65pt;width:3.3pt;height:5.85pt;z-index:2519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">
                <v:imagedata r:id="rId441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2464" behindDoc="0" locked="0" layoutInCell="1" allowOverlap="1">
                <wp:simplePos x="0" y="0"/>
                <wp:positionH relativeFrom="column">
                  <wp:posOffset>5384120</wp:posOffset>
                </wp:positionH>
                <wp:positionV relativeFrom="paragraph">
                  <wp:posOffset>1163546</wp:posOffset>
                </wp:positionV>
                <wp:extent cx="42840" cy="70200"/>
                <wp:effectExtent l="38100" t="38100" r="33655" b="44450"/>
                <wp:wrapNone/>
                <wp:docPr id="4371" name="Ink 4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4284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425885" id="Ink 4371" o:spid="_x0000_s1026" type="#_x0000_t75" style="position:absolute;margin-left:423.65pt;margin-top:91.1pt;width:4.1pt;height:6.6pt;z-index:2519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">
                <v:imagedata r:id="rId443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1440" behindDoc="0" locked="0" layoutInCell="1" allowOverlap="1">
                <wp:simplePos x="0" y="0"/>
                <wp:positionH relativeFrom="column">
                  <wp:posOffset>3911720</wp:posOffset>
                </wp:positionH>
                <wp:positionV relativeFrom="paragraph">
                  <wp:posOffset>1383866</wp:posOffset>
                </wp:positionV>
                <wp:extent cx="847800" cy="36720"/>
                <wp:effectExtent l="38100" t="38100" r="47625" b="40005"/>
                <wp:wrapNone/>
                <wp:docPr id="4370" name="Ink 4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84780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A606C" id="Ink 4370" o:spid="_x0000_s1026" type="#_x0000_t75" style="position:absolute;margin-left:307.65pt;margin-top:108.3pt;width:67.65pt;height:3.95pt;z-index:2519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">
                <v:imagedata r:id="rId445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0416" behindDoc="0" locked="0" layoutInCell="1" allowOverlap="1">
                <wp:simplePos x="0" y="0"/>
                <wp:positionH relativeFrom="column">
                  <wp:posOffset>3933320</wp:posOffset>
                </wp:positionH>
                <wp:positionV relativeFrom="paragraph">
                  <wp:posOffset>1121426</wp:posOffset>
                </wp:positionV>
                <wp:extent cx="876960" cy="289800"/>
                <wp:effectExtent l="38100" t="38100" r="37465" b="53340"/>
                <wp:wrapNone/>
                <wp:docPr id="4369" name="Ink 4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87696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9B057A" id="Ink 4369" o:spid="_x0000_s1026" type="#_x0000_t75" style="position:absolute;margin-left:309.35pt;margin-top:87.6pt;width:70.25pt;height:23.95pt;z-index:2519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">
                <v:imagedata r:id="rId447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9392" behindDoc="0" locked="0" layoutInCell="1" allowOverlap="1">
                <wp:simplePos x="0" y="0"/>
                <wp:positionH relativeFrom="column">
                  <wp:posOffset>4500320</wp:posOffset>
                </wp:positionH>
                <wp:positionV relativeFrom="paragraph">
                  <wp:posOffset>1255346</wp:posOffset>
                </wp:positionV>
                <wp:extent cx="106200" cy="10080"/>
                <wp:effectExtent l="38100" t="57150" r="46355" b="47625"/>
                <wp:wrapNone/>
                <wp:docPr id="4368" name="Ink 4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1062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F4817" id="Ink 4368" o:spid="_x0000_s1026" type="#_x0000_t75" style="position:absolute;margin-left:353.9pt;margin-top:98.1pt;width:9.25pt;height:2.1pt;z-index:2518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">
                <v:imagedata r:id="rId449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8368" behindDoc="0" locked="0" layoutInCell="1" allowOverlap="1">
                <wp:simplePos x="0" y="0"/>
                <wp:positionH relativeFrom="column">
                  <wp:posOffset>4480160</wp:posOffset>
                </wp:positionH>
                <wp:positionV relativeFrom="paragraph">
                  <wp:posOffset>1149506</wp:posOffset>
                </wp:positionV>
                <wp:extent cx="128160" cy="158040"/>
                <wp:effectExtent l="57150" t="57150" r="43815" b="52070"/>
                <wp:wrapNone/>
                <wp:docPr id="4367" name="Ink 4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1281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F234D1" id="Ink 4367" o:spid="_x0000_s1026" type="#_x0000_t75" style="position:absolute;margin-left:352.05pt;margin-top:89.8pt;width:11.45pt;height:13.9pt;z-index:25189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">
                <v:imagedata r:id="rId451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7344" behindDoc="0" locked="0" layoutInCell="1" allowOverlap="1">
                <wp:simplePos x="0" y="0"/>
                <wp:positionH relativeFrom="column">
                  <wp:posOffset>4268120</wp:posOffset>
                </wp:positionH>
                <wp:positionV relativeFrom="paragraph">
                  <wp:posOffset>1194146</wp:posOffset>
                </wp:positionV>
                <wp:extent cx="150120" cy="109800"/>
                <wp:effectExtent l="38100" t="38100" r="40640" b="43180"/>
                <wp:wrapNone/>
                <wp:docPr id="4366" name="Ink 4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1501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36461" id="Ink 4366" o:spid="_x0000_s1026" type="#_x0000_t75" style="position:absolute;margin-left:335.45pt;margin-top:93.5pt;width:12.95pt;height:9.75pt;z-index:2518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">
                <v:imagedata r:id="rId453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6320" behindDoc="0" locked="0" layoutInCell="1" allowOverlap="1">
                <wp:simplePos x="0" y="0"/>
                <wp:positionH relativeFrom="column">
                  <wp:posOffset>4067600</wp:posOffset>
                </wp:positionH>
                <wp:positionV relativeFrom="paragraph">
                  <wp:posOffset>1190906</wp:posOffset>
                </wp:positionV>
                <wp:extent cx="164160" cy="111240"/>
                <wp:effectExtent l="38100" t="38100" r="45720" b="41275"/>
                <wp:wrapNone/>
                <wp:docPr id="4365" name="Ink 4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1641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B07A0" id="Ink 4365" o:spid="_x0000_s1026" type="#_x0000_t75" style="position:absolute;margin-left:319.7pt;margin-top:93.2pt;width:14.1pt;height:9.9pt;z-index:25189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">
                <v:imagedata r:id="rId455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5296" behindDoc="0" locked="0" layoutInCell="1" allowOverlap="1">
                <wp:simplePos x="0" y="0"/>
                <wp:positionH relativeFrom="column">
                  <wp:posOffset>4471880</wp:posOffset>
                </wp:positionH>
                <wp:positionV relativeFrom="paragraph">
                  <wp:posOffset>399626</wp:posOffset>
                </wp:positionV>
                <wp:extent cx="122040" cy="140040"/>
                <wp:effectExtent l="38100" t="38100" r="49530" b="50800"/>
                <wp:wrapNone/>
                <wp:docPr id="4364" name="Ink 4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12204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04999" id="Ink 4364" o:spid="_x0000_s1026" type="#_x0000_t75" style="position:absolute;margin-left:351.6pt;margin-top:30.95pt;width:10.6pt;height:12.3pt;z-index:2518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">
                <v:imagedata r:id="rId457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4272" behindDoc="0" locked="0" layoutInCell="1" allowOverlap="1">
                <wp:simplePos x="0" y="0"/>
                <wp:positionH relativeFrom="column">
                  <wp:posOffset>3628040</wp:posOffset>
                </wp:positionH>
                <wp:positionV relativeFrom="paragraph">
                  <wp:posOffset>493946</wp:posOffset>
                </wp:positionV>
                <wp:extent cx="156240" cy="163800"/>
                <wp:effectExtent l="38100" t="38100" r="34290" b="46355"/>
                <wp:wrapNone/>
                <wp:docPr id="4363" name="Ink 4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1562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4B6E2" id="Ink 4363" o:spid="_x0000_s1026" type="#_x0000_t75" style="position:absolute;margin-left:285.15pt;margin-top:38.4pt;width:13.25pt;height:13.95pt;z-index:2518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">
                <v:imagedata r:id="rId459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3248" behindDoc="0" locked="0" layoutInCell="1" allowOverlap="1">
                <wp:simplePos x="0" y="0"/>
                <wp:positionH relativeFrom="column">
                  <wp:posOffset>3257600</wp:posOffset>
                </wp:positionH>
                <wp:positionV relativeFrom="paragraph">
                  <wp:posOffset>1180106</wp:posOffset>
                </wp:positionV>
                <wp:extent cx="90720" cy="15480"/>
                <wp:effectExtent l="38100" t="38100" r="43180" b="41910"/>
                <wp:wrapNone/>
                <wp:docPr id="4362" name="Ink 4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907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6663BA" id="Ink 4362" o:spid="_x0000_s1026" type="#_x0000_t75" style="position:absolute;margin-left:256.1pt;margin-top:92.4pt;width:8.1pt;height:2.15pt;z-index:25189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">
                <v:imagedata r:id="rId461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2224" behindDoc="0" locked="0" layoutInCell="1" allowOverlap="1">
                <wp:simplePos x="0" y="0"/>
                <wp:positionH relativeFrom="column">
                  <wp:posOffset>3257240</wp:posOffset>
                </wp:positionH>
                <wp:positionV relativeFrom="paragraph">
                  <wp:posOffset>1051946</wp:posOffset>
                </wp:positionV>
                <wp:extent cx="108720" cy="224280"/>
                <wp:effectExtent l="38100" t="38100" r="24765" b="42545"/>
                <wp:wrapNone/>
                <wp:docPr id="4361" name="Ink 4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10872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D585FE" id="Ink 4361" o:spid="_x0000_s1026" type="#_x0000_t75" style="position:absolute;margin-left:255.85pt;margin-top:82.15pt;width:9.8pt;height:19pt;z-index:2518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">
                <v:imagedata r:id="rId463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1200" behindDoc="0" locked="0" layoutInCell="1" allowOverlap="1">
                <wp:simplePos x="0" y="0"/>
                <wp:positionH relativeFrom="column">
                  <wp:posOffset>3638840</wp:posOffset>
                </wp:positionH>
                <wp:positionV relativeFrom="paragraph">
                  <wp:posOffset>914786</wp:posOffset>
                </wp:positionV>
                <wp:extent cx="143640" cy="180360"/>
                <wp:effectExtent l="38100" t="38100" r="46990" b="48260"/>
                <wp:wrapNone/>
                <wp:docPr id="4360" name="Ink 4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14364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B1CA9" id="Ink 4360" o:spid="_x0000_s1026" type="#_x0000_t75" style="position:absolute;margin-left:286.2pt;margin-top:71.55pt;width:12.3pt;height:15.2pt;z-index:2518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">
                <v:imagedata r:id="rId465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0176" behindDoc="0" locked="0" layoutInCell="1" allowOverlap="1">
                <wp:simplePos x="0" y="0"/>
                <wp:positionH relativeFrom="column">
                  <wp:posOffset>3439400</wp:posOffset>
                </wp:positionH>
                <wp:positionV relativeFrom="paragraph">
                  <wp:posOffset>937466</wp:posOffset>
                </wp:positionV>
                <wp:extent cx="1422360" cy="140400"/>
                <wp:effectExtent l="38100" t="38100" r="0" b="50165"/>
                <wp:wrapNone/>
                <wp:docPr id="4359" name="Ink 4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142236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A94D4" id="Ink 4359" o:spid="_x0000_s1026" type="#_x0000_t75" style="position:absolute;margin-left:270.25pt;margin-top:73.45pt;width:113.2pt;height:11.95pt;z-index:2518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">
                <v:imagedata r:id="rId467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9152" behindDoc="0" locked="0" layoutInCell="1" allowOverlap="1">
                <wp:simplePos x="0" y="0"/>
                <wp:positionH relativeFrom="column">
                  <wp:posOffset>4327520</wp:posOffset>
                </wp:positionH>
                <wp:positionV relativeFrom="paragraph">
                  <wp:posOffset>529226</wp:posOffset>
                </wp:positionV>
                <wp:extent cx="484560" cy="354960"/>
                <wp:effectExtent l="38100" t="38100" r="48895" b="45720"/>
                <wp:wrapNone/>
                <wp:docPr id="4358" name="Ink 4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484560" cy="35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F6738" id="Ink 4358" o:spid="_x0000_s1026" type="#_x0000_t75" style="position:absolute;margin-left:340.4pt;margin-top:41.25pt;width:39.25pt;height:28.85pt;z-index:2518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">
                <v:imagedata r:id="rId469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8128" behindDoc="0" locked="0" layoutInCell="1" allowOverlap="1">
                <wp:simplePos x="0" y="0"/>
                <wp:positionH relativeFrom="column">
                  <wp:posOffset>3629480</wp:posOffset>
                </wp:positionH>
                <wp:positionV relativeFrom="paragraph">
                  <wp:posOffset>502586</wp:posOffset>
                </wp:positionV>
                <wp:extent cx="697320" cy="437400"/>
                <wp:effectExtent l="38100" t="38100" r="45720" b="39370"/>
                <wp:wrapNone/>
                <wp:docPr id="4357" name="Ink 4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697320" cy="43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AEDDD" id="Ink 4357" o:spid="_x0000_s1026" type="#_x0000_t75" style="position:absolute;margin-left:285.35pt;margin-top:38.95pt;width:55.95pt;height:35.55pt;z-index:2518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">
                <v:imagedata r:id="rId471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7104" behindDoc="0" locked="0" layoutInCell="1" allowOverlap="1">
                <wp:simplePos x="0" y="0"/>
                <wp:positionH relativeFrom="column">
                  <wp:posOffset>2057720</wp:posOffset>
                </wp:positionH>
                <wp:positionV relativeFrom="paragraph">
                  <wp:posOffset>1314746</wp:posOffset>
                </wp:positionV>
                <wp:extent cx="839880" cy="41040"/>
                <wp:effectExtent l="38100" t="38100" r="36830" b="35560"/>
                <wp:wrapNone/>
                <wp:docPr id="4356" name="Ink 4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83988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DB4BBD" id="Ink 4356" o:spid="_x0000_s1026" type="#_x0000_t75" style="position:absolute;margin-left:161.75pt;margin-top:102.85pt;width:67.1pt;height:4.25pt;z-index:2518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">
                <v:imagedata r:id="rId473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6080" behindDoc="0" locked="0" layoutInCell="1" allowOverlap="1">
                <wp:simplePos x="0" y="0"/>
                <wp:positionH relativeFrom="column">
                  <wp:posOffset>2037200</wp:posOffset>
                </wp:positionH>
                <wp:positionV relativeFrom="paragraph">
                  <wp:posOffset>978506</wp:posOffset>
                </wp:positionV>
                <wp:extent cx="866880" cy="317160"/>
                <wp:effectExtent l="38100" t="38100" r="47625" b="45085"/>
                <wp:wrapNone/>
                <wp:docPr id="4355" name="Ink 4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86688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80824" id="Ink 4355" o:spid="_x0000_s1026" type="#_x0000_t75" style="position:absolute;margin-left:159.85pt;margin-top:76.5pt;width:69.45pt;height:25.85pt;z-index:2518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">
                <v:imagedata r:id="rId475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5056" behindDoc="0" locked="0" layoutInCell="1" allowOverlap="1">
                <wp:simplePos x="0" y="0"/>
                <wp:positionH relativeFrom="column">
                  <wp:posOffset>2647040</wp:posOffset>
                </wp:positionH>
                <wp:positionV relativeFrom="paragraph">
                  <wp:posOffset>1141946</wp:posOffset>
                </wp:positionV>
                <wp:extent cx="88560" cy="4320"/>
                <wp:effectExtent l="38100" t="38100" r="45085" b="34290"/>
                <wp:wrapNone/>
                <wp:docPr id="4354" name="Ink 4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885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15CDE5" id="Ink 4354" o:spid="_x0000_s1026" type="#_x0000_t75" style="position:absolute;margin-left:208.1pt;margin-top:89.45pt;width:7.75pt;height:1.35pt;z-index:2518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">
                <v:imagedata r:id="rId477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4032" behindDoc="0" locked="0" layoutInCell="1" allowOverlap="1">
                <wp:simplePos x="0" y="0"/>
                <wp:positionH relativeFrom="column">
                  <wp:posOffset>2617520</wp:posOffset>
                </wp:positionH>
                <wp:positionV relativeFrom="paragraph">
                  <wp:posOffset>1040426</wp:posOffset>
                </wp:positionV>
                <wp:extent cx="100080" cy="149760"/>
                <wp:effectExtent l="38100" t="38100" r="52705" b="41275"/>
                <wp:wrapNone/>
                <wp:docPr id="4353" name="Ink 4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1000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E71BA" id="Ink 4353" o:spid="_x0000_s1026" type="#_x0000_t75" style="position:absolute;margin-left:205.45pt;margin-top:81.25pt;width:9.05pt;height:12.9pt;z-index:2518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">
                <v:imagedata r:id="rId479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3008" behindDoc="0" locked="0" layoutInCell="1" allowOverlap="1">
                <wp:simplePos x="0" y="0"/>
                <wp:positionH relativeFrom="column">
                  <wp:posOffset>2429240</wp:posOffset>
                </wp:positionH>
                <wp:positionV relativeFrom="paragraph">
                  <wp:posOffset>1042586</wp:posOffset>
                </wp:positionV>
                <wp:extent cx="143280" cy="141120"/>
                <wp:effectExtent l="38100" t="38100" r="47625" b="49530"/>
                <wp:wrapNone/>
                <wp:docPr id="4352" name="Ink 4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1432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5EBFD" id="Ink 4352" o:spid="_x0000_s1026" type="#_x0000_t75" style="position:absolute;margin-left:190.75pt;margin-top:81.6pt;width:12.4pt;height:12.3pt;z-index:2518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">
                <v:imagedata r:id="rId481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1984" behindDoc="0" locked="0" layoutInCell="1" allowOverlap="1">
                <wp:simplePos x="0" y="0"/>
                <wp:positionH relativeFrom="column">
                  <wp:posOffset>2234480</wp:posOffset>
                </wp:positionH>
                <wp:positionV relativeFrom="paragraph">
                  <wp:posOffset>1141946</wp:posOffset>
                </wp:positionV>
                <wp:extent cx="106560" cy="6120"/>
                <wp:effectExtent l="38100" t="19050" r="46355" b="51435"/>
                <wp:wrapNone/>
                <wp:docPr id="4351" name="Ink 4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1065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D723D" id="Ink 4351" o:spid="_x0000_s1026" type="#_x0000_t75" style="position:absolute;margin-left:175.55pt;margin-top:89.25pt;width:9.25pt;height:1.6pt;z-index:2518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">
                <v:imagedata r:id="rId483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0960" behindDoc="0" locked="0" layoutInCell="1" allowOverlap="1">
                <wp:simplePos x="0" y="0"/>
                <wp:positionH relativeFrom="column">
                  <wp:posOffset>2214680</wp:posOffset>
                </wp:positionH>
                <wp:positionV relativeFrom="paragraph">
                  <wp:posOffset>1020626</wp:posOffset>
                </wp:positionV>
                <wp:extent cx="120960" cy="180360"/>
                <wp:effectExtent l="38100" t="38100" r="50800" b="48260"/>
                <wp:wrapNone/>
                <wp:docPr id="4350" name="Ink 4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12096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73B94" id="Ink 4350" o:spid="_x0000_s1026" type="#_x0000_t75" style="position:absolute;margin-left:173.8pt;margin-top:79.75pt;width:10.55pt;height:15.2pt;z-index:2518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">
                <v:imagedata r:id="rId485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9936" behindDoc="0" locked="0" layoutInCell="1" allowOverlap="1">
                <wp:simplePos x="0" y="0"/>
                <wp:positionH relativeFrom="column">
                  <wp:posOffset>2490800</wp:posOffset>
                </wp:positionH>
                <wp:positionV relativeFrom="paragraph">
                  <wp:posOffset>464426</wp:posOffset>
                </wp:positionV>
                <wp:extent cx="86400" cy="5760"/>
                <wp:effectExtent l="38100" t="38100" r="46990" b="51435"/>
                <wp:wrapNone/>
                <wp:docPr id="4349" name="Ink 4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864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A2E9E" id="Ink 4349" o:spid="_x0000_s1026" type="#_x0000_t75" style="position:absolute;margin-left:195.75pt;margin-top:36pt;width:7.7pt;height:1.55pt;z-index:2518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">
                <v:imagedata r:id="rId487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8912" behindDoc="0" locked="0" layoutInCell="1" allowOverlap="1">
                <wp:simplePos x="0" y="0"/>
                <wp:positionH relativeFrom="column">
                  <wp:posOffset>2474240</wp:posOffset>
                </wp:positionH>
                <wp:positionV relativeFrom="paragraph">
                  <wp:posOffset>373706</wp:posOffset>
                </wp:positionV>
                <wp:extent cx="93960" cy="133560"/>
                <wp:effectExtent l="57150" t="38100" r="40005" b="38100"/>
                <wp:wrapNone/>
                <wp:docPr id="4348" name="Ink 4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9396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0D757" id="Ink 4348" o:spid="_x0000_s1026" type="#_x0000_t75" style="position:absolute;margin-left:194.15pt;margin-top:28.8pt;width:8.55pt;height:11.55pt;z-index:2518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">
                <v:imagedata r:id="rId489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7888" behindDoc="0" locked="0" layoutInCell="1" allowOverlap="1">
                <wp:simplePos x="0" y="0"/>
                <wp:positionH relativeFrom="column">
                  <wp:posOffset>2415200</wp:posOffset>
                </wp:positionH>
                <wp:positionV relativeFrom="paragraph">
                  <wp:posOffset>243386</wp:posOffset>
                </wp:positionV>
                <wp:extent cx="271800" cy="86040"/>
                <wp:effectExtent l="38100" t="38100" r="33020" b="47625"/>
                <wp:wrapNone/>
                <wp:docPr id="4347" name="Ink 4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2718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5BE35" id="Ink 4347" o:spid="_x0000_s1026" type="#_x0000_t75" style="position:absolute;margin-left:189.85pt;margin-top:18.7pt;width:22.2pt;height:7.9pt;z-index:2518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">
                <v:imagedata r:id="rId491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6864" behindDoc="0" locked="0" layoutInCell="1" allowOverlap="1">
                <wp:simplePos x="0" y="0"/>
                <wp:positionH relativeFrom="column">
                  <wp:posOffset>2117480</wp:posOffset>
                </wp:positionH>
                <wp:positionV relativeFrom="paragraph">
                  <wp:posOffset>163466</wp:posOffset>
                </wp:positionV>
                <wp:extent cx="104760" cy="153000"/>
                <wp:effectExtent l="38100" t="38100" r="48260" b="38100"/>
                <wp:wrapNone/>
                <wp:docPr id="4346" name="Ink 4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1047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C64A3" id="Ink 4346" o:spid="_x0000_s1026" type="#_x0000_t75" style="position:absolute;margin-left:166.15pt;margin-top:12.3pt;width:9.5pt;height:13.35pt;z-index:2518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">
                <v:imagedata r:id="rId493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5840" behindDoc="0" locked="0" layoutInCell="1" allowOverlap="1">
                <wp:simplePos x="0" y="0"/>
                <wp:positionH relativeFrom="column">
                  <wp:posOffset>1619600</wp:posOffset>
                </wp:positionH>
                <wp:positionV relativeFrom="paragraph">
                  <wp:posOffset>714626</wp:posOffset>
                </wp:positionV>
                <wp:extent cx="77760" cy="10080"/>
                <wp:effectExtent l="38100" t="38100" r="36830" b="47625"/>
                <wp:wrapNone/>
                <wp:docPr id="4345" name="Ink 4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777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E2C308" id="Ink 4345" o:spid="_x0000_s1026" type="#_x0000_t75" style="position:absolute;margin-left:127.1pt;margin-top:55.7pt;width:7.05pt;height:1.8pt;z-index:2518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">
                <v:imagedata r:id="rId495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4816" behindDoc="0" locked="0" layoutInCell="1" allowOverlap="1">
                <wp:simplePos x="0" y="0"/>
                <wp:positionH relativeFrom="column">
                  <wp:posOffset>1615280</wp:posOffset>
                </wp:positionH>
                <wp:positionV relativeFrom="paragraph">
                  <wp:posOffset>633626</wp:posOffset>
                </wp:positionV>
                <wp:extent cx="103320" cy="149400"/>
                <wp:effectExtent l="38100" t="38100" r="49530" b="41275"/>
                <wp:wrapNone/>
                <wp:docPr id="4344" name="Ink 4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1033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D47E3" id="Ink 4344" o:spid="_x0000_s1026" type="#_x0000_t75" style="position:absolute;margin-left:126.55pt;margin-top:49.3pt;width:9.3pt;height:12.85pt;z-index:25187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">
                <v:imagedata r:id="rId497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3792" behindDoc="0" locked="0" layoutInCell="1" allowOverlap="1">
                <wp:simplePos x="0" y="0"/>
                <wp:positionH relativeFrom="column">
                  <wp:posOffset>2029280</wp:posOffset>
                </wp:positionH>
                <wp:positionV relativeFrom="paragraph">
                  <wp:posOffset>596546</wp:posOffset>
                </wp:positionV>
                <wp:extent cx="90360" cy="225000"/>
                <wp:effectExtent l="38100" t="38100" r="24130" b="41910"/>
                <wp:wrapNone/>
                <wp:docPr id="4343" name="Ink 4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9036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DCD44" id="Ink 4343" o:spid="_x0000_s1026" type="#_x0000_t75" style="position:absolute;margin-left:159.5pt;margin-top:46.6pt;width:7.95pt;height:18.55pt;z-index:25187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">
                <v:imagedata r:id="rId499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2768" behindDoc="0" locked="0" layoutInCell="1" allowOverlap="1">
                <wp:simplePos x="0" y="0"/>
                <wp:positionH relativeFrom="column">
                  <wp:posOffset>1806440</wp:posOffset>
                </wp:positionH>
                <wp:positionV relativeFrom="paragraph">
                  <wp:posOffset>745586</wp:posOffset>
                </wp:positionV>
                <wp:extent cx="1116720" cy="146520"/>
                <wp:effectExtent l="38100" t="38100" r="45720" b="44450"/>
                <wp:wrapNone/>
                <wp:docPr id="4342" name="Ink 4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111672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D6988" id="Ink 4342" o:spid="_x0000_s1026" type="#_x0000_t75" style="position:absolute;margin-left:141.9pt;margin-top:58.25pt;width:88.9pt;height:12.6pt;z-index:2518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">
                <v:imagedata r:id="rId501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1744" behindDoc="0" locked="0" layoutInCell="1" allowOverlap="1">
                <wp:simplePos x="0" y="0"/>
                <wp:positionH relativeFrom="column">
                  <wp:posOffset>1817960</wp:posOffset>
                </wp:positionH>
                <wp:positionV relativeFrom="paragraph">
                  <wp:posOffset>80306</wp:posOffset>
                </wp:positionV>
                <wp:extent cx="1121400" cy="765360"/>
                <wp:effectExtent l="38100" t="38100" r="41275" b="53975"/>
                <wp:wrapNone/>
                <wp:docPr id="4341" name="Ink 4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1121400" cy="76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CAB5C" id="Ink 4341" o:spid="_x0000_s1026" type="#_x0000_t75" style="position:absolute;margin-left:142.7pt;margin-top:5.7pt;width:89.3pt;height:61.5pt;z-index:2518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">
                <v:imagedata r:id="rId503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0720" behindDoc="0" locked="0" layoutInCell="1" allowOverlap="1">
                <wp:simplePos x="0" y="0"/>
                <wp:positionH relativeFrom="column">
                  <wp:posOffset>401360</wp:posOffset>
                </wp:positionH>
                <wp:positionV relativeFrom="paragraph">
                  <wp:posOffset>1307546</wp:posOffset>
                </wp:positionV>
                <wp:extent cx="773280" cy="17280"/>
                <wp:effectExtent l="0" t="57150" r="46355" b="40005"/>
                <wp:wrapNone/>
                <wp:docPr id="4340" name="Ink 4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7732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E1E45" id="Ink 4340" o:spid="_x0000_s1026" type="#_x0000_t75" style="position:absolute;margin-left:31.15pt;margin-top:102.25pt;width:62pt;height:2.65pt;z-index:2518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">
                <v:imagedata r:id="rId505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9696" behindDoc="0" locked="0" layoutInCell="1" allowOverlap="1">
                <wp:simplePos x="0" y="0"/>
                <wp:positionH relativeFrom="column">
                  <wp:posOffset>417560</wp:posOffset>
                </wp:positionH>
                <wp:positionV relativeFrom="paragraph">
                  <wp:posOffset>1004066</wp:posOffset>
                </wp:positionV>
                <wp:extent cx="767520" cy="282600"/>
                <wp:effectExtent l="38100" t="38100" r="52070" b="41275"/>
                <wp:wrapNone/>
                <wp:docPr id="4339" name="Ink 4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76752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B076D" id="Ink 4339" o:spid="_x0000_s1026" type="#_x0000_t75" style="position:absolute;margin-left:32.55pt;margin-top:78.45pt;width:61.5pt;height:23.2pt;z-index:2518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">
                <v:imagedata r:id="rId507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8672" behindDoc="0" locked="0" layoutInCell="1" allowOverlap="1">
                <wp:simplePos x="0" y="0"/>
                <wp:positionH relativeFrom="column">
                  <wp:posOffset>979520</wp:posOffset>
                </wp:positionH>
                <wp:positionV relativeFrom="paragraph">
                  <wp:posOffset>1074986</wp:posOffset>
                </wp:positionV>
                <wp:extent cx="59400" cy="124200"/>
                <wp:effectExtent l="38100" t="38100" r="36195" b="47625"/>
                <wp:wrapNone/>
                <wp:docPr id="4338" name="Ink 4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594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D59E2" id="Ink 4338" o:spid="_x0000_s1026" type="#_x0000_t75" style="position:absolute;margin-left:76.65pt;margin-top:84.15pt;width:5.65pt;height:10.85pt;z-index:2518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">
                <v:imagedata r:id="rId509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7648" behindDoc="0" locked="0" layoutInCell="1" allowOverlap="1">
                <wp:simplePos x="0" y="0"/>
                <wp:positionH relativeFrom="column">
                  <wp:posOffset>799160</wp:posOffset>
                </wp:positionH>
                <wp:positionV relativeFrom="paragraph">
                  <wp:posOffset>1158506</wp:posOffset>
                </wp:positionV>
                <wp:extent cx="83160" cy="13680"/>
                <wp:effectExtent l="19050" t="38100" r="50800" b="43815"/>
                <wp:wrapNone/>
                <wp:docPr id="4337" name="Ink 4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831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36F011" id="Ink 4337" o:spid="_x0000_s1026" type="#_x0000_t75" style="position:absolute;margin-left:62.45pt;margin-top:90.65pt;width:7.5pt;height:2.05pt;z-index:2518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">
                <v:imagedata r:id="rId511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6624" behindDoc="0" locked="0" layoutInCell="1" allowOverlap="1">
                <wp:simplePos x="0" y="0"/>
                <wp:positionH relativeFrom="column">
                  <wp:posOffset>795560</wp:posOffset>
                </wp:positionH>
                <wp:positionV relativeFrom="paragraph">
                  <wp:posOffset>1061666</wp:posOffset>
                </wp:positionV>
                <wp:extent cx="100080" cy="143640"/>
                <wp:effectExtent l="38100" t="38100" r="52705" b="46990"/>
                <wp:wrapNone/>
                <wp:docPr id="4336" name="Ink 4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10008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61A5F" id="Ink 4336" o:spid="_x0000_s1026" type="#_x0000_t75" style="position:absolute;margin-left:62pt;margin-top:82.95pt;width:9.05pt;height:12.6pt;z-index:2518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">
                <v:imagedata r:id="rId513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5600" behindDoc="0" locked="0" layoutInCell="1" allowOverlap="1">
                <wp:simplePos x="0" y="0"/>
                <wp:positionH relativeFrom="column">
                  <wp:posOffset>569120</wp:posOffset>
                </wp:positionH>
                <wp:positionV relativeFrom="paragraph">
                  <wp:posOffset>1178666</wp:posOffset>
                </wp:positionV>
                <wp:extent cx="114480" cy="6840"/>
                <wp:effectExtent l="38100" t="38100" r="38100" b="50800"/>
                <wp:wrapNone/>
                <wp:docPr id="4335" name="Ink 4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1144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5018E" id="Ink 4335" o:spid="_x0000_s1026" type="#_x0000_t75" style="position:absolute;margin-left:44.4pt;margin-top:92.3pt;width:9.85pt;height:1.65pt;z-index:2518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">
                <v:imagedata r:id="rId515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4576" behindDoc="0" locked="0" layoutInCell="1" allowOverlap="1">
                <wp:simplePos x="0" y="0"/>
                <wp:positionH relativeFrom="column">
                  <wp:posOffset>578840</wp:posOffset>
                </wp:positionH>
                <wp:positionV relativeFrom="paragraph">
                  <wp:posOffset>1065266</wp:posOffset>
                </wp:positionV>
                <wp:extent cx="116280" cy="160200"/>
                <wp:effectExtent l="38100" t="57150" r="36195" b="49530"/>
                <wp:wrapNone/>
                <wp:docPr id="4334" name="Ink 4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11628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B9F6BB" id="Ink 4334" o:spid="_x0000_s1026" type="#_x0000_t75" style="position:absolute;margin-left:44.95pt;margin-top:83.25pt;width:10.3pt;height:13.9pt;z-index:2518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">
                <v:imagedata r:id="rId517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3552" behindDoc="0" locked="0" layoutInCell="1" allowOverlap="1">
                <wp:simplePos x="0" y="0"/>
                <wp:positionH relativeFrom="column">
                  <wp:posOffset>1115600</wp:posOffset>
                </wp:positionH>
                <wp:positionV relativeFrom="paragraph">
                  <wp:posOffset>347786</wp:posOffset>
                </wp:positionV>
                <wp:extent cx="146160" cy="159120"/>
                <wp:effectExtent l="38100" t="38100" r="25400" b="50800"/>
                <wp:wrapNone/>
                <wp:docPr id="4333" name="Ink 4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14616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51EE0" id="Ink 4333" o:spid="_x0000_s1026" type="#_x0000_t75" style="position:absolute;margin-left:87.1pt;margin-top:26.75pt;width:13pt;height:13.95pt;z-index:2518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">
                <v:imagedata r:id="rId519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2528" behindDoc="0" locked="0" layoutInCell="1" allowOverlap="1">
                <wp:simplePos x="0" y="0"/>
                <wp:positionH relativeFrom="column">
                  <wp:posOffset>523040</wp:posOffset>
                </wp:positionH>
                <wp:positionV relativeFrom="paragraph">
                  <wp:posOffset>140066</wp:posOffset>
                </wp:positionV>
                <wp:extent cx="99000" cy="20160"/>
                <wp:effectExtent l="38100" t="38100" r="34925" b="37465"/>
                <wp:wrapNone/>
                <wp:docPr id="4332" name="Ink 4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990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1FED5" id="Ink 4332" o:spid="_x0000_s1026" type="#_x0000_t75" style="position:absolute;margin-left:40.85pt;margin-top:10.6pt;width:8.65pt;height:2.45pt;z-index:25186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">
                <v:imagedata r:id="rId521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1504" behindDoc="0" locked="0" layoutInCell="1" allowOverlap="1">
                <wp:simplePos x="0" y="0"/>
                <wp:positionH relativeFrom="column">
                  <wp:posOffset>505040</wp:posOffset>
                </wp:positionH>
                <wp:positionV relativeFrom="paragraph">
                  <wp:posOffset>20186</wp:posOffset>
                </wp:positionV>
                <wp:extent cx="125640" cy="168840"/>
                <wp:effectExtent l="38100" t="38100" r="46355" b="41275"/>
                <wp:wrapNone/>
                <wp:docPr id="4331" name="Ink 4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1256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9C05F" id="Ink 4331" o:spid="_x0000_s1026" type="#_x0000_t75" style="position:absolute;margin-left:39.2pt;margin-top:1pt;width:10.9pt;height:14.45pt;z-index:2518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">
                <v:imagedata r:id="rId523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0480" behindDoc="0" locked="0" layoutInCell="1" allowOverlap="1">
                <wp:simplePos x="0" y="0"/>
                <wp:positionH relativeFrom="column">
                  <wp:posOffset>-447880</wp:posOffset>
                </wp:positionH>
                <wp:positionV relativeFrom="paragraph">
                  <wp:posOffset>1042946</wp:posOffset>
                </wp:positionV>
                <wp:extent cx="133920" cy="29160"/>
                <wp:effectExtent l="38100" t="38100" r="38100" b="47625"/>
                <wp:wrapNone/>
                <wp:docPr id="4330" name="Ink 4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1339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61964" id="Ink 4330" o:spid="_x0000_s1026" type="#_x0000_t75" style="position:absolute;margin-left:-35.6pt;margin-top:81.65pt;width:11.4pt;height:3.1pt;z-index:2518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">
                <v:imagedata r:id="rId525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9456" behindDoc="0" locked="0" layoutInCell="1" allowOverlap="1">
                <wp:simplePos x="0" y="0"/>
                <wp:positionH relativeFrom="column">
                  <wp:posOffset>-430240</wp:posOffset>
                </wp:positionH>
                <wp:positionV relativeFrom="paragraph">
                  <wp:posOffset>911546</wp:posOffset>
                </wp:positionV>
                <wp:extent cx="140400" cy="220320"/>
                <wp:effectExtent l="38100" t="38100" r="12065" b="46990"/>
                <wp:wrapNone/>
                <wp:docPr id="4329" name="Ink 4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14040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29645" id="Ink 4329" o:spid="_x0000_s1026" type="#_x0000_t75" style="position:absolute;margin-left:-34.6pt;margin-top:71.15pt;width:12.2pt;height:18.7pt;z-index:2518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">
                <v:imagedata r:id="rId527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8432" behindDoc="0" locked="0" layoutInCell="1" allowOverlap="1">
                <wp:simplePos x="0" y="0"/>
                <wp:positionH relativeFrom="column">
                  <wp:posOffset>465080</wp:posOffset>
                </wp:positionH>
                <wp:positionV relativeFrom="paragraph">
                  <wp:posOffset>403586</wp:posOffset>
                </wp:positionV>
                <wp:extent cx="329400" cy="87120"/>
                <wp:effectExtent l="38100" t="57150" r="52070" b="46355"/>
                <wp:wrapNone/>
                <wp:docPr id="4328" name="Ink 4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3294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B4842" id="Ink 4328" o:spid="_x0000_s1026" type="#_x0000_t75" style="position:absolute;margin-left:36.25pt;margin-top:31.15pt;width:27.05pt;height:8.1pt;z-index:2518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">
                <v:imagedata r:id="rId529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7408" behindDoc="0" locked="0" layoutInCell="1" allowOverlap="1">
                <wp:simplePos x="0" y="0"/>
                <wp:positionH relativeFrom="column">
                  <wp:posOffset>88880</wp:posOffset>
                </wp:positionH>
                <wp:positionV relativeFrom="paragraph">
                  <wp:posOffset>825146</wp:posOffset>
                </wp:positionV>
                <wp:extent cx="128880" cy="179640"/>
                <wp:effectExtent l="38100" t="38100" r="43180" b="49530"/>
                <wp:wrapNone/>
                <wp:docPr id="4327" name="Ink 4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12888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68E32" id="Ink 4327" o:spid="_x0000_s1026" type="#_x0000_t75" style="position:absolute;margin-left:6.55pt;margin-top:64.45pt;width:11.3pt;height:15.25pt;z-index:2518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">
                <v:imagedata r:id="rId531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6384" behindDoc="0" locked="0" layoutInCell="1" allowOverlap="1">
                <wp:simplePos x="0" y="0"/>
                <wp:positionH relativeFrom="column">
                  <wp:posOffset>-103360</wp:posOffset>
                </wp:positionH>
                <wp:positionV relativeFrom="paragraph">
                  <wp:posOffset>844226</wp:posOffset>
                </wp:positionV>
                <wp:extent cx="1446120" cy="156960"/>
                <wp:effectExtent l="38100" t="57150" r="40005" b="52705"/>
                <wp:wrapNone/>
                <wp:docPr id="4326" name="Ink 4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14461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FD9327" id="Ink 4326" o:spid="_x0000_s1026" type="#_x0000_t75" style="position:absolute;margin-left:-8.7pt;margin-top:65.8pt;width:115.05pt;height:13.6pt;z-index:25185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">
                <v:imagedata r:id="rId533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5360" behindDoc="0" locked="0" layoutInCell="1" allowOverlap="1">
                <wp:simplePos x="0" y="0"/>
                <wp:positionH relativeFrom="column">
                  <wp:posOffset>53600</wp:posOffset>
                </wp:positionH>
                <wp:positionV relativeFrom="paragraph">
                  <wp:posOffset>279386</wp:posOffset>
                </wp:positionV>
                <wp:extent cx="1276200" cy="573840"/>
                <wp:effectExtent l="38100" t="38100" r="19685" b="36195"/>
                <wp:wrapNone/>
                <wp:docPr id="4325" name="Ink 4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1276200" cy="57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0872EB" id="Ink 4325" o:spid="_x0000_s1026" type="#_x0000_t75" style="position:absolute;margin-left:3.75pt;margin-top:21.4pt;width:101.55pt;height:46.25pt;z-index:2518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">
                <v:imagedata r:id="rId535" o:title=""/>
              </v:shape>
            </w:pict>
          </mc:Fallback>
        </mc:AlternateContent>
      </w:r>
      <w:r w:rsidR="0058704C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4224" behindDoc="0" locked="0" layoutInCell="1" allowOverlap="1">
                <wp:simplePos x="0" y="0"/>
                <wp:positionH relativeFrom="column">
                  <wp:posOffset>2218640</wp:posOffset>
                </wp:positionH>
                <wp:positionV relativeFrom="paragraph">
                  <wp:posOffset>95878</wp:posOffset>
                </wp:positionV>
                <wp:extent cx="360" cy="360"/>
                <wp:effectExtent l="57150" t="57150" r="57150" b="57150"/>
                <wp:wrapNone/>
                <wp:docPr id="4235" name="Ink 4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8A66F4" id="Ink 4235" o:spid="_x0000_s1026" type="#_x0000_t75" style="position:absolute;margin-left:173.75pt;margin-top:6.6pt;width:1.95pt;height:1.95pt;z-index:2517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">
                <v:imagedata r:id="rId8" o:title=""/>
              </v:shape>
            </w:pict>
          </mc:Fallback>
        </mc:AlternateContent>
      </w:r>
      <w:r w:rsidR="00962959">
        <w:rPr>
          <w:rFonts w:ascii="Calibri" w:hAnsi="Calibri" w:cs="Calibri"/>
          <w:b/>
          <w:sz w:val="28"/>
          <w:szCs w:val="28"/>
        </w:rPr>
        <w:t xml:space="preserve"> </w:t>
      </w:r>
      <w:r w:rsidR="00F835E9">
        <w:rPr>
          <w:rFonts w:ascii="Calibri" w:hAnsi="Calibri" w:cs="Calibri"/>
          <w:b/>
          <w:sz w:val="28"/>
          <w:szCs w:val="28"/>
        </w:rPr>
        <w:br w:type="page"/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w:lastRenderedPageBreak/>
        <mc:AlternateContent>
          <mc:Choice Requires="wpi">
            <w:drawing>
              <wp:anchor distT="0" distB="0" distL="114300" distR="114300" simplePos="0" relativeHeight="252017152" behindDoc="0" locked="0" layoutInCell="1" allowOverlap="1">
                <wp:simplePos x="0" y="0"/>
                <wp:positionH relativeFrom="column">
                  <wp:posOffset>5332280</wp:posOffset>
                </wp:positionH>
                <wp:positionV relativeFrom="paragraph">
                  <wp:posOffset>132499</wp:posOffset>
                </wp:positionV>
                <wp:extent cx="119880" cy="27360"/>
                <wp:effectExtent l="19050" t="38100" r="33020" b="48895"/>
                <wp:wrapNone/>
                <wp:docPr id="4483" name="Ink 4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1198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7A543" id="Ink 4483" o:spid="_x0000_s1026" type="#_x0000_t75" style="position:absolute;margin-left:419.5pt;margin-top:9.95pt;width:10.25pt;height:3.1pt;z-index:2520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">
                <v:imagedata r:id="rId53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6128" behindDoc="0" locked="0" layoutInCell="1" allowOverlap="1">
                <wp:simplePos x="0" y="0"/>
                <wp:positionH relativeFrom="column">
                  <wp:posOffset>5285840</wp:posOffset>
                </wp:positionH>
                <wp:positionV relativeFrom="paragraph">
                  <wp:posOffset>-9701</wp:posOffset>
                </wp:positionV>
                <wp:extent cx="160920" cy="225000"/>
                <wp:effectExtent l="38100" t="38100" r="48895" b="41910"/>
                <wp:wrapNone/>
                <wp:docPr id="4482" name="Ink 4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16092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38D92" id="Ink 4482" o:spid="_x0000_s1026" type="#_x0000_t75" style="position:absolute;margin-left:415.6pt;margin-top:-1.35pt;width:13.9pt;height:18.8pt;z-index:25201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">
                <v:imagedata r:id="rId540" o:title=""/>
              </v:shape>
            </w:pict>
          </mc:Fallback>
        </mc:AlternateContent>
      </w:r>
      <w:r w:rsidR="0026137D" w:rsidRPr="002A5240">
        <w:rPr>
          <w:rFonts w:ascii="Calibri" w:hAnsi="Calibri" w:cs="Calibri"/>
          <w:b/>
          <w:sz w:val="28"/>
          <w:szCs w:val="28"/>
        </w:rPr>
        <w:t>C</w:t>
      </w:r>
      <w:r w:rsidR="002A5240">
        <w:rPr>
          <w:rFonts w:ascii="Calibri" w:hAnsi="Calibri" w:cs="Calibri"/>
          <w:b/>
          <w:sz w:val="28"/>
          <w:szCs w:val="28"/>
        </w:rPr>
        <w:t>ASE</w:t>
      </w:r>
      <w:r w:rsidR="0026137D" w:rsidRPr="002A5240">
        <w:rPr>
          <w:rFonts w:ascii="Calibri" w:hAnsi="Calibri" w:cs="Calibri"/>
          <w:b/>
          <w:sz w:val="28"/>
          <w:szCs w:val="28"/>
        </w:rPr>
        <w:t xml:space="preserve"> 1:  </w:t>
      </w:r>
      <w:r w:rsidR="002A5240">
        <w:rPr>
          <w:rFonts w:ascii="Calibri" w:hAnsi="Calibri" w:cs="Calibri"/>
          <w:b/>
          <w:sz w:val="28"/>
          <w:szCs w:val="28"/>
        </w:rPr>
        <w:t>GIVEN TWO ANGLES AND A SIDE</w:t>
      </w:r>
      <w:r w:rsidR="00A33821" w:rsidRPr="002A5240">
        <w:rPr>
          <w:rFonts w:ascii="Calibri" w:hAnsi="Calibri" w:cs="Calibri"/>
          <w:b/>
          <w:sz w:val="28"/>
          <w:szCs w:val="28"/>
        </w:rPr>
        <w:t xml:space="preserve"> (AAS or ASA)</w:t>
      </w:r>
    </w:p>
    <w:p w:rsidR="00757493" w:rsidRPr="002A5240" w:rsidRDefault="00494576" w:rsidP="00A6728C">
      <w:pPr>
        <w:tabs>
          <w:tab w:val="left" w:pos="1260"/>
          <w:tab w:val="right" w:pos="10080"/>
        </w:tabs>
        <w:spacing w:before="120"/>
        <w:ind w:left="1260" w:right="288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8352" behindDoc="0" locked="0" layoutInCell="1" allowOverlap="1">
                <wp:simplePos x="0" y="0"/>
                <wp:positionH relativeFrom="column">
                  <wp:posOffset>6604520</wp:posOffset>
                </wp:positionH>
                <wp:positionV relativeFrom="paragraph">
                  <wp:posOffset>457783</wp:posOffset>
                </wp:positionV>
                <wp:extent cx="32760" cy="53280"/>
                <wp:effectExtent l="38100" t="38100" r="43815" b="42545"/>
                <wp:wrapNone/>
                <wp:docPr id="4537" name="Ink 4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3276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BBAA8" id="Ink 4537" o:spid="_x0000_s1026" type="#_x0000_t75" style="position:absolute;margin-left:519.45pt;margin-top:35.55pt;width:3.9pt;height:5.35pt;z-index:25206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">
                <v:imagedata r:id="rId5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6304" behindDoc="0" locked="0" layoutInCell="1" allowOverlap="1">
                <wp:simplePos x="0" y="0"/>
                <wp:positionH relativeFrom="column">
                  <wp:posOffset>6352520</wp:posOffset>
                </wp:positionH>
                <wp:positionV relativeFrom="paragraph">
                  <wp:posOffset>401263</wp:posOffset>
                </wp:positionV>
                <wp:extent cx="95760" cy="195840"/>
                <wp:effectExtent l="57150" t="38100" r="19050" b="52070"/>
                <wp:wrapNone/>
                <wp:docPr id="4535" name="Ink 4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9576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8B6C4" id="Ink 4535" o:spid="_x0000_s1026" type="#_x0000_t75" style="position:absolute;margin-left:499.55pt;margin-top:31.05pt;width:8.85pt;height:16.65pt;z-index:25206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">
                <v:imagedata r:id="rId5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5648" behindDoc="0" locked="0" layoutInCell="1" allowOverlap="1">
                <wp:simplePos x="0" y="0"/>
                <wp:positionH relativeFrom="column">
                  <wp:posOffset>5113760</wp:posOffset>
                </wp:positionH>
                <wp:positionV relativeFrom="paragraph">
                  <wp:posOffset>351289</wp:posOffset>
                </wp:positionV>
                <wp:extent cx="338400" cy="9720"/>
                <wp:effectExtent l="19050" t="95250" r="62230" b="104775"/>
                <wp:wrapNone/>
                <wp:docPr id="4462" name="Ink 4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3384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737D3" id="Ink 4462" o:spid="_x0000_s1026" type="#_x0000_t75" style="position:absolute;margin-left:401.35pt;margin-top:23.05pt;width:29.65pt;height:9.3pt;z-index:25199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">
                <v:imagedata r:id="rId546" o:title=""/>
              </v:shape>
            </w:pict>
          </mc:Fallback>
        </mc:AlternateContent>
      </w:r>
      <w:r w:rsidR="00131E73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931920</wp:posOffset>
                </wp:positionH>
                <wp:positionV relativeFrom="paragraph">
                  <wp:posOffset>0</wp:posOffset>
                </wp:positionV>
                <wp:extent cx="2463165" cy="1097280"/>
                <wp:effectExtent l="0" t="0" r="0" b="0"/>
                <wp:wrapNone/>
                <wp:docPr id="10" name="Group 4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63165" cy="1097280"/>
                          <a:chOff x="2376" y="3300"/>
                          <a:chExt cx="3879" cy="1728"/>
                        </a:xfrm>
                      </wpg:grpSpPr>
                      <wps:wsp>
                        <wps:cNvPr id="11" name="Freeform 4103"/>
                        <wps:cNvSpPr>
                          <a:spLocks/>
                        </wps:cNvSpPr>
                        <wps:spPr bwMode="auto">
                          <a:xfrm>
                            <a:off x="2592" y="3588"/>
                            <a:ext cx="3456" cy="1152"/>
                          </a:xfrm>
                          <a:custGeom>
                            <a:avLst/>
                            <a:gdLst>
                              <a:gd name="T0" fmla="*/ 2016 w 3456"/>
                              <a:gd name="T1" fmla="*/ 0 h 1152"/>
                              <a:gd name="T2" fmla="*/ 0 w 3456"/>
                              <a:gd name="T3" fmla="*/ 1152 h 1152"/>
                              <a:gd name="T4" fmla="*/ 3456 w 3456"/>
                              <a:gd name="T5" fmla="*/ 1152 h 1152"/>
                              <a:gd name="T6" fmla="*/ 2016 w 3456"/>
                              <a:gd name="T7" fmla="*/ 0 h 11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456" h="1152">
                                <a:moveTo>
                                  <a:pt x="2016" y="0"/>
                                </a:moveTo>
                                <a:lnTo>
                                  <a:pt x="0" y="1152"/>
                                </a:lnTo>
                                <a:lnTo>
                                  <a:pt x="3456" y="1152"/>
                                </a:lnTo>
                                <a:lnTo>
                                  <a:pt x="2016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4099"/>
                        <wps:cNvSpPr txBox="1">
                          <a:spLocks noChangeArrowheads="1"/>
                        </wps:cNvSpPr>
                        <wps:spPr bwMode="auto">
                          <a:xfrm>
                            <a:off x="3112" y="3833"/>
                            <a:ext cx="72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B2A" w:rsidRPr="00E94CE7" w:rsidRDefault="00696B2A" w:rsidP="001B7AA6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i/>
                                  <w:szCs w:val="24"/>
                                  <w:lang w:val="en-CA"/>
                                </w:rPr>
                                <w:t>a</w:t>
                              </w:r>
                              <w:r w:rsidRPr="00E94CE7"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 xml:space="preserve">= </w:t>
                              </w:r>
                              <w:r w:rsidRPr="00D87B70">
                                <w:rPr>
                                  <w:rFonts w:ascii="Calibri" w:hAnsi="Calibri" w:cs="Calibri"/>
                                  <w:b/>
                                  <w:color w:val="FF0000"/>
                                  <w:szCs w:val="24"/>
                                  <w:lang w:val="en-CA"/>
                                </w:rPr>
                                <w:t>?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Text Box 4100"/>
                        <wps:cNvSpPr txBox="1">
                          <a:spLocks noChangeArrowheads="1"/>
                        </wps:cNvSpPr>
                        <wps:spPr bwMode="auto">
                          <a:xfrm>
                            <a:off x="4289" y="3691"/>
                            <a:ext cx="57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B2A" w:rsidRPr="002A5240" w:rsidRDefault="00696B2A" w:rsidP="001B7AA6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115</w:t>
                              </w: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" name="Text Box 4095"/>
                        <wps:cNvSpPr txBox="1">
                          <a:spLocks noChangeArrowheads="1"/>
                        </wps:cNvSpPr>
                        <wps:spPr bwMode="auto">
                          <a:xfrm>
                            <a:off x="4499" y="3300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B2A" w:rsidRPr="00F87798" w:rsidRDefault="00696B2A" w:rsidP="001B7AA6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 w:rsidRPr="00F87798"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" name="Text Box 4096"/>
                        <wps:cNvSpPr txBox="1">
                          <a:spLocks noChangeArrowheads="1"/>
                        </wps:cNvSpPr>
                        <wps:spPr bwMode="auto">
                          <a:xfrm>
                            <a:off x="2376" y="4582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B2A" w:rsidRPr="00F87798" w:rsidRDefault="00696B2A" w:rsidP="001B7AA6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 w:rsidRPr="00F87798"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" name="Text Box 4097"/>
                        <wps:cNvSpPr txBox="1">
                          <a:spLocks noChangeArrowheads="1"/>
                        </wps:cNvSpPr>
                        <wps:spPr bwMode="auto">
                          <a:xfrm>
                            <a:off x="6039" y="4582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B2A" w:rsidRPr="00F87798" w:rsidRDefault="00696B2A" w:rsidP="001B7AA6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 w:rsidRPr="00F87798"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Text Box 4112"/>
                        <wps:cNvSpPr txBox="1">
                          <a:spLocks noChangeArrowheads="1"/>
                        </wps:cNvSpPr>
                        <wps:spPr bwMode="auto">
                          <a:xfrm>
                            <a:off x="3000" y="4452"/>
                            <a:ext cx="57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B2A" w:rsidRPr="002A5240" w:rsidRDefault="00696B2A" w:rsidP="002A5240">
                              <w:pPr>
                                <w:tabs>
                                  <w:tab w:val="right" w:pos="10080"/>
                                </w:tabs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23</w:t>
                              </w: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Text Box 4114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4740"/>
                            <a:ext cx="144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B2A" w:rsidRPr="00E94CE7" w:rsidRDefault="00696B2A" w:rsidP="00E94CE7">
                              <w:pPr>
                                <w:jc w:val="center"/>
                                <w:rPr>
                                  <w:rFonts w:ascii="Calibri" w:hAnsi="Calibri"/>
                                  <w:lang w:val="en-CA"/>
                                </w:rPr>
                              </w:pPr>
                              <w:r w:rsidRPr="001A5130">
                                <w:rPr>
                                  <w:rFonts w:ascii="Calibri" w:hAnsi="Calibri"/>
                                  <w:i/>
                                  <w:lang w:val="en-CA"/>
                                </w:rPr>
                                <w:t>b</w:t>
                              </w:r>
                              <w:r>
                                <w:rPr>
                                  <w:rFonts w:ascii="Calibri" w:hAnsi="Calibri"/>
                                  <w:lang w:val="en-CA"/>
                                </w:rPr>
                                <w:t> = </w:t>
                              </w:r>
                              <w:r w:rsidRPr="00E94CE7">
                                <w:rPr>
                                  <w:rFonts w:ascii="Calibri" w:hAnsi="Calibri"/>
                                  <w:lang w:val="en-CA"/>
                                </w:rPr>
                                <w:t>14.5</w:t>
                              </w:r>
                              <w:r>
                                <w:rPr>
                                  <w:rFonts w:ascii="Calibri" w:hAnsi="Calibri"/>
                                  <w:lang w:val="en-CA"/>
                                </w:rPr>
                                <w:t xml:space="preserve"> c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15" o:spid="_x0000_s1059" style="position:absolute;left:0;text-align:left;margin-left:309.6pt;margin-top:0;width:193.95pt;height:86.4pt;z-index:251657728" coordorigin="2376,3300" coordsize="3879,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">
                <v:shape id="Freeform 4103" o:spid="_x0000_s1060" style="position:absolute;left:2592;top:3588;width:3456;height:1152;visibility:visible;mso-wrap-style:square;v-text-anchor:top" coordsize="3456,1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J/Vb8A&#10;AADbAAAADwAAAGRycy9kb3ducmV2LnhtbERPTWvCQBC9C/0PywjedJMKJURXkUChh16MXrwNu9Mk&#10;NDsbstOY/vuuIPQ2j/c5++PsezXRGLvABvJNBorYBtdxY+B6eV8XoKIgO+wDk4FfinA8vCz2WLpw&#10;5zNNtTQqhXAs0UArMpRaR9uSx7gJA3HivsLoURIcG+1GvKdw3+vXLHvTHjtODS0OVLVkv+sfb+Cm&#10;ZSoK+bSVPtsL1jlW/RaNWS3n0w6U0Cz/4qf7w6X5OTx+SQfow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yQn9VvwAAANsAAAAPAAAAAAAAAAAAAAAAAJgCAABkcnMvZG93bnJl&#10;di54bWxQSwUGAAAAAAQABAD1AAAAhAMAAAAA&#10;" path="m2016,l,1152r3456,l2016,xe" filled="f">
                  <v:path arrowok="t" o:connecttype="custom" o:connectlocs="2016,0;0,1152;3456,1152;2016,0" o:connectangles="0,0,0,0"/>
                </v:shape>
                <v:shape id="Text Box 4099" o:spid="_x0000_s1061" type="#_x0000_t202" style="position:absolute;left:3112;top:3833;width:72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eZW8EA&#10;AADbAAAADwAAAGRycy9kb3ducmV2LnhtbERPTYvCMBC9C/sfwizsTVM9iHaNIrKCICzWevA424xt&#10;sJl0m6j13xtB8DaP9zmzRWdrcaXWG8cKhoMEBHHhtOFSwSFf9ycgfEDWWDsmBXfysJh/9GaYanfj&#10;jK77UIoYwj5FBVUITSqlLyqy6AeuIY7cybUWQ4RtKXWLtxhuazlKkrG0aDg2VNjQqqLivL9YBcsj&#10;Zz/m//dvl50yk+fThLfjs1Jfn93yG0SgLrzFL/dGx/kjeP4SD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nmVvBAAAA2wAAAA8AAAAAAAAAAAAAAAAAmAIAAGRycy9kb3du&#10;cmV2LnhtbFBLBQYAAAAABAAEAPUAAACGAwAAAAA=&#10;" filled="f" stroked="f">
                  <v:textbox inset="0,0,0,0">
                    <w:txbxContent>
                      <w:p w:rsidR="00696B2A" w:rsidRPr="00E94CE7" w:rsidRDefault="00696B2A" w:rsidP="001B7AA6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i/>
                            <w:szCs w:val="24"/>
                            <w:lang w:val="en-CA"/>
                          </w:rPr>
                          <w:t>a</w:t>
                        </w:r>
                        <w:r w:rsidRPr="00E94CE7"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 xml:space="preserve">= </w:t>
                        </w:r>
                        <w:r w:rsidRPr="00D87B70">
                          <w:rPr>
                            <w:rFonts w:ascii="Calibri" w:hAnsi="Calibri" w:cs="Calibri"/>
                            <w:b/>
                            <w:color w:val="FF0000"/>
                            <w:szCs w:val="24"/>
                            <w:lang w:val="en-CA"/>
                          </w:rPr>
                          <w:t>?</w:t>
                        </w:r>
                        <w:proofErr w:type="gramEnd"/>
                      </w:p>
                    </w:txbxContent>
                  </v:textbox>
                </v:shape>
                <v:shape id="Text Box 4100" o:spid="_x0000_s1062" type="#_x0000_t202" style="position:absolute;left:4289;top:3691;width:57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s8wMEA&#10;AADbAAAADwAAAGRycy9kb3ducmV2LnhtbERPTYvCMBC9L/gfwgje1tQV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XrPMDBAAAA2wAAAA8AAAAAAAAAAAAAAAAAmAIAAGRycy9kb3du&#10;cmV2LnhtbFBLBQYAAAAABAAEAPUAAACGAwAAAAA=&#10;" filled="f" stroked="f">
                  <v:textbox inset="0,0,0,0">
                    <w:txbxContent>
                      <w:p w:rsidR="00696B2A" w:rsidRPr="002A5240" w:rsidRDefault="00696B2A" w:rsidP="001B7AA6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115</w:t>
                        </w: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4095" o:spid="_x0000_s1063" type="#_x0000_t202" style="position:absolute;left:4499;top:3300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KktMEA&#10;AADbAAAADwAAAGRycy9kb3ducmV2LnhtbERPTYvCMBC9L/gfwgje1tRF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CpLTBAAAA2wAAAA8AAAAAAAAAAAAAAAAAmAIAAGRycy9kb3du&#10;cmV2LnhtbFBLBQYAAAAABAAEAPUAAACGAwAAAAA=&#10;" filled="f" stroked="f">
                  <v:textbox inset="0,0,0,0">
                    <w:txbxContent>
                      <w:p w:rsidR="00696B2A" w:rsidRPr="00F87798" w:rsidRDefault="00696B2A" w:rsidP="001B7AA6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 w:rsidRPr="00F87798"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B</w:t>
                        </w:r>
                      </w:p>
                    </w:txbxContent>
                  </v:textbox>
                </v:shape>
                <v:shape id="Text Box 4096" o:spid="_x0000_s1064" type="#_x0000_t202" style="position:absolute;left:2376;top:4582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4BL8EA&#10;AADbAAAADwAAAGRycy9kb3ducmV2LnhtbERPTYvCMBC9L/gfwgje1tQFZa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OAS/BAAAA2wAAAA8AAAAAAAAAAAAAAAAAmAIAAGRycy9kb3du&#10;cmV2LnhtbFBLBQYAAAAABAAEAPUAAACGAwAAAAA=&#10;" filled="f" stroked="f">
                  <v:textbox inset="0,0,0,0">
                    <w:txbxContent>
                      <w:p w:rsidR="00696B2A" w:rsidRPr="00F87798" w:rsidRDefault="00696B2A" w:rsidP="001B7AA6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 w:rsidRPr="00F87798"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C</w:t>
                        </w:r>
                      </w:p>
                    </w:txbxContent>
                  </v:textbox>
                </v:shape>
                <v:shape id="Text Box 4097" o:spid="_x0000_s1065" type="#_x0000_t202" style="position:absolute;left:6039;top:4582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yfWMEA&#10;AADbAAAADwAAAGRycy9kb3ducmV2LnhtbERPTYvCMBC9L/gfwix4W9P1UNxqFFlcEASx1oPH2WZs&#10;g82k20St/94Iwt7m8T5ntuhtI67UeeNYwecoAUFcOm24UnAofj4mIHxA1tg4JgV38rCYD95mmGl3&#10;45yu+1CJGMI+QwV1CG0mpS9rsuhHriWO3Ml1FkOEXSV1h7cYbhs5TpJUWjQcG2ps6bum8ry/WAXL&#10;I+cr87f93eWn3BTFV8Kb9KzU8L1fTkEE6sO/+OVe6zg/hecv8QA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cn1jBAAAA2wAAAA8AAAAAAAAAAAAAAAAAmAIAAGRycy9kb3du&#10;cmV2LnhtbFBLBQYAAAAABAAEAPUAAACGAwAAAAA=&#10;" filled="f" stroked="f">
                  <v:textbox inset="0,0,0,0">
                    <w:txbxContent>
                      <w:p w:rsidR="00696B2A" w:rsidRPr="00F87798" w:rsidRDefault="00696B2A" w:rsidP="001B7AA6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 w:rsidRPr="00F87798"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A</w:t>
                        </w:r>
                      </w:p>
                    </w:txbxContent>
                  </v:textbox>
                </v:shape>
                <v:shape id="Text Box 4112" o:spid="_x0000_s1066" type="#_x0000_t202" style="position:absolute;left:3000;top:4452;width:57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A6w8EA&#10;AADbAAAADwAAAGRycy9kb3ducmV2LnhtbERPTYvCMBC9L/gfwgh7W1M9uLvVKCIKwoJY68Hj2Ixt&#10;sJnUJmr99xthYW/zeJ8znXe2FndqvXGsYDhIQBAXThsuFRzy9ccXCB+QNdaOScGTPMxnvbcppto9&#10;OKP7PpQihrBPUUEVQpNK6YuKLPqBa4gjd3atxRBhW0rd4iOG21qOkmQsLRqODRU2tKyouOxvVsHi&#10;yNnKXLenXXbOTJ5/J/wzvij13u8WExCBuvAv/nNvdJz/Ca9f4gFy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QOsPBAAAA2wAAAA8AAAAAAAAAAAAAAAAAmAIAAGRycy9kb3du&#10;cmV2LnhtbFBLBQYAAAAABAAEAPUAAACGAwAAAAA=&#10;" filled="f" stroked="f">
                  <v:textbox inset="0,0,0,0">
                    <w:txbxContent>
                      <w:p w:rsidR="00696B2A" w:rsidRPr="002A5240" w:rsidRDefault="00696B2A" w:rsidP="002A5240">
                        <w:pPr>
                          <w:tabs>
                            <w:tab w:val="right" w:pos="10080"/>
                          </w:tabs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23</w:t>
                        </w: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4114" o:spid="_x0000_s1067" type="#_x0000_t202" style="position:absolute;left:3600;top:4740;width:144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+uscQA&#10;AADbAAAADwAAAGRycy9kb3ducmV2LnhtbESPQWvCQBCF7wX/wzKCt7ppD6Kpq0ixIAilMT30OM2O&#10;yWJ2NmZXTf995yB4m+G9ee+b5XrwrbpSH11gAy/TDBRxFazj2sB3+fE8BxUTssU2MBn4owjr1ehp&#10;ibkNNy7oeki1khCOORpoUupyrWPVkMc4DR2xaMfQe0yy9rW2Pd4k3Lf6Nctm2qNjaWiwo/eGqtPh&#10;4g1sfrjYuvPn71dxLFxZLjLez07GTMbD5g1UoiE9zPfrnRV8gZVfZA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PrrHEAAAA2wAAAA8AAAAAAAAAAAAAAAAAmAIAAGRycy9k&#10;b3ducmV2LnhtbFBLBQYAAAAABAAEAPUAAACJAwAAAAA=&#10;" filled="f" stroked="f">
                  <v:textbox inset="0,0,0,0">
                    <w:txbxContent>
                      <w:p w:rsidR="00696B2A" w:rsidRPr="00E94CE7" w:rsidRDefault="00696B2A" w:rsidP="00E94CE7">
                        <w:pPr>
                          <w:jc w:val="center"/>
                          <w:rPr>
                            <w:rFonts w:ascii="Calibri" w:hAnsi="Calibri"/>
                            <w:lang w:val="en-CA"/>
                          </w:rPr>
                        </w:pPr>
                        <w:r w:rsidRPr="001A5130">
                          <w:rPr>
                            <w:rFonts w:ascii="Calibri" w:hAnsi="Calibri"/>
                            <w:i/>
                            <w:lang w:val="en-CA"/>
                          </w:rPr>
                          <w:t>b</w:t>
                        </w:r>
                        <w:r>
                          <w:rPr>
                            <w:rFonts w:ascii="Calibri" w:hAnsi="Calibri"/>
                            <w:lang w:val="en-CA"/>
                          </w:rPr>
                          <w:t> = </w:t>
                        </w:r>
                        <w:r w:rsidRPr="00E94CE7">
                          <w:rPr>
                            <w:rFonts w:ascii="Calibri" w:hAnsi="Calibri"/>
                            <w:lang w:val="en-CA"/>
                          </w:rPr>
                          <w:t>14.5</w:t>
                        </w:r>
                        <w:r>
                          <w:rPr>
                            <w:rFonts w:ascii="Calibri" w:hAnsi="Calibri"/>
                            <w:lang w:val="en-CA"/>
                          </w:rPr>
                          <w:t xml:space="preserve">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2547D">
        <w:rPr>
          <w:rFonts w:ascii="Calibri" w:hAnsi="Calibri" w:cs="Calibri"/>
          <w:sz w:val="28"/>
          <w:szCs w:val="28"/>
        </w:rPr>
        <w:t>Ex. 1</w:t>
      </w:r>
      <w:r w:rsidR="00A33821">
        <w:rPr>
          <w:rFonts w:ascii="Calibri" w:hAnsi="Calibri" w:cs="Calibri"/>
          <w:sz w:val="28"/>
          <w:szCs w:val="28"/>
        </w:rPr>
        <w:t>:</w:t>
      </w:r>
      <w:r w:rsidR="00A33821">
        <w:rPr>
          <w:rFonts w:ascii="Calibri" w:hAnsi="Calibri" w:cs="Calibri"/>
          <w:sz w:val="28"/>
          <w:szCs w:val="28"/>
        </w:rPr>
        <w:tab/>
        <w:t xml:space="preserve">In </w:t>
      </w:r>
      <w:r w:rsidR="00A33821">
        <w:rPr>
          <w:rFonts w:ascii="Calibri" w:hAnsi="Calibri" w:cs="Calibri"/>
          <w:sz w:val="28"/>
          <w:szCs w:val="28"/>
        </w:rPr>
        <w:sym w:font="Symbol" w:char="F044"/>
      </w:r>
      <w:r w:rsidR="00A33821">
        <w:rPr>
          <w:rFonts w:ascii="Calibri" w:hAnsi="Calibri" w:cs="Calibri"/>
          <w:sz w:val="28"/>
          <w:szCs w:val="28"/>
        </w:rPr>
        <w:t xml:space="preserve">ABC, </w:t>
      </w:r>
      <w:r w:rsidR="00A33821">
        <w:rPr>
          <w:rFonts w:ascii="Calibri" w:hAnsi="Calibri" w:cs="Calibri"/>
          <w:sz w:val="28"/>
          <w:szCs w:val="28"/>
        </w:rPr>
        <w:sym w:font="Symbol" w:char="F0D0"/>
      </w:r>
      <w:r w:rsidR="00A33821">
        <w:rPr>
          <w:rFonts w:ascii="Calibri" w:hAnsi="Calibri" w:cs="Calibri"/>
          <w:sz w:val="28"/>
          <w:szCs w:val="28"/>
        </w:rPr>
        <w:t>B = 115</w:t>
      </w:r>
      <w:r w:rsidR="00A33821">
        <w:rPr>
          <w:rFonts w:ascii="Calibri" w:hAnsi="Calibri" w:cs="Calibri"/>
          <w:sz w:val="28"/>
          <w:szCs w:val="28"/>
        </w:rPr>
        <w:sym w:font="Symbol" w:char="F0B0"/>
      </w:r>
      <w:r w:rsidR="00A33821">
        <w:rPr>
          <w:rFonts w:ascii="Calibri" w:hAnsi="Calibri" w:cs="Calibri"/>
          <w:sz w:val="28"/>
          <w:szCs w:val="28"/>
        </w:rPr>
        <w:t xml:space="preserve">, </w:t>
      </w:r>
      <w:r w:rsidR="00A33821">
        <w:rPr>
          <w:rFonts w:ascii="Calibri" w:hAnsi="Calibri" w:cs="Calibri"/>
          <w:sz w:val="28"/>
          <w:szCs w:val="28"/>
        </w:rPr>
        <w:sym w:font="Symbol" w:char="F0D0"/>
      </w:r>
      <w:r w:rsidR="00A33821">
        <w:rPr>
          <w:rFonts w:ascii="Calibri" w:hAnsi="Calibri" w:cs="Calibri"/>
          <w:sz w:val="28"/>
          <w:szCs w:val="28"/>
        </w:rPr>
        <w:t>C = 23</w:t>
      </w:r>
      <w:r w:rsidR="00A33821">
        <w:rPr>
          <w:rFonts w:ascii="Calibri" w:hAnsi="Calibri" w:cs="Calibri"/>
          <w:sz w:val="28"/>
          <w:szCs w:val="28"/>
        </w:rPr>
        <w:sym w:font="Symbol" w:char="F0B0"/>
      </w:r>
      <w:r w:rsidR="002A5240">
        <w:rPr>
          <w:rFonts w:ascii="Calibri" w:hAnsi="Calibri" w:cs="Calibri"/>
          <w:sz w:val="28"/>
          <w:szCs w:val="28"/>
        </w:rPr>
        <w:t xml:space="preserve">, and </w:t>
      </w:r>
      <w:r w:rsidR="002A5240">
        <w:rPr>
          <w:rFonts w:ascii="Calibri" w:hAnsi="Calibri" w:cs="Calibri"/>
          <w:i/>
          <w:sz w:val="28"/>
          <w:szCs w:val="28"/>
        </w:rPr>
        <w:t>b</w:t>
      </w:r>
      <w:r w:rsidR="002A5240">
        <w:rPr>
          <w:rFonts w:ascii="Calibri" w:hAnsi="Calibri" w:cs="Calibri"/>
          <w:sz w:val="28"/>
          <w:szCs w:val="28"/>
        </w:rPr>
        <w:t xml:space="preserve"> = 14.5 cm. </w:t>
      </w:r>
      <w:r w:rsidR="005D4A74">
        <w:rPr>
          <w:rFonts w:ascii="Calibri" w:hAnsi="Calibri" w:cs="Calibri"/>
          <w:sz w:val="28"/>
          <w:szCs w:val="28"/>
        </w:rPr>
        <w:t xml:space="preserve"> </w:t>
      </w:r>
      <w:r w:rsidR="002A5240">
        <w:rPr>
          <w:rFonts w:ascii="Calibri" w:hAnsi="Calibri" w:cs="Calibri"/>
          <w:sz w:val="28"/>
          <w:szCs w:val="28"/>
        </w:rPr>
        <w:t xml:space="preserve">Find </w:t>
      </w:r>
      <w:proofErr w:type="gramStart"/>
      <w:r w:rsidR="002A5240">
        <w:rPr>
          <w:rFonts w:ascii="Calibri" w:hAnsi="Calibri" w:cs="Calibri"/>
          <w:i/>
          <w:sz w:val="28"/>
          <w:szCs w:val="28"/>
        </w:rPr>
        <w:t>a</w:t>
      </w:r>
      <w:r w:rsidR="002A5240">
        <w:rPr>
          <w:rFonts w:ascii="Calibri" w:hAnsi="Calibri" w:cs="Calibri"/>
          <w:sz w:val="28"/>
          <w:szCs w:val="28"/>
        </w:rPr>
        <w:t xml:space="preserve"> to</w:t>
      </w:r>
      <w:proofErr w:type="gramEnd"/>
      <w:r w:rsidR="002A5240">
        <w:rPr>
          <w:rFonts w:ascii="Calibri" w:hAnsi="Calibri" w:cs="Calibri"/>
          <w:sz w:val="28"/>
          <w:szCs w:val="28"/>
        </w:rPr>
        <w:t xml:space="preserve"> </w:t>
      </w:r>
      <w:r w:rsidR="005D4A74">
        <w:rPr>
          <w:rFonts w:ascii="Calibri" w:hAnsi="Calibri" w:cs="Calibri"/>
          <w:sz w:val="28"/>
          <w:szCs w:val="28"/>
        </w:rPr>
        <w:t>the nearest hundredth of a centimetre</w:t>
      </w:r>
      <w:r w:rsidR="002A5240">
        <w:rPr>
          <w:rFonts w:ascii="Calibri" w:hAnsi="Calibri" w:cs="Calibri"/>
          <w:sz w:val="28"/>
          <w:szCs w:val="28"/>
        </w:rPr>
        <w:t>.</w:t>
      </w:r>
    </w:p>
    <w:p w:rsidR="00757493" w:rsidRDefault="00494576" w:rsidP="005D4A74">
      <w:pPr>
        <w:tabs>
          <w:tab w:val="right" w:pos="10080"/>
        </w:tabs>
        <w:ind w:left="1260"/>
        <w:rPr>
          <w:rFonts w:ascii="Calibri" w:hAnsi="Calibri" w:cs="Calibri"/>
          <w:sz w:val="28"/>
          <w:szCs w:val="28"/>
          <w:u w:val="single"/>
        </w:rPr>
      </w:pP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7328" behindDoc="0" locked="0" layoutInCell="1" allowOverlap="1">
                <wp:simplePos x="0" y="0"/>
                <wp:positionH relativeFrom="column">
                  <wp:posOffset>6481040</wp:posOffset>
                </wp:positionH>
                <wp:positionV relativeFrom="paragraph">
                  <wp:posOffset>-64527</wp:posOffset>
                </wp:positionV>
                <wp:extent cx="62280" cy="124560"/>
                <wp:effectExtent l="38100" t="38100" r="52070" b="46990"/>
                <wp:wrapNone/>
                <wp:docPr id="4536" name="Ink 4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622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FEB1A" id="Ink 4536" o:spid="_x0000_s1026" type="#_x0000_t75" style="position:absolute;margin-left:509.6pt;margin-top:-5.6pt;width:6.2pt;height:10.95pt;z-index:25206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">
                <v:imagedata r:id="rId5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5280" behindDoc="0" locked="0" layoutInCell="1" allowOverlap="1">
                <wp:simplePos x="0" y="0"/>
                <wp:positionH relativeFrom="column">
                  <wp:posOffset>6054800</wp:posOffset>
                </wp:positionH>
                <wp:positionV relativeFrom="paragraph">
                  <wp:posOffset>41673</wp:posOffset>
                </wp:positionV>
                <wp:extent cx="65880" cy="94680"/>
                <wp:effectExtent l="38100" t="38100" r="48895" b="38735"/>
                <wp:wrapNone/>
                <wp:docPr id="4534" name="Ink 4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658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984B0" id="Ink 4534" o:spid="_x0000_s1026" type="#_x0000_t75" style="position:absolute;margin-left:476.2pt;margin-top:2.8pt;width:6.45pt;height:8.55pt;z-index:25206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">
                <v:imagedata r:id="rId5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64256" behindDoc="0" locked="0" layoutInCell="1" allowOverlap="1">
                <wp:simplePos x="0" y="0"/>
                <wp:positionH relativeFrom="column">
                  <wp:posOffset>6044720</wp:posOffset>
                </wp:positionH>
                <wp:positionV relativeFrom="paragraph">
                  <wp:posOffset>-20247</wp:posOffset>
                </wp:positionV>
                <wp:extent cx="146160" cy="155160"/>
                <wp:effectExtent l="38100" t="19050" r="44450" b="54610"/>
                <wp:wrapNone/>
                <wp:docPr id="4533" name="Ink 4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1461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AF3E0" id="Ink 4533" o:spid="_x0000_s1026" type="#_x0000_t75" style="position:absolute;margin-left:475.35pt;margin-top:-2.1pt;width:12.65pt;height:13.3pt;z-index:25206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">
                <v:imagedata r:id="rId5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0224" behindDoc="0" locked="0" layoutInCell="1" allowOverlap="1">
                <wp:simplePos x="0" y="0"/>
                <wp:positionH relativeFrom="column">
                  <wp:posOffset>4285760</wp:posOffset>
                </wp:positionH>
                <wp:positionV relativeFrom="paragraph">
                  <wp:posOffset>-248421</wp:posOffset>
                </wp:positionV>
                <wp:extent cx="2385720" cy="887400"/>
                <wp:effectExtent l="38100" t="57150" r="14605" b="46355"/>
                <wp:wrapNone/>
                <wp:docPr id="4490" name="Ink 4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2385720" cy="88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C39C2" id="Ink 4490" o:spid="_x0000_s1026" type="#_x0000_t75" style="position:absolute;margin-left:336.85pt;margin-top:-20.2pt;width:189.2pt;height:71.2pt;z-index:25202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">
                <v:imagedata r:id="rId5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12032" behindDoc="0" locked="0" layoutInCell="1" allowOverlap="1">
                <wp:simplePos x="0" y="0"/>
                <wp:positionH relativeFrom="column">
                  <wp:posOffset>3389360</wp:posOffset>
                </wp:positionH>
                <wp:positionV relativeFrom="paragraph">
                  <wp:posOffset>167019</wp:posOffset>
                </wp:positionV>
                <wp:extent cx="9000" cy="101880"/>
                <wp:effectExtent l="38100" t="38100" r="48260" b="50800"/>
                <wp:wrapNone/>
                <wp:docPr id="4478" name="Ink 4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90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3C1117" id="Ink 4478" o:spid="_x0000_s1026" type="#_x0000_t75" style="position:absolute;margin-left:266.35pt;margin-top:12.6pt;width:1.95pt;height:9.15pt;z-index:25201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">
                <v:imagedata r:id="rId556" o:title=""/>
              </v:shape>
            </w:pict>
          </mc:Fallback>
        </mc:AlternateContent>
      </w:r>
    </w:p>
    <w:p w:rsidR="00311833" w:rsidRDefault="00494576" w:rsidP="005D4A74">
      <w:pPr>
        <w:tabs>
          <w:tab w:val="right" w:pos="10080"/>
        </w:tabs>
        <w:ind w:left="1260"/>
        <w:rPr>
          <w:rFonts w:ascii="Calibri" w:hAnsi="Calibri" w:cs="Calibri"/>
          <w:sz w:val="28"/>
          <w:szCs w:val="28"/>
          <w:u w:val="single"/>
        </w:rPr>
      </w:pP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3296" behindDoc="0" locked="0" layoutInCell="1" allowOverlap="1">
                <wp:simplePos x="0" y="0"/>
                <wp:positionH relativeFrom="column">
                  <wp:posOffset>5812520</wp:posOffset>
                </wp:positionH>
                <wp:positionV relativeFrom="paragraph">
                  <wp:posOffset>142089</wp:posOffset>
                </wp:positionV>
                <wp:extent cx="19080" cy="720"/>
                <wp:effectExtent l="38100" t="38100" r="38100" b="37465"/>
                <wp:wrapNone/>
                <wp:docPr id="4493" name="Ink 4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1908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499E96" id="Ink 4493" o:spid="_x0000_s1026" type="#_x0000_t75" style="position:absolute;margin-left:457.25pt;margin-top:10.7pt;width:2.3pt;height:.95pt;z-index:2520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">
                <v:imagedata r:id="rId5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2272" behindDoc="0" locked="0" layoutInCell="1" allowOverlap="1">
                <wp:simplePos x="0" y="0"/>
                <wp:positionH relativeFrom="column">
                  <wp:posOffset>5869040</wp:posOffset>
                </wp:positionH>
                <wp:positionV relativeFrom="paragraph">
                  <wp:posOffset>5649</wp:posOffset>
                </wp:positionV>
                <wp:extent cx="55440" cy="81000"/>
                <wp:effectExtent l="38100" t="38100" r="40005" b="33655"/>
                <wp:wrapNone/>
                <wp:docPr id="4492" name="Ink 4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5544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18728" id="Ink 4492" o:spid="_x0000_s1026" type="#_x0000_t75" style="position:absolute;margin-left:461.8pt;margin-top:0;width:5.25pt;height:7.25pt;z-index:25202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">
                <v:imagedata r:id="rId5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21248" behindDoc="0" locked="0" layoutInCell="1" allowOverlap="1">
                <wp:simplePos x="0" y="0"/>
                <wp:positionH relativeFrom="column">
                  <wp:posOffset>5972360</wp:posOffset>
                </wp:positionH>
                <wp:positionV relativeFrom="paragraph">
                  <wp:posOffset>31569</wp:posOffset>
                </wp:positionV>
                <wp:extent cx="118440" cy="187560"/>
                <wp:effectExtent l="38100" t="38100" r="34290" b="41275"/>
                <wp:wrapNone/>
                <wp:docPr id="4491" name="Ink 4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11844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EEC7C" id="Ink 4491" o:spid="_x0000_s1026" type="#_x0000_t75" style="position:absolute;margin-left:469.7pt;margin-top:2.05pt;width:10.35pt;height:15.7pt;z-index:25202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">
                <v:imagedata r:id="rId5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19200" behindDoc="0" locked="0" layoutInCell="1" allowOverlap="1">
                <wp:simplePos x="0" y="0"/>
                <wp:positionH relativeFrom="column">
                  <wp:posOffset>4777880</wp:posOffset>
                </wp:positionH>
                <wp:positionV relativeFrom="paragraph">
                  <wp:posOffset>-734511</wp:posOffset>
                </wp:positionV>
                <wp:extent cx="861480" cy="1501560"/>
                <wp:effectExtent l="38100" t="57150" r="53340" b="41910"/>
                <wp:wrapNone/>
                <wp:docPr id="4486" name="Ink 4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861480" cy="150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1FD6C" id="Ink 4486" o:spid="_x0000_s1026" type="#_x0000_t75" style="position:absolute;margin-left:375.45pt;margin-top:-58.55pt;width:69.35pt;height:119.75pt;z-index:2520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">
                <v:imagedata r:id="rId5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13056" behindDoc="0" locked="0" layoutInCell="1" allowOverlap="1">
                <wp:simplePos x="0" y="0"/>
                <wp:positionH relativeFrom="column">
                  <wp:posOffset>3321320</wp:posOffset>
                </wp:positionH>
                <wp:positionV relativeFrom="paragraph">
                  <wp:posOffset>172329</wp:posOffset>
                </wp:positionV>
                <wp:extent cx="3960" cy="22680"/>
                <wp:effectExtent l="38100" t="38100" r="34290" b="34925"/>
                <wp:wrapNone/>
                <wp:docPr id="4479" name="Ink 4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39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4A0C3" id="Ink 4479" o:spid="_x0000_s1026" type="#_x0000_t75" style="position:absolute;margin-left:260.95pt;margin-top:13.15pt;width:1.3pt;height:2.65pt;z-index:25201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">
                <v:imagedata r:id="rId5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11008" behindDoc="0" locked="0" layoutInCell="1" allowOverlap="1">
                <wp:simplePos x="0" y="0"/>
                <wp:positionH relativeFrom="column">
                  <wp:posOffset>3139160</wp:posOffset>
                </wp:positionH>
                <wp:positionV relativeFrom="paragraph">
                  <wp:posOffset>79809</wp:posOffset>
                </wp:positionV>
                <wp:extent cx="136800" cy="66240"/>
                <wp:effectExtent l="38100" t="38100" r="53975" b="48260"/>
                <wp:wrapNone/>
                <wp:docPr id="4477" name="Ink 4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1368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58FCA" id="Ink 4477" o:spid="_x0000_s1026" type="#_x0000_t75" style="position:absolute;margin-left:246.6pt;margin-top:5.85pt;width:11.9pt;height:6.3pt;z-index:2520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">
                <v:imagedata r:id="rId5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09984" behindDoc="0" locked="0" layoutInCell="1" allowOverlap="1">
                <wp:simplePos x="0" y="0"/>
                <wp:positionH relativeFrom="column">
                  <wp:posOffset>3020720</wp:posOffset>
                </wp:positionH>
                <wp:positionV relativeFrom="paragraph">
                  <wp:posOffset>75849</wp:posOffset>
                </wp:positionV>
                <wp:extent cx="66600" cy="74160"/>
                <wp:effectExtent l="38100" t="38100" r="48260" b="40640"/>
                <wp:wrapNone/>
                <wp:docPr id="4476" name="Ink 4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6660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AF8C7" id="Ink 4476" o:spid="_x0000_s1026" type="#_x0000_t75" style="position:absolute;margin-left:237.15pt;margin-top:5.4pt;width:6.4pt;height:7.1pt;z-index:25200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">
                <v:imagedata r:id="rId5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08960" behindDoc="0" locked="0" layoutInCell="1" allowOverlap="1">
                <wp:simplePos x="0" y="0"/>
                <wp:positionH relativeFrom="column">
                  <wp:posOffset>2891120</wp:posOffset>
                </wp:positionH>
                <wp:positionV relativeFrom="paragraph">
                  <wp:posOffset>126609</wp:posOffset>
                </wp:positionV>
                <wp:extent cx="78840" cy="15480"/>
                <wp:effectExtent l="38100" t="38100" r="35560" b="41910"/>
                <wp:wrapNone/>
                <wp:docPr id="4475" name="Ink 4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788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C586E" id="Ink 4475" o:spid="_x0000_s1026" type="#_x0000_t75" style="position:absolute;margin-left:227.15pt;margin-top:9.55pt;width:7.15pt;height:2.05pt;z-index:25200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">
                <v:imagedata r:id="rId57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07936" behindDoc="0" locked="0" layoutInCell="1" allowOverlap="1">
                <wp:simplePos x="0" y="0"/>
                <wp:positionH relativeFrom="column">
                  <wp:posOffset>2894000</wp:posOffset>
                </wp:positionH>
                <wp:positionV relativeFrom="paragraph">
                  <wp:posOffset>-50151</wp:posOffset>
                </wp:positionV>
                <wp:extent cx="47880" cy="191880"/>
                <wp:effectExtent l="57150" t="38100" r="47625" b="36830"/>
                <wp:wrapNone/>
                <wp:docPr id="4474" name="Ink 4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4788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7F26BD" id="Ink 4474" o:spid="_x0000_s1026" type="#_x0000_t75" style="position:absolute;margin-left:227.1pt;margin-top:-4.5pt;width:5.1pt;height:16.15pt;z-index:25200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">
                <v:imagedata r:id="rId57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06912" behindDoc="0" locked="0" layoutInCell="1" allowOverlap="1">
                <wp:simplePos x="0" y="0"/>
                <wp:positionH relativeFrom="column">
                  <wp:posOffset>2531840</wp:posOffset>
                </wp:positionH>
                <wp:positionV relativeFrom="paragraph">
                  <wp:posOffset>11049</wp:posOffset>
                </wp:positionV>
                <wp:extent cx="226080" cy="131040"/>
                <wp:effectExtent l="19050" t="38100" r="40640" b="40640"/>
                <wp:wrapNone/>
                <wp:docPr id="4473" name="Ink 4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2260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095E4" id="Ink 4473" o:spid="_x0000_s1026" type="#_x0000_t75" style="position:absolute;margin-left:199.05pt;margin-top:.35pt;width:18.55pt;height:11.3pt;z-index:25200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">
                <v:imagedata r:id="rId57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05888" behindDoc="0" locked="0" layoutInCell="1" allowOverlap="1">
                <wp:simplePos x="0" y="0"/>
                <wp:positionH relativeFrom="column">
                  <wp:posOffset>2503400</wp:posOffset>
                </wp:positionH>
                <wp:positionV relativeFrom="paragraph">
                  <wp:posOffset>65769</wp:posOffset>
                </wp:positionV>
                <wp:extent cx="27720" cy="97200"/>
                <wp:effectExtent l="38100" t="38100" r="48895" b="36195"/>
                <wp:wrapNone/>
                <wp:docPr id="4472" name="Ink 4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277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18C57" id="Ink 4472" o:spid="_x0000_s1026" type="#_x0000_t75" style="position:absolute;margin-left:196.35pt;margin-top:4.75pt;width:3.6pt;height:8.75pt;z-index:25200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">
                <v:imagedata r:id="rId57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04864" behindDoc="0" locked="0" layoutInCell="1" allowOverlap="1">
                <wp:simplePos x="0" y="0"/>
                <wp:positionH relativeFrom="column">
                  <wp:posOffset>2377400</wp:posOffset>
                </wp:positionH>
                <wp:positionV relativeFrom="paragraph">
                  <wp:posOffset>32289</wp:posOffset>
                </wp:positionV>
                <wp:extent cx="101160" cy="135720"/>
                <wp:effectExtent l="38100" t="38100" r="32385" b="55245"/>
                <wp:wrapNone/>
                <wp:docPr id="4471" name="Ink 4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10116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557F0" id="Ink 4471" o:spid="_x0000_s1026" type="#_x0000_t75" style="position:absolute;margin-left:186.5pt;margin-top:2pt;width:9pt;height:12pt;z-index:25200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">
                <v:imagedata r:id="rId58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03840" behindDoc="0" locked="0" layoutInCell="1" allowOverlap="1">
                <wp:simplePos x="0" y="0"/>
                <wp:positionH relativeFrom="column">
                  <wp:posOffset>2028920</wp:posOffset>
                </wp:positionH>
                <wp:positionV relativeFrom="paragraph">
                  <wp:posOffset>59649</wp:posOffset>
                </wp:positionV>
                <wp:extent cx="252000" cy="60840"/>
                <wp:effectExtent l="0" t="38100" r="34290" b="34925"/>
                <wp:wrapNone/>
                <wp:docPr id="4470" name="Ink 4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25200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8BA9C" id="Ink 4470" o:spid="_x0000_s1026" type="#_x0000_t75" style="position:absolute;margin-left:159.35pt;margin-top:4.2pt;width:20.9pt;height:5.8pt;z-index:25200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">
                <v:imagedata r:id="rId5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01792" behindDoc="0" locked="0" layoutInCell="1" allowOverlap="1">
                <wp:simplePos x="0" y="0"/>
                <wp:positionH relativeFrom="column">
                  <wp:posOffset>907160</wp:posOffset>
                </wp:positionH>
                <wp:positionV relativeFrom="paragraph">
                  <wp:posOffset>-92271</wp:posOffset>
                </wp:positionV>
                <wp:extent cx="1007640" cy="367560"/>
                <wp:effectExtent l="38100" t="38100" r="40640" b="52070"/>
                <wp:wrapNone/>
                <wp:docPr id="4468" name="Ink 4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1007640" cy="36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D99F7" id="Ink 4468" o:spid="_x0000_s1026" type="#_x0000_t75" style="position:absolute;margin-left:71pt;margin-top:-7.85pt;width:80.5pt;height:30pt;z-index:2520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">
                <v:imagedata r:id="rId58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00768" behindDoc="0" locked="0" layoutInCell="1" allowOverlap="1">
                <wp:simplePos x="0" y="0"/>
                <wp:positionH relativeFrom="column">
                  <wp:posOffset>1614920</wp:posOffset>
                </wp:positionH>
                <wp:positionV relativeFrom="paragraph">
                  <wp:posOffset>-29991</wp:posOffset>
                </wp:positionV>
                <wp:extent cx="140760" cy="191880"/>
                <wp:effectExtent l="38100" t="38100" r="50165" b="36830"/>
                <wp:wrapNone/>
                <wp:docPr id="4467" name="Ink 4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14076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E53BCC" id="Ink 4467" o:spid="_x0000_s1026" type="#_x0000_t75" style="position:absolute;margin-left:126.65pt;margin-top:-2.85pt;width:12.1pt;height:16.1pt;z-index:2520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">
                <v:imagedata r:id="rId58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99744" behindDoc="0" locked="0" layoutInCell="1" allowOverlap="1">
                <wp:simplePos x="0" y="0"/>
                <wp:positionH relativeFrom="column">
                  <wp:posOffset>1357520</wp:posOffset>
                </wp:positionH>
                <wp:positionV relativeFrom="paragraph">
                  <wp:posOffset>121209</wp:posOffset>
                </wp:positionV>
                <wp:extent cx="87480" cy="15480"/>
                <wp:effectExtent l="38100" t="57150" r="46355" b="41910"/>
                <wp:wrapNone/>
                <wp:docPr id="4466" name="Ink 4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874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96659" id="Ink 4466" o:spid="_x0000_s1026" type="#_x0000_t75" style="position:absolute;margin-left:106.35pt;margin-top:8.9pt;width:7.95pt;height:2.25pt;z-index:25199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">
                <v:imagedata r:id="rId58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98720" behindDoc="0" locked="0" layoutInCell="1" allowOverlap="1">
                <wp:simplePos x="0" y="0"/>
                <wp:positionH relativeFrom="column">
                  <wp:posOffset>1381640</wp:posOffset>
                </wp:positionH>
                <wp:positionV relativeFrom="paragraph">
                  <wp:posOffset>-25671</wp:posOffset>
                </wp:positionV>
                <wp:extent cx="108720" cy="201240"/>
                <wp:effectExtent l="38100" t="57150" r="43815" b="46990"/>
                <wp:wrapNone/>
                <wp:docPr id="4465" name="Ink 4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10872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C6F6C" id="Ink 4465" o:spid="_x0000_s1026" type="#_x0000_t75" style="position:absolute;margin-left:108.1pt;margin-top:-2.7pt;width:9.85pt;height:17.3pt;z-index:25199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">
                <v:imagedata r:id="rId5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97696" behindDoc="0" locked="0" layoutInCell="1" allowOverlap="1">
                <wp:simplePos x="0" y="0"/>
                <wp:positionH relativeFrom="column">
                  <wp:posOffset>1102280</wp:posOffset>
                </wp:positionH>
                <wp:positionV relativeFrom="paragraph">
                  <wp:posOffset>138489</wp:posOffset>
                </wp:positionV>
                <wp:extent cx="104040" cy="15120"/>
                <wp:effectExtent l="38100" t="38100" r="48895" b="42545"/>
                <wp:wrapNone/>
                <wp:docPr id="4464" name="Ink 4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1040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4CB94" id="Ink 4464" o:spid="_x0000_s1026" type="#_x0000_t75" style="position:absolute;margin-left:86.3pt;margin-top:10.4pt;width:9.2pt;height:2.1pt;z-index:25199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">
                <v:imagedata r:id="rId59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96672" behindDoc="0" locked="0" layoutInCell="1" allowOverlap="1">
                <wp:simplePos x="0" y="0"/>
                <wp:positionH relativeFrom="column">
                  <wp:posOffset>1082840</wp:posOffset>
                </wp:positionH>
                <wp:positionV relativeFrom="paragraph">
                  <wp:posOffset>-36471</wp:posOffset>
                </wp:positionV>
                <wp:extent cx="169920" cy="258120"/>
                <wp:effectExtent l="57150" t="38100" r="40005" b="46990"/>
                <wp:wrapNone/>
                <wp:docPr id="4463" name="Ink 4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16992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DDFF4" id="Ink 4463" o:spid="_x0000_s1026" type="#_x0000_t75" style="position:absolute;margin-left:84.55pt;margin-top:-3.55pt;width:14.75pt;height:21.45pt;z-index:25199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">
                <v:imagedata r:id="rId59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93600" behindDoc="0" locked="0" layoutInCell="1" allowOverlap="1">
                <wp:simplePos x="0" y="0"/>
                <wp:positionH relativeFrom="column">
                  <wp:posOffset>4014320</wp:posOffset>
                </wp:positionH>
                <wp:positionV relativeFrom="paragraph">
                  <wp:posOffset>116169</wp:posOffset>
                </wp:positionV>
                <wp:extent cx="506160" cy="55800"/>
                <wp:effectExtent l="57150" t="95250" r="84455" b="97155"/>
                <wp:wrapNone/>
                <wp:docPr id="4460" name="Ink 4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50616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E3A95" id="Ink 4460" o:spid="_x0000_s1026" type="#_x0000_t75" style="position:absolute;margin-left:314.45pt;margin-top:3.85pt;width:44.1pt;height:12.8pt;z-index:25199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">
                <v:imagedata r:id="rId596" o:title=""/>
              </v:shape>
            </w:pict>
          </mc:Fallback>
        </mc:AlternateContent>
      </w:r>
    </w:p>
    <w:p w:rsidR="00311833" w:rsidRDefault="00494576" w:rsidP="005D4A74">
      <w:pPr>
        <w:tabs>
          <w:tab w:val="right" w:pos="10080"/>
        </w:tabs>
        <w:ind w:left="1260"/>
        <w:rPr>
          <w:rFonts w:ascii="Calibri" w:hAnsi="Calibri" w:cs="Calibri"/>
          <w:sz w:val="28"/>
          <w:szCs w:val="28"/>
          <w:u w:val="single"/>
        </w:rPr>
      </w:pP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15104" behindDoc="0" locked="0" layoutInCell="1" allowOverlap="1">
                <wp:simplePos x="0" y="0"/>
                <wp:positionH relativeFrom="column">
                  <wp:posOffset>3620840</wp:posOffset>
                </wp:positionH>
                <wp:positionV relativeFrom="paragraph">
                  <wp:posOffset>34719</wp:posOffset>
                </wp:positionV>
                <wp:extent cx="151920" cy="41400"/>
                <wp:effectExtent l="38100" t="38100" r="38735" b="34925"/>
                <wp:wrapNone/>
                <wp:docPr id="4481" name="Ink 4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15192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84077" id="Ink 4481" o:spid="_x0000_s1026" type="#_x0000_t75" style="position:absolute;margin-left:284.6pt;margin-top:2.3pt;width:12.85pt;height:4.1pt;z-index:25201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">
                <v:imagedata r:id="rId5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14080" behindDoc="0" locked="0" layoutInCell="1" allowOverlap="1">
                <wp:simplePos x="0" y="0"/>
                <wp:positionH relativeFrom="column">
                  <wp:posOffset>3648560</wp:posOffset>
                </wp:positionH>
                <wp:positionV relativeFrom="paragraph">
                  <wp:posOffset>-104961</wp:posOffset>
                </wp:positionV>
                <wp:extent cx="132480" cy="275040"/>
                <wp:effectExtent l="57150" t="57150" r="20320" b="48895"/>
                <wp:wrapNone/>
                <wp:docPr id="4480" name="Ink 4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13248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D72C43" id="Ink 4480" o:spid="_x0000_s1026" type="#_x0000_t75" style="position:absolute;margin-left:286.6pt;margin-top:-8.95pt;width:11.8pt;height:23.05pt;z-index:25201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">
                <v:imagedata r:id="rId60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002816" behindDoc="0" locked="0" layoutInCell="1" allowOverlap="1">
                <wp:simplePos x="0" y="0"/>
                <wp:positionH relativeFrom="column">
                  <wp:posOffset>865760</wp:posOffset>
                </wp:positionH>
                <wp:positionV relativeFrom="paragraph">
                  <wp:posOffset>45519</wp:posOffset>
                </wp:positionV>
                <wp:extent cx="947880" cy="59400"/>
                <wp:effectExtent l="38100" t="38100" r="43180" b="36195"/>
                <wp:wrapNone/>
                <wp:docPr id="4469" name="Ink 4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94788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4DC34" id="Ink 4469" o:spid="_x0000_s1026" type="#_x0000_t75" style="position:absolute;margin-left:67.7pt;margin-top:3.05pt;width:75.65pt;height:5.65pt;z-index:25200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">
                <v:imagedata r:id="rId6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994624" behindDoc="0" locked="0" layoutInCell="1" allowOverlap="1">
                <wp:simplePos x="0" y="0"/>
                <wp:positionH relativeFrom="column">
                  <wp:posOffset>4717040</wp:posOffset>
                </wp:positionH>
                <wp:positionV relativeFrom="paragraph">
                  <wp:posOffset>45519</wp:posOffset>
                </wp:positionV>
                <wp:extent cx="783360" cy="22680"/>
                <wp:effectExtent l="38100" t="76200" r="74295" b="130175"/>
                <wp:wrapNone/>
                <wp:docPr id="4461" name="Ink 4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7833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B4736" id="Ink 4461" o:spid="_x0000_s1026" type="#_x0000_t75" style="position:absolute;margin-left:370.1pt;margin-top:.1pt;width:65.05pt;height:10pt;z-index:25199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">
                <v:imagedata r:id="rId604" o:title=""/>
              </v:shape>
            </w:pict>
          </mc:Fallback>
        </mc:AlternateContent>
      </w:r>
    </w:p>
    <w:p w:rsidR="00311833" w:rsidRPr="002A5240" w:rsidRDefault="00494576" w:rsidP="0072547D">
      <w:pPr>
        <w:tabs>
          <w:tab w:val="left" w:pos="1260"/>
          <w:tab w:val="right" w:pos="10080"/>
        </w:tabs>
        <w:spacing w:before="120"/>
        <w:ind w:right="288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1728" behindDoc="0" locked="0" layoutInCell="1" allowOverlap="1">
                <wp:simplePos x="0" y="0"/>
                <wp:positionH relativeFrom="column">
                  <wp:posOffset>4740440</wp:posOffset>
                </wp:positionH>
                <wp:positionV relativeFrom="paragraph">
                  <wp:posOffset>265749</wp:posOffset>
                </wp:positionV>
                <wp:extent cx="8280" cy="8640"/>
                <wp:effectExtent l="57150" t="38100" r="48895" b="48895"/>
                <wp:wrapNone/>
                <wp:docPr id="4511" name="Ink 4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82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9796F" id="Ink 4511" o:spid="_x0000_s1026" type="#_x0000_t75" style="position:absolute;margin-left:372.55pt;margin-top:20.55pt;width:1.75pt;height:1.9pt;z-index:25204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">
                <v:imagedata r:id="rId60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0704" behindDoc="0" locked="0" layoutInCell="1" allowOverlap="1">
                <wp:simplePos x="0" y="0"/>
                <wp:positionH relativeFrom="column">
                  <wp:posOffset>5390960</wp:posOffset>
                </wp:positionH>
                <wp:positionV relativeFrom="paragraph">
                  <wp:posOffset>291669</wp:posOffset>
                </wp:positionV>
                <wp:extent cx="28080" cy="7200"/>
                <wp:effectExtent l="38100" t="38100" r="48260" b="50165"/>
                <wp:wrapNone/>
                <wp:docPr id="4510" name="Ink 4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280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79081C" id="Ink 4510" o:spid="_x0000_s1026" type="#_x0000_t75" style="position:absolute;margin-left:423.9pt;margin-top:22.35pt;width:3.45pt;height:1.9pt;z-index:2520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">
                <v:imagedata r:id="rId6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8176" behindDoc="0" locked="0" layoutInCell="1" allowOverlap="1">
                <wp:simplePos x="0" y="0"/>
                <wp:positionH relativeFrom="column">
                  <wp:posOffset>4964000</wp:posOffset>
                </wp:positionH>
                <wp:positionV relativeFrom="paragraph">
                  <wp:posOffset>41109</wp:posOffset>
                </wp:positionV>
                <wp:extent cx="147600" cy="118440"/>
                <wp:effectExtent l="38100" t="38100" r="43180" b="34290"/>
                <wp:wrapNone/>
                <wp:docPr id="4484" name="Ink 4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1476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042F76" id="Ink 4484" o:spid="_x0000_s1026" type="#_x0000_t75" style="position:absolute;margin-left:390.4pt;margin-top:2.75pt;width:12.55pt;height:10.3pt;z-index:25201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">
                <v:imagedata r:id="rId610" o:title=""/>
              </v:shape>
            </w:pict>
          </mc:Fallback>
        </mc:AlternateContent>
      </w:r>
      <w:r w:rsidR="0072547D">
        <w:rPr>
          <w:rFonts w:ascii="Calibri" w:hAnsi="Calibri" w:cs="Calibri"/>
          <w:sz w:val="28"/>
          <w:szCs w:val="28"/>
        </w:rPr>
        <w:t>Steps</w:t>
      </w:r>
      <w:r w:rsidR="00311833">
        <w:rPr>
          <w:rFonts w:ascii="Calibri" w:hAnsi="Calibri" w:cs="Calibri"/>
          <w:sz w:val="28"/>
          <w:szCs w:val="28"/>
        </w:rPr>
        <w:t>:</w:t>
      </w:r>
    </w:p>
    <w:p w:rsidR="00311833" w:rsidRDefault="00494576" w:rsidP="00311833">
      <w:pPr>
        <w:numPr>
          <w:ilvl w:val="0"/>
          <w:numId w:val="9"/>
        </w:numPr>
        <w:tabs>
          <w:tab w:val="left" w:pos="1440"/>
          <w:tab w:val="right" w:pos="10080"/>
        </w:tabs>
        <w:spacing w:before="120"/>
        <w:ind w:left="144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9680" behindDoc="0" locked="0" layoutInCell="1" allowOverlap="1">
                <wp:simplePos x="0" y="0"/>
                <wp:positionH relativeFrom="column">
                  <wp:posOffset>5837720</wp:posOffset>
                </wp:positionH>
                <wp:positionV relativeFrom="paragraph">
                  <wp:posOffset>26019</wp:posOffset>
                </wp:positionV>
                <wp:extent cx="54360" cy="32760"/>
                <wp:effectExtent l="38100" t="38100" r="41275" b="43815"/>
                <wp:wrapNone/>
                <wp:docPr id="4509" name="Ink 4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543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806BB4" id="Ink 4509" o:spid="_x0000_s1026" type="#_x0000_t75" style="position:absolute;margin-left:459.05pt;margin-top:1.6pt;width:5.6pt;height:3.7pt;z-index:25203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">
                <v:imagedata r:id="rId6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8656" behindDoc="0" locked="0" layoutInCell="1" allowOverlap="1">
                <wp:simplePos x="0" y="0"/>
                <wp:positionH relativeFrom="column">
                  <wp:posOffset>5738720</wp:posOffset>
                </wp:positionH>
                <wp:positionV relativeFrom="paragraph">
                  <wp:posOffset>41139</wp:posOffset>
                </wp:positionV>
                <wp:extent cx="43560" cy="123480"/>
                <wp:effectExtent l="19050" t="38100" r="52070" b="48260"/>
                <wp:wrapNone/>
                <wp:docPr id="4508" name="Ink 4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435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22613" id="Ink 4508" o:spid="_x0000_s1026" type="#_x0000_t75" style="position:absolute;margin-left:451.45pt;margin-top:2.7pt;width:4.55pt;height:10.9pt;z-index:25203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">
                <v:imagedata r:id="rId61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7632" behindDoc="0" locked="0" layoutInCell="1" allowOverlap="1">
                <wp:simplePos x="0" y="0"/>
                <wp:positionH relativeFrom="column">
                  <wp:posOffset>5576720</wp:posOffset>
                </wp:positionH>
                <wp:positionV relativeFrom="paragraph">
                  <wp:posOffset>33579</wp:posOffset>
                </wp:positionV>
                <wp:extent cx="67680" cy="136080"/>
                <wp:effectExtent l="38100" t="38100" r="46990" b="54610"/>
                <wp:wrapNone/>
                <wp:docPr id="4507" name="Ink 4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676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A2434" id="Ink 4507" o:spid="_x0000_s1026" type="#_x0000_t75" style="position:absolute;margin-left:438.4pt;margin-top:2.1pt;width:6.55pt;height:11.95pt;z-index:25203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">
                <v:imagedata r:id="rId61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6608" behindDoc="0" locked="0" layoutInCell="1" allowOverlap="1">
                <wp:simplePos x="0" y="0"/>
                <wp:positionH relativeFrom="column">
                  <wp:posOffset>5401760</wp:posOffset>
                </wp:positionH>
                <wp:positionV relativeFrom="paragraph">
                  <wp:posOffset>114579</wp:posOffset>
                </wp:positionV>
                <wp:extent cx="114120" cy="4680"/>
                <wp:effectExtent l="38100" t="19050" r="38735" b="52705"/>
                <wp:wrapNone/>
                <wp:docPr id="4506" name="Ink 4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1141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63B5A5" id="Ink 4506" o:spid="_x0000_s1026" type="#_x0000_t75" style="position:absolute;margin-left:424.95pt;margin-top:8.4pt;width:9.85pt;height:1.55pt;z-index:25203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">
                <v:imagedata r:id="rId61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5584" behindDoc="0" locked="0" layoutInCell="1" allowOverlap="1">
                <wp:simplePos x="0" y="0"/>
                <wp:positionH relativeFrom="column">
                  <wp:posOffset>5255960</wp:posOffset>
                </wp:positionH>
                <wp:positionV relativeFrom="paragraph">
                  <wp:posOffset>68499</wp:posOffset>
                </wp:positionV>
                <wp:extent cx="64800" cy="16200"/>
                <wp:effectExtent l="38100" t="38100" r="49530" b="41275"/>
                <wp:wrapNone/>
                <wp:docPr id="4505" name="Ink 4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648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E2599" id="Ink 4505" o:spid="_x0000_s1026" type="#_x0000_t75" style="position:absolute;margin-left:413.5pt;margin-top:4.8pt;width:5.95pt;height:2.3pt;z-index:25203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">
                <v:imagedata r:id="rId62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4560" behindDoc="0" locked="0" layoutInCell="1" allowOverlap="1">
                <wp:simplePos x="0" y="0"/>
                <wp:positionH relativeFrom="column">
                  <wp:posOffset>5262080</wp:posOffset>
                </wp:positionH>
                <wp:positionV relativeFrom="paragraph">
                  <wp:posOffset>77859</wp:posOffset>
                </wp:positionV>
                <wp:extent cx="21960" cy="103320"/>
                <wp:effectExtent l="38100" t="38100" r="54610" b="49530"/>
                <wp:wrapNone/>
                <wp:docPr id="4504" name="Ink 4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219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94C1F" id="Ink 4504" o:spid="_x0000_s1026" type="#_x0000_t75" style="position:absolute;margin-left:413.9pt;margin-top:5.65pt;width:2.95pt;height:9.3pt;z-index:25203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">
                <v:imagedata r:id="rId6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3536" behindDoc="0" locked="0" layoutInCell="1" allowOverlap="1">
                <wp:simplePos x="0" y="0"/>
                <wp:positionH relativeFrom="column">
                  <wp:posOffset>5163440</wp:posOffset>
                </wp:positionH>
                <wp:positionV relativeFrom="paragraph">
                  <wp:posOffset>56979</wp:posOffset>
                </wp:positionV>
                <wp:extent cx="41400" cy="121680"/>
                <wp:effectExtent l="19050" t="38100" r="53975" b="50165"/>
                <wp:wrapNone/>
                <wp:docPr id="4503" name="Ink 4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414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33841" id="Ink 4503" o:spid="_x0000_s1026" type="#_x0000_t75" style="position:absolute;margin-left:406pt;margin-top:3.95pt;width:4.35pt;height:10.65pt;z-index:25203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">
                <v:imagedata r:id="rId6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2512" behindDoc="0" locked="0" layoutInCell="1" allowOverlap="1">
                <wp:simplePos x="0" y="0"/>
                <wp:positionH relativeFrom="column">
                  <wp:posOffset>5068400</wp:posOffset>
                </wp:positionH>
                <wp:positionV relativeFrom="paragraph">
                  <wp:posOffset>57699</wp:posOffset>
                </wp:positionV>
                <wp:extent cx="59400" cy="136080"/>
                <wp:effectExtent l="38100" t="38100" r="36195" b="35560"/>
                <wp:wrapNone/>
                <wp:docPr id="4502" name="Ink 4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5940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D0174A" id="Ink 4502" o:spid="_x0000_s1026" type="#_x0000_t75" style="position:absolute;margin-left:398.55pt;margin-top:4.05pt;width:5.7pt;height:11.7pt;z-index:25203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">
                <v:imagedata r:id="rId6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1488" behindDoc="0" locked="0" layoutInCell="1" allowOverlap="1">
                <wp:simplePos x="0" y="0"/>
                <wp:positionH relativeFrom="column">
                  <wp:posOffset>4828280</wp:posOffset>
                </wp:positionH>
                <wp:positionV relativeFrom="paragraph">
                  <wp:posOffset>115659</wp:posOffset>
                </wp:positionV>
                <wp:extent cx="72720" cy="11880"/>
                <wp:effectExtent l="38100" t="38100" r="41910" b="45720"/>
                <wp:wrapNone/>
                <wp:docPr id="4501" name="Ink 4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727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16F96" id="Ink 4501" o:spid="_x0000_s1026" type="#_x0000_t75" style="position:absolute;margin-left:379.85pt;margin-top:8.55pt;width:6.65pt;height:2pt;z-index:25203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">
                <v:imagedata r:id="rId6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0464" behindDoc="0" locked="0" layoutInCell="1" allowOverlap="1">
                <wp:simplePos x="0" y="0"/>
                <wp:positionH relativeFrom="column">
                  <wp:posOffset>4666640</wp:posOffset>
                </wp:positionH>
                <wp:positionV relativeFrom="paragraph">
                  <wp:posOffset>56619</wp:posOffset>
                </wp:positionV>
                <wp:extent cx="57240" cy="101160"/>
                <wp:effectExtent l="38100" t="38100" r="38100" b="51435"/>
                <wp:wrapNone/>
                <wp:docPr id="4500" name="Ink 4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572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385C8" id="Ink 4500" o:spid="_x0000_s1026" type="#_x0000_t75" style="position:absolute;margin-left:366.85pt;margin-top:4.1pt;width:5.6pt;height:9pt;z-index:25203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">
                <v:imagedata r:id="rId6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9440" behindDoc="0" locked="0" layoutInCell="1" allowOverlap="1">
                <wp:simplePos x="0" y="0"/>
                <wp:positionH relativeFrom="column">
                  <wp:posOffset>4552520</wp:posOffset>
                </wp:positionH>
                <wp:positionV relativeFrom="paragraph">
                  <wp:posOffset>35019</wp:posOffset>
                </wp:positionV>
                <wp:extent cx="65520" cy="140040"/>
                <wp:effectExtent l="38100" t="38100" r="29845" b="50800"/>
                <wp:wrapNone/>
                <wp:docPr id="4499" name="Ink 4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655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325DC" id="Ink 4499" o:spid="_x0000_s1026" type="#_x0000_t75" style="position:absolute;margin-left:357.85pt;margin-top:2.25pt;width:6.45pt;height:12.15pt;z-index:2520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">
                <v:imagedata r:id="rId6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8416" behindDoc="0" locked="0" layoutInCell="1" allowOverlap="1">
                <wp:simplePos x="0" y="0"/>
                <wp:positionH relativeFrom="column">
                  <wp:posOffset>4257320</wp:posOffset>
                </wp:positionH>
                <wp:positionV relativeFrom="paragraph">
                  <wp:posOffset>126459</wp:posOffset>
                </wp:positionV>
                <wp:extent cx="65520" cy="4680"/>
                <wp:effectExtent l="38100" t="38100" r="48895" b="33655"/>
                <wp:wrapNone/>
                <wp:docPr id="4498" name="Ink 4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655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EB77F" id="Ink 4498" o:spid="_x0000_s1026" type="#_x0000_t75" style="position:absolute;margin-left:334.85pt;margin-top:9.6pt;width:5.9pt;height:1.2pt;z-index:25202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">
                <v:imagedata r:id="rId6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7392" behindDoc="0" locked="0" layoutInCell="1" allowOverlap="1">
                <wp:simplePos x="0" y="0"/>
                <wp:positionH relativeFrom="column">
                  <wp:posOffset>4238600</wp:posOffset>
                </wp:positionH>
                <wp:positionV relativeFrom="paragraph">
                  <wp:posOffset>73899</wp:posOffset>
                </wp:positionV>
                <wp:extent cx="58320" cy="12600"/>
                <wp:effectExtent l="38100" t="38100" r="37465" b="45085"/>
                <wp:wrapNone/>
                <wp:docPr id="4497" name="Ink 4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583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2C83F1" id="Ink 4497" o:spid="_x0000_s1026" type="#_x0000_t75" style="position:absolute;margin-left:333.4pt;margin-top:5.35pt;width:5.4pt;height:1.9pt;z-index:25202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">
                <v:imagedata r:id="rId63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6368" behindDoc="0" locked="0" layoutInCell="1" allowOverlap="1">
                <wp:simplePos x="0" y="0"/>
                <wp:positionH relativeFrom="column">
                  <wp:posOffset>4072640</wp:posOffset>
                </wp:positionH>
                <wp:positionV relativeFrom="paragraph">
                  <wp:posOffset>81459</wp:posOffset>
                </wp:positionV>
                <wp:extent cx="109800" cy="34560"/>
                <wp:effectExtent l="38100" t="38100" r="43180" b="41910"/>
                <wp:wrapNone/>
                <wp:docPr id="4496" name="Ink 4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10980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57A8A" id="Ink 4496" o:spid="_x0000_s1026" type="#_x0000_t75" style="position:absolute;margin-left:320.25pt;margin-top:6.05pt;width:9.5pt;height:3.45pt;z-index:25202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">
                <v:imagedata r:id="rId63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5344" behindDoc="0" locked="0" layoutInCell="1" allowOverlap="1">
                <wp:simplePos x="0" y="0"/>
                <wp:positionH relativeFrom="column">
                  <wp:posOffset>4080560</wp:posOffset>
                </wp:positionH>
                <wp:positionV relativeFrom="paragraph">
                  <wp:posOffset>-13221</wp:posOffset>
                </wp:positionV>
                <wp:extent cx="94680" cy="181800"/>
                <wp:effectExtent l="57150" t="38100" r="38735" b="46990"/>
                <wp:wrapNone/>
                <wp:docPr id="4495" name="Ink 4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9468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AD900" id="Ink 4495" o:spid="_x0000_s1026" type="#_x0000_t75" style="position:absolute;margin-left:320.65pt;margin-top:-1.75pt;width:8.4pt;height:15.6pt;z-index:25202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">
                <v:imagedata r:id="rId6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4320" behindDoc="0" locked="0" layoutInCell="1" allowOverlap="1">
                <wp:simplePos x="0" y="0"/>
                <wp:positionH relativeFrom="column">
                  <wp:posOffset>4405280</wp:posOffset>
                </wp:positionH>
                <wp:positionV relativeFrom="paragraph">
                  <wp:posOffset>20619</wp:posOffset>
                </wp:positionV>
                <wp:extent cx="47160" cy="171720"/>
                <wp:effectExtent l="38100" t="38100" r="48260" b="38100"/>
                <wp:wrapNone/>
                <wp:docPr id="4494" name="Ink 4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4716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9B8EB" id="Ink 4494" o:spid="_x0000_s1026" type="#_x0000_t75" style="position:absolute;margin-left:346.25pt;margin-top:1.05pt;width:4.9pt;height:14.6pt;z-index:25202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">
                <v:imagedata r:id="rId642" o:title=""/>
              </v:shape>
            </w:pict>
          </mc:Fallback>
        </mc:AlternateContent>
      </w:r>
      <w:r w:rsidR="00311833">
        <w:rPr>
          <w:rFonts w:ascii="Calibri" w:hAnsi="Calibri" w:cs="Calibri"/>
          <w:sz w:val="28"/>
          <w:szCs w:val="28"/>
        </w:rPr>
        <w:t>Draw a labelled diagram.</w:t>
      </w:r>
    </w:p>
    <w:p w:rsidR="00311833" w:rsidRDefault="00494576" w:rsidP="00311833">
      <w:pPr>
        <w:numPr>
          <w:ilvl w:val="0"/>
          <w:numId w:val="9"/>
        </w:numPr>
        <w:tabs>
          <w:tab w:val="left" w:pos="1440"/>
          <w:tab w:val="right" w:pos="5760"/>
        </w:tabs>
        <w:spacing w:before="120"/>
        <w:ind w:left="1440" w:right="432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7088" behindDoc="0" locked="0" layoutInCell="1" allowOverlap="1">
                <wp:simplePos x="0" y="0"/>
                <wp:positionH relativeFrom="column">
                  <wp:posOffset>5197640</wp:posOffset>
                </wp:positionH>
                <wp:positionV relativeFrom="paragraph">
                  <wp:posOffset>337298</wp:posOffset>
                </wp:positionV>
                <wp:extent cx="81360" cy="155520"/>
                <wp:effectExtent l="38100" t="38100" r="13970" b="35560"/>
                <wp:wrapNone/>
                <wp:docPr id="4526" name="Ink 4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813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BFE2F" id="Ink 4526" o:spid="_x0000_s1026" type="#_x0000_t75" style="position:absolute;margin-left:408.55pt;margin-top:26.1pt;width:7.8pt;height:13.3pt;z-index:25205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">
                <v:imagedata r:id="rId6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5040" behindDoc="0" locked="0" layoutInCell="1" allowOverlap="1">
                <wp:simplePos x="0" y="0"/>
                <wp:positionH relativeFrom="column">
                  <wp:posOffset>4910360</wp:posOffset>
                </wp:positionH>
                <wp:positionV relativeFrom="paragraph">
                  <wp:posOffset>463658</wp:posOffset>
                </wp:positionV>
                <wp:extent cx="138960" cy="11160"/>
                <wp:effectExtent l="38100" t="38100" r="33020" b="46355"/>
                <wp:wrapNone/>
                <wp:docPr id="4524" name="Ink 4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1389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46FD7" id="Ink 4524" o:spid="_x0000_s1026" type="#_x0000_t75" style="position:absolute;margin-left:386.25pt;margin-top:35.95pt;width:11.85pt;height:2.1pt;z-index:25205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">
                <v:imagedata r:id="rId6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7872" behindDoc="0" locked="0" layoutInCell="1" allowOverlap="1">
                <wp:simplePos x="0" y="0"/>
                <wp:positionH relativeFrom="column">
                  <wp:posOffset>4378280</wp:posOffset>
                </wp:positionH>
                <wp:positionV relativeFrom="paragraph">
                  <wp:posOffset>421178</wp:posOffset>
                </wp:positionV>
                <wp:extent cx="144000" cy="93240"/>
                <wp:effectExtent l="38100" t="38100" r="46990" b="40640"/>
                <wp:wrapNone/>
                <wp:docPr id="4517" name="Ink 4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1440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85EE7" id="Ink 4517" o:spid="_x0000_s1026" type="#_x0000_t75" style="position:absolute;margin-left:344.1pt;margin-top:32.6pt;width:12.45pt;height:8.65pt;z-index:25204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">
                <v:imagedata r:id="rId6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6848" behindDoc="0" locked="0" layoutInCell="1" allowOverlap="1">
                <wp:simplePos x="0" y="0"/>
                <wp:positionH relativeFrom="column">
                  <wp:posOffset>4956800</wp:posOffset>
                </wp:positionH>
                <wp:positionV relativeFrom="paragraph">
                  <wp:posOffset>33164</wp:posOffset>
                </wp:positionV>
                <wp:extent cx="25560" cy="37080"/>
                <wp:effectExtent l="19050" t="38100" r="50800" b="39370"/>
                <wp:wrapNone/>
                <wp:docPr id="4516" name="Ink 4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255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1401F" id="Ink 4516" o:spid="_x0000_s1026" type="#_x0000_t75" style="position:absolute;margin-left:389.7pt;margin-top:2.05pt;width:3.3pt;height:4pt;z-index:25204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">
                <v:imagedata r:id="rId6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5824" behindDoc="0" locked="0" layoutInCell="1" allowOverlap="1">
                <wp:simplePos x="0" y="0"/>
                <wp:positionH relativeFrom="column">
                  <wp:posOffset>4778960</wp:posOffset>
                </wp:positionH>
                <wp:positionV relativeFrom="paragraph">
                  <wp:posOffset>39284</wp:posOffset>
                </wp:positionV>
                <wp:extent cx="84240" cy="125280"/>
                <wp:effectExtent l="19050" t="38100" r="49530" b="46355"/>
                <wp:wrapNone/>
                <wp:docPr id="4515" name="Ink 4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842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FDA73" id="Ink 4515" o:spid="_x0000_s1026" type="#_x0000_t75" style="position:absolute;margin-left:375.95pt;margin-top:2.55pt;width:7.55pt;height:11.1pt;z-index:25204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">
                <v:imagedata r:id="rId6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4800" behindDoc="0" locked="0" layoutInCell="1" allowOverlap="1">
                <wp:simplePos x="0" y="0"/>
                <wp:positionH relativeFrom="column">
                  <wp:posOffset>4587440</wp:posOffset>
                </wp:positionH>
                <wp:positionV relativeFrom="paragraph">
                  <wp:posOffset>1844</wp:posOffset>
                </wp:positionV>
                <wp:extent cx="155520" cy="185760"/>
                <wp:effectExtent l="57150" t="38100" r="16510" b="43180"/>
                <wp:wrapNone/>
                <wp:docPr id="4514" name="Ink 4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15552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7F8A83" id="Ink 4514" o:spid="_x0000_s1026" type="#_x0000_t75" style="position:absolute;margin-left:360.55pt;margin-top:-.4pt;width:13.55pt;height:15.85pt;z-index:25204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">
                <v:imagedata r:id="rId6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3776" behindDoc="0" locked="0" layoutInCell="1" allowOverlap="1">
                <wp:simplePos x="0" y="0"/>
                <wp:positionH relativeFrom="column">
                  <wp:posOffset>4261640</wp:posOffset>
                </wp:positionH>
                <wp:positionV relativeFrom="paragraph">
                  <wp:posOffset>102284</wp:posOffset>
                </wp:positionV>
                <wp:extent cx="94320" cy="17280"/>
                <wp:effectExtent l="38100" t="38100" r="39370" b="40005"/>
                <wp:wrapNone/>
                <wp:docPr id="4513" name="Ink 4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943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B0BB9" id="Ink 4513" o:spid="_x0000_s1026" type="#_x0000_t75" style="position:absolute;margin-left:335.1pt;margin-top:7.6pt;width:8.35pt;height:2.2pt;z-index:25204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">
                <v:imagedata r:id="rId6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2752" behindDoc="0" locked="0" layoutInCell="1" allowOverlap="1">
                <wp:simplePos x="0" y="0"/>
                <wp:positionH relativeFrom="column">
                  <wp:posOffset>4195040</wp:posOffset>
                </wp:positionH>
                <wp:positionV relativeFrom="paragraph">
                  <wp:posOffset>61244</wp:posOffset>
                </wp:positionV>
                <wp:extent cx="128880" cy="7200"/>
                <wp:effectExtent l="38100" t="19050" r="43180" b="50165"/>
                <wp:wrapNone/>
                <wp:docPr id="4512" name="Ink 4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1288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AD8BF" id="Ink 4512" o:spid="_x0000_s1026" type="#_x0000_t75" style="position:absolute;margin-left:329.95pt;margin-top:4.25pt;width:11pt;height:1.5pt;z-index:25204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">
                <v:imagedata r:id="rId658" o:title=""/>
              </v:shape>
            </w:pict>
          </mc:Fallback>
        </mc:AlternateContent>
      </w:r>
      <w:r w:rsidR="00311833">
        <w:rPr>
          <w:rFonts w:ascii="Calibri" w:hAnsi="Calibri" w:cs="Calibri"/>
          <w:sz w:val="28"/>
          <w:szCs w:val="28"/>
        </w:rPr>
        <w:t xml:space="preserve">A known angle-side pair is needed; </w:t>
      </w:r>
      <w:r w:rsidR="00311833">
        <w:rPr>
          <w:rFonts w:ascii="Calibri" w:hAnsi="Calibri" w:cs="Calibri"/>
          <w:sz w:val="28"/>
          <w:szCs w:val="28"/>
        </w:rPr>
        <w:sym w:font="Symbol" w:char="F0D0"/>
      </w:r>
      <w:r w:rsidR="00311833">
        <w:rPr>
          <w:rFonts w:ascii="Calibri" w:hAnsi="Calibri" w:cs="Calibri"/>
          <w:sz w:val="28"/>
          <w:szCs w:val="28"/>
        </w:rPr>
        <w:t xml:space="preserve">B and </w:t>
      </w:r>
      <w:r w:rsidR="00311833">
        <w:rPr>
          <w:rFonts w:ascii="Calibri" w:hAnsi="Calibri" w:cs="Calibri"/>
          <w:i/>
          <w:sz w:val="28"/>
          <w:szCs w:val="28"/>
        </w:rPr>
        <w:t>b</w:t>
      </w:r>
      <w:r w:rsidR="00311833">
        <w:rPr>
          <w:rFonts w:ascii="Calibri" w:hAnsi="Calibri" w:cs="Calibri"/>
          <w:sz w:val="28"/>
          <w:szCs w:val="28"/>
        </w:rPr>
        <w:t>.</w:t>
      </w:r>
    </w:p>
    <w:p w:rsidR="00311833" w:rsidRPr="003444A0" w:rsidRDefault="00494576" w:rsidP="00311833">
      <w:pPr>
        <w:numPr>
          <w:ilvl w:val="0"/>
          <w:numId w:val="9"/>
        </w:numPr>
        <w:tabs>
          <w:tab w:val="left" w:pos="1440"/>
          <w:tab w:val="right" w:pos="8910"/>
          <w:tab w:val="left" w:pos="9000"/>
          <w:tab w:val="right" w:pos="10080"/>
        </w:tabs>
        <w:spacing w:before="120"/>
        <w:ind w:left="144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3232" behindDoc="0" locked="0" layoutInCell="1" allowOverlap="1">
                <wp:simplePos x="0" y="0"/>
                <wp:positionH relativeFrom="column">
                  <wp:posOffset>5388440</wp:posOffset>
                </wp:positionH>
                <wp:positionV relativeFrom="paragraph">
                  <wp:posOffset>126473</wp:posOffset>
                </wp:positionV>
                <wp:extent cx="91440" cy="138240"/>
                <wp:effectExtent l="38100" t="38100" r="41910" b="52705"/>
                <wp:wrapNone/>
                <wp:docPr id="4532" name="Ink 4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9144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5D7D8" id="Ink 4532" o:spid="_x0000_s1026" type="#_x0000_t75" style="position:absolute;margin-left:423.8pt;margin-top:9.3pt;width:8.4pt;height:12.35pt;z-index:25206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">
                <v:imagedata r:id="rId6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2208" behindDoc="0" locked="0" layoutInCell="1" allowOverlap="1">
                <wp:simplePos x="0" y="0"/>
                <wp:positionH relativeFrom="column">
                  <wp:posOffset>5391320</wp:posOffset>
                </wp:positionH>
                <wp:positionV relativeFrom="paragraph">
                  <wp:posOffset>130793</wp:posOffset>
                </wp:positionV>
                <wp:extent cx="25560" cy="132840"/>
                <wp:effectExtent l="38100" t="38100" r="50800" b="38735"/>
                <wp:wrapNone/>
                <wp:docPr id="4531" name="Ink 4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255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64912" id="Ink 4531" o:spid="_x0000_s1026" type="#_x0000_t75" style="position:absolute;margin-left:423.8pt;margin-top:9.85pt;width:3.3pt;height:11.4pt;z-index:25206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">
                <v:imagedata r:id="rId6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1184" behindDoc="0" locked="0" layoutInCell="1" allowOverlap="1">
                <wp:simplePos x="0" y="0"/>
                <wp:positionH relativeFrom="column">
                  <wp:posOffset>5265680</wp:posOffset>
                </wp:positionH>
                <wp:positionV relativeFrom="paragraph">
                  <wp:posOffset>152033</wp:posOffset>
                </wp:positionV>
                <wp:extent cx="69120" cy="119520"/>
                <wp:effectExtent l="38100" t="38100" r="45720" b="33020"/>
                <wp:wrapNone/>
                <wp:docPr id="4530" name="Ink 4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691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3B964" id="Ink 4530" o:spid="_x0000_s1026" type="#_x0000_t75" style="position:absolute;margin-left:413.9pt;margin-top:11.6pt;width:6.65pt;height:10.25pt;z-index:25206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">
                <v:imagedata r:id="rId6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0160" behindDoc="0" locked="0" layoutInCell="1" allowOverlap="1">
                <wp:simplePos x="0" y="0"/>
                <wp:positionH relativeFrom="column">
                  <wp:posOffset>5194040</wp:posOffset>
                </wp:positionH>
                <wp:positionV relativeFrom="paragraph">
                  <wp:posOffset>199913</wp:posOffset>
                </wp:positionV>
                <wp:extent cx="14760" cy="83160"/>
                <wp:effectExtent l="57150" t="38100" r="42545" b="50800"/>
                <wp:wrapNone/>
                <wp:docPr id="4529" name="Ink 4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147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2EAAF" id="Ink 4529" o:spid="_x0000_s1026" type="#_x0000_t75" style="position:absolute;margin-left:408.25pt;margin-top:15.2pt;width:2.55pt;height:7.75pt;z-index:25206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">
                <v:imagedata r:id="rId6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9136" behindDoc="0" locked="0" layoutInCell="1" allowOverlap="1">
                <wp:simplePos x="0" y="0"/>
                <wp:positionH relativeFrom="column">
                  <wp:posOffset>5072360</wp:posOffset>
                </wp:positionH>
                <wp:positionV relativeFrom="paragraph">
                  <wp:posOffset>159233</wp:posOffset>
                </wp:positionV>
                <wp:extent cx="109080" cy="101880"/>
                <wp:effectExtent l="38100" t="38100" r="43815" b="50800"/>
                <wp:wrapNone/>
                <wp:docPr id="4528" name="Ink 4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1090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5C4CD" id="Ink 4528" o:spid="_x0000_s1026" type="#_x0000_t75" style="position:absolute;margin-left:398.7pt;margin-top:11.95pt;width:9.9pt;height:9.5pt;z-index:25205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">
                <v:imagedata r:id="rId6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8112" behindDoc="0" locked="0" layoutInCell="1" allowOverlap="1">
                <wp:simplePos x="0" y="0"/>
                <wp:positionH relativeFrom="column">
                  <wp:posOffset>5123120</wp:posOffset>
                </wp:positionH>
                <wp:positionV relativeFrom="paragraph">
                  <wp:posOffset>27113</wp:posOffset>
                </wp:positionV>
                <wp:extent cx="223560" cy="9000"/>
                <wp:effectExtent l="38100" t="57150" r="43180" b="48260"/>
                <wp:wrapNone/>
                <wp:docPr id="4527" name="Ink 4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2235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E989A" id="Ink 4527" o:spid="_x0000_s1026" type="#_x0000_t75" style="position:absolute;margin-left:402.95pt;margin-top:1.4pt;width:18.45pt;height:1.8pt;z-index:25205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">
                <v:imagedata r:id="rId6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6064" behindDoc="0" locked="0" layoutInCell="1" allowOverlap="1">
                <wp:simplePos x="0" y="0"/>
                <wp:positionH relativeFrom="column">
                  <wp:posOffset>4971920</wp:posOffset>
                </wp:positionH>
                <wp:positionV relativeFrom="paragraph">
                  <wp:posOffset>-8887</wp:posOffset>
                </wp:positionV>
                <wp:extent cx="82800" cy="15480"/>
                <wp:effectExtent l="19050" t="38100" r="50800" b="41910"/>
                <wp:wrapNone/>
                <wp:docPr id="4525" name="Ink 4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828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0CACB" id="Ink 4525" o:spid="_x0000_s1026" type="#_x0000_t75" style="position:absolute;margin-left:391.05pt;margin-top:-1.05pt;width:7.35pt;height:2pt;z-index:25205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">
                <v:imagedata r:id="rId67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4016" behindDoc="0" locked="0" layoutInCell="1" allowOverlap="1">
                <wp:simplePos x="0" y="0"/>
                <wp:positionH relativeFrom="column">
                  <wp:posOffset>4626320</wp:posOffset>
                </wp:positionH>
                <wp:positionV relativeFrom="paragraph">
                  <wp:posOffset>220793</wp:posOffset>
                </wp:positionV>
                <wp:extent cx="72360" cy="5760"/>
                <wp:effectExtent l="38100" t="57150" r="42545" b="51435"/>
                <wp:wrapNone/>
                <wp:docPr id="4523" name="Ink 4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723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3E534" id="Ink 4523" o:spid="_x0000_s1026" type="#_x0000_t75" style="position:absolute;margin-left:363.75pt;margin-top:16.7pt;width:6.85pt;height:1.8pt;z-index:25205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">
                <v:imagedata r:id="rId67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2992" behindDoc="0" locked="0" layoutInCell="1" allowOverlap="1">
                <wp:simplePos x="0" y="0"/>
                <wp:positionH relativeFrom="column">
                  <wp:posOffset>4625960</wp:posOffset>
                </wp:positionH>
                <wp:positionV relativeFrom="paragraph">
                  <wp:posOffset>130073</wp:posOffset>
                </wp:positionV>
                <wp:extent cx="75600" cy="133920"/>
                <wp:effectExtent l="38100" t="38100" r="57785" b="38100"/>
                <wp:wrapNone/>
                <wp:docPr id="4522" name="Ink 4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7560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034D30" id="Ink 4522" o:spid="_x0000_s1026" type="#_x0000_t75" style="position:absolute;margin-left:363.5pt;margin-top:9.7pt;width:7.4pt;height:11.7pt;z-index:25205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">
                <v:imagedata r:id="rId67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1968" behindDoc="0" locked="0" layoutInCell="1" allowOverlap="1">
                <wp:simplePos x="0" y="0"/>
                <wp:positionH relativeFrom="column">
                  <wp:posOffset>4424720</wp:posOffset>
                </wp:positionH>
                <wp:positionV relativeFrom="paragraph">
                  <wp:posOffset>188033</wp:posOffset>
                </wp:positionV>
                <wp:extent cx="140760" cy="97560"/>
                <wp:effectExtent l="38100" t="38100" r="31115" b="36195"/>
                <wp:wrapNone/>
                <wp:docPr id="4521" name="Ink 4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1407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AC470" id="Ink 4521" o:spid="_x0000_s1026" type="#_x0000_t75" style="position:absolute;margin-left:348.1pt;margin-top:14.35pt;width:11.8pt;height:8.7pt;z-index:25205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">
                <v:imagedata r:id="rId67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0944" behindDoc="0" locked="0" layoutInCell="1" allowOverlap="1">
                <wp:simplePos x="0" y="0"/>
                <wp:positionH relativeFrom="column">
                  <wp:posOffset>4366040</wp:posOffset>
                </wp:positionH>
                <wp:positionV relativeFrom="paragraph">
                  <wp:posOffset>239873</wp:posOffset>
                </wp:positionV>
                <wp:extent cx="25920" cy="68400"/>
                <wp:effectExtent l="38100" t="38100" r="50800" b="46355"/>
                <wp:wrapNone/>
                <wp:docPr id="4520" name="Ink 4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259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7CED8" id="Ink 4520" o:spid="_x0000_s1026" type="#_x0000_t75" style="position:absolute;margin-left:343.15pt;margin-top:18.45pt;width:3.3pt;height:6.4pt;z-index:25205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">
                <v:imagedata r:id="rId68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9920" behindDoc="0" locked="0" layoutInCell="1" allowOverlap="1">
                <wp:simplePos x="0" y="0"/>
                <wp:positionH relativeFrom="column">
                  <wp:posOffset>4242560</wp:posOffset>
                </wp:positionH>
                <wp:positionV relativeFrom="paragraph">
                  <wp:posOffset>160673</wp:posOffset>
                </wp:positionV>
                <wp:extent cx="121680" cy="128520"/>
                <wp:effectExtent l="57150" t="38100" r="50165" b="43180"/>
                <wp:wrapNone/>
                <wp:docPr id="4519" name="Ink 4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12168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9CFAB" id="Ink 4519" o:spid="_x0000_s1026" type="#_x0000_t75" style="position:absolute;margin-left:333.35pt;margin-top:12.05pt;width:10.9pt;height:11.5pt;z-index:25204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">
                <v:imagedata r:id="rId6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8896" behindDoc="0" locked="0" layoutInCell="1" allowOverlap="1">
                <wp:simplePos x="0" y="0"/>
                <wp:positionH relativeFrom="column">
                  <wp:posOffset>4307360</wp:posOffset>
                </wp:positionH>
                <wp:positionV relativeFrom="paragraph">
                  <wp:posOffset>32873</wp:posOffset>
                </wp:positionV>
                <wp:extent cx="324360" cy="23760"/>
                <wp:effectExtent l="38100" t="38100" r="38100" b="52705"/>
                <wp:wrapNone/>
                <wp:docPr id="4518" name="Ink 4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3243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BD5ED" id="Ink 4518" o:spid="_x0000_s1026" type="#_x0000_t75" style="position:absolute;margin-left:338.7pt;margin-top:1.85pt;width:26.55pt;height:3.15pt;z-index:25204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">
                <v:imagedata r:id="rId684" o:title=""/>
              </v:shape>
            </w:pict>
          </mc:Fallback>
        </mc:AlternateContent>
      </w:r>
      <w:r w:rsidR="00311833">
        <w:rPr>
          <w:rFonts w:ascii="Calibri" w:hAnsi="Calibri" w:cs="Calibri"/>
          <w:sz w:val="28"/>
          <w:szCs w:val="28"/>
        </w:rPr>
        <w:t xml:space="preserve">To find side length </w:t>
      </w:r>
      <w:r w:rsidR="00311833">
        <w:rPr>
          <w:rFonts w:ascii="Calibri" w:hAnsi="Calibri" w:cs="Calibri"/>
          <w:i/>
          <w:sz w:val="28"/>
          <w:szCs w:val="28"/>
        </w:rPr>
        <w:t>a</w:t>
      </w:r>
      <w:r w:rsidR="00311833">
        <w:rPr>
          <w:rFonts w:ascii="Calibri" w:hAnsi="Calibri" w:cs="Calibri"/>
          <w:sz w:val="28"/>
          <w:szCs w:val="28"/>
        </w:rPr>
        <w:t xml:space="preserve">, </w:t>
      </w:r>
      <w:r w:rsidR="00311833">
        <w:rPr>
          <w:rFonts w:ascii="Calibri" w:hAnsi="Calibri" w:cs="Calibri"/>
          <w:sz w:val="28"/>
          <w:szCs w:val="28"/>
        </w:rPr>
        <w:sym w:font="Symbol" w:char="F0D0"/>
      </w:r>
      <w:r w:rsidR="00311833">
        <w:rPr>
          <w:rFonts w:ascii="Calibri" w:hAnsi="Calibri" w:cs="Calibri"/>
          <w:sz w:val="28"/>
          <w:szCs w:val="28"/>
        </w:rPr>
        <w:t>A is needed.</w:t>
      </w:r>
      <w:r w:rsidR="00311833">
        <w:rPr>
          <w:rFonts w:ascii="Calibri" w:hAnsi="Calibri" w:cs="Calibri"/>
          <w:sz w:val="28"/>
          <w:szCs w:val="28"/>
        </w:rPr>
        <w:tab/>
      </w:r>
    </w:p>
    <w:p w:rsidR="00311833" w:rsidRDefault="00311833" w:rsidP="00311833">
      <w:pPr>
        <w:tabs>
          <w:tab w:val="left" w:pos="1440"/>
          <w:tab w:val="right" w:pos="8910"/>
          <w:tab w:val="left" w:pos="9000"/>
          <w:tab w:val="right" w:pos="10080"/>
        </w:tabs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  <w:lang w:val="en-CA"/>
        </w:rPr>
        <w:tab/>
      </w:r>
    </w:p>
    <w:p w:rsidR="0072547D" w:rsidRDefault="00494576" w:rsidP="00696B2A">
      <w:pPr>
        <w:numPr>
          <w:ilvl w:val="0"/>
          <w:numId w:val="10"/>
        </w:numPr>
        <w:tabs>
          <w:tab w:val="left" w:pos="1440"/>
          <w:tab w:val="right" w:pos="7830"/>
          <w:tab w:val="left" w:pos="7920"/>
          <w:tab w:val="right" w:pos="10080"/>
        </w:tabs>
        <w:spacing w:before="120"/>
        <w:ind w:left="144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7200" behindDoc="0" locked="0" layoutInCell="1" allowOverlap="1">
                <wp:simplePos x="0" y="0"/>
                <wp:positionH relativeFrom="column">
                  <wp:posOffset>6731929</wp:posOffset>
                </wp:positionH>
                <wp:positionV relativeFrom="paragraph">
                  <wp:posOffset>26318</wp:posOffset>
                </wp:positionV>
                <wp:extent cx="73080" cy="302760"/>
                <wp:effectExtent l="38100" t="38100" r="22225" b="40640"/>
                <wp:wrapNone/>
                <wp:docPr id="4614" name="Ink 4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7308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2086C" id="Ink 4614" o:spid="_x0000_s1026" type="#_x0000_t75" style="position:absolute;margin-left:529.55pt;margin-top:1.75pt;width:6.85pt;height:24.7pt;z-index:25214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">
                <v:imagedata r:id="rId68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4432" behindDoc="0" locked="0" layoutInCell="1" allowOverlap="1">
                <wp:simplePos x="0" y="0"/>
                <wp:positionH relativeFrom="column">
                  <wp:posOffset>3779209</wp:posOffset>
                </wp:positionH>
                <wp:positionV relativeFrom="paragraph">
                  <wp:posOffset>-116962</wp:posOffset>
                </wp:positionV>
                <wp:extent cx="561600" cy="384120"/>
                <wp:effectExtent l="38100" t="38100" r="48260" b="35560"/>
                <wp:wrapNone/>
                <wp:docPr id="4582" name="Ink 4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561600" cy="38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540808" id="Ink 4582" o:spid="_x0000_s1026" type="#_x0000_t75" style="position:absolute;margin-left:297.05pt;margin-top:-9.55pt;width:45.1pt;height:31.1pt;z-index:25211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">
                <v:imagedata r:id="rId68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2384" behindDoc="0" locked="0" layoutInCell="1" allowOverlap="1">
                <wp:simplePos x="0" y="0"/>
                <wp:positionH relativeFrom="column">
                  <wp:posOffset>6683329</wp:posOffset>
                </wp:positionH>
                <wp:positionV relativeFrom="paragraph">
                  <wp:posOffset>137198</wp:posOffset>
                </wp:positionV>
                <wp:extent cx="30600" cy="27720"/>
                <wp:effectExtent l="38100" t="38100" r="45720" b="48895"/>
                <wp:wrapNone/>
                <wp:docPr id="4580" name="Ink 4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306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4D772" id="Ink 4580" o:spid="_x0000_s1026" type="#_x0000_t75" style="position:absolute;margin-left:525.7pt;margin-top:10.4pt;width:3.45pt;height:3.2pt;z-index:25211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">
                <v:imagedata r:id="rId6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1360" behindDoc="0" locked="0" layoutInCell="1" allowOverlap="1">
                <wp:simplePos x="0" y="0"/>
                <wp:positionH relativeFrom="column">
                  <wp:posOffset>6596569</wp:posOffset>
                </wp:positionH>
                <wp:positionV relativeFrom="paragraph">
                  <wp:posOffset>136118</wp:posOffset>
                </wp:positionV>
                <wp:extent cx="51480" cy="125280"/>
                <wp:effectExtent l="38100" t="38100" r="43815" b="46355"/>
                <wp:wrapNone/>
                <wp:docPr id="4579" name="Ink 4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514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E5AD8A" id="Ink 4579" o:spid="_x0000_s1026" type="#_x0000_t75" style="position:absolute;margin-left:518.8pt;margin-top:10.25pt;width:5.15pt;height:10.9pt;z-index:25211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">
                <v:imagedata r:id="rId69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0336" behindDoc="0" locked="0" layoutInCell="1" allowOverlap="1">
                <wp:simplePos x="0" y="0"/>
                <wp:positionH relativeFrom="column">
                  <wp:posOffset>6479569</wp:posOffset>
                </wp:positionH>
                <wp:positionV relativeFrom="paragraph">
                  <wp:posOffset>121718</wp:posOffset>
                </wp:positionV>
                <wp:extent cx="96120" cy="131760"/>
                <wp:effectExtent l="38100" t="38100" r="37465" b="40005"/>
                <wp:wrapNone/>
                <wp:docPr id="4578" name="Ink 4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961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663BA" id="Ink 4578" o:spid="_x0000_s1026" type="#_x0000_t75" style="position:absolute;margin-left:509.65pt;margin-top:9.25pt;width:8.6pt;height:11.25pt;z-index:25211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">
                <v:imagedata r:id="rId69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9312" behindDoc="0" locked="0" layoutInCell="1" allowOverlap="1">
                <wp:simplePos x="0" y="0"/>
                <wp:positionH relativeFrom="column">
                  <wp:posOffset>6298489</wp:posOffset>
                </wp:positionH>
                <wp:positionV relativeFrom="paragraph">
                  <wp:posOffset>132878</wp:posOffset>
                </wp:positionV>
                <wp:extent cx="116280" cy="91080"/>
                <wp:effectExtent l="38100" t="38100" r="36195" b="42545"/>
                <wp:wrapNone/>
                <wp:docPr id="4577" name="Ink 4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1162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F73FDF" id="Ink 4577" o:spid="_x0000_s1026" type="#_x0000_t75" style="position:absolute;margin-left:495.65pt;margin-top:10pt;width:9.85pt;height:8.05pt;z-index:25210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">
                <v:imagedata r:id="rId6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8288" behindDoc="0" locked="0" layoutInCell="1" allowOverlap="1">
                <wp:simplePos x="0" y="0"/>
                <wp:positionH relativeFrom="column">
                  <wp:posOffset>6271489</wp:posOffset>
                </wp:positionH>
                <wp:positionV relativeFrom="paragraph">
                  <wp:posOffset>167798</wp:posOffset>
                </wp:positionV>
                <wp:extent cx="33120" cy="74160"/>
                <wp:effectExtent l="38100" t="38100" r="43180" b="40640"/>
                <wp:wrapNone/>
                <wp:docPr id="4576" name="Ink 4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331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9883A" id="Ink 4576" o:spid="_x0000_s1026" type="#_x0000_t75" style="position:absolute;margin-left:493.2pt;margin-top:12.9pt;width:3.65pt;height:6.75pt;z-index:25210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">
                <v:imagedata r:id="rId6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7264" behindDoc="0" locked="0" layoutInCell="1" allowOverlap="1">
                <wp:simplePos x="0" y="0"/>
                <wp:positionH relativeFrom="column">
                  <wp:posOffset>6172489</wp:posOffset>
                </wp:positionH>
                <wp:positionV relativeFrom="paragraph">
                  <wp:posOffset>128198</wp:posOffset>
                </wp:positionV>
                <wp:extent cx="67320" cy="105120"/>
                <wp:effectExtent l="38100" t="38100" r="46990" b="47625"/>
                <wp:wrapNone/>
                <wp:docPr id="4575" name="Ink 4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673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2CED2" id="Ink 4575" o:spid="_x0000_s1026" type="#_x0000_t75" style="position:absolute;margin-left:485.4pt;margin-top:9.65pt;width:6.35pt;height:9.45pt;z-index:25210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">
                <v:imagedata r:id="rId70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6240" behindDoc="0" locked="0" layoutInCell="1" allowOverlap="1">
                <wp:simplePos x="0" y="0"/>
                <wp:positionH relativeFrom="column">
                  <wp:posOffset>6025969</wp:posOffset>
                </wp:positionH>
                <wp:positionV relativeFrom="paragraph">
                  <wp:posOffset>97238</wp:posOffset>
                </wp:positionV>
                <wp:extent cx="109440" cy="155160"/>
                <wp:effectExtent l="38100" t="38100" r="43180" b="35560"/>
                <wp:wrapNone/>
                <wp:docPr id="4574" name="Ink 4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1094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24E29" id="Ink 4574" o:spid="_x0000_s1026" type="#_x0000_t75" style="position:absolute;margin-left:473.8pt;margin-top:7.15pt;width:9.75pt;height:13.2pt;z-index:25210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">
                <v:imagedata r:id="rId7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5216" behindDoc="0" locked="0" layoutInCell="1" allowOverlap="1">
                <wp:simplePos x="0" y="0"/>
                <wp:positionH relativeFrom="column">
                  <wp:posOffset>4190000</wp:posOffset>
                </wp:positionH>
                <wp:positionV relativeFrom="paragraph">
                  <wp:posOffset>-92182</wp:posOffset>
                </wp:positionV>
                <wp:extent cx="124560" cy="274680"/>
                <wp:effectExtent l="38100" t="38100" r="46990" b="49530"/>
                <wp:wrapNone/>
                <wp:docPr id="4573" name="Ink 4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124560" cy="27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C01DB" id="Ink 4573" o:spid="_x0000_s1026" type="#_x0000_t75" style="position:absolute;margin-left:329.4pt;margin-top:-7.7pt;width:11pt;height:22.6pt;z-index:25210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">
                <v:imagedata r:id="rId70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4192" behindDoc="0" locked="0" layoutInCell="1" allowOverlap="1">
                <wp:simplePos x="0" y="0"/>
                <wp:positionH relativeFrom="column">
                  <wp:posOffset>4191080</wp:posOffset>
                </wp:positionH>
                <wp:positionV relativeFrom="paragraph">
                  <wp:posOffset>9338</wp:posOffset>
                </wp:positionV>
                <wp:extent cx="26280" cy="32760"/>
                <wp:effectExtent l="38100" t="38100" r="50165" b="43815"/>
                <wp:wrapNone/>
                <wp:docPr id="4572" name="Ink 4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262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7CB01" id="Ink 4572" o:spid="_x0000_s1026" type="#_x0000_t75" style="position:absolute;margin-left:329.35pt;margin-top:.35pt;width:3.15pt;height:3.7pt;z-index:25210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">
                <v:imagedata r:id="rId70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3168" behindDoc="0" locked="0" layoutInCell="1" allowOverlap="1">
                <wp:simplePos x="0" y="0"/>
                <wp:positionH relativeFrom="column">
                  <wp:posOffset>4094240</wp:posOffset>
                </wp:positionH>
                <wp:positionV relativeFrom="paragraph">
                  <wp:posOffset>-4342</wp:posOffset>
                </wp:positionV>
                <wp:extent cx="65880" cy="131040"/>
                <wp:effectExtent l="38100" t="38100" r="48895" b="40640"/>
                <wp:wrapNone/>
                <wp:docPr id="4571" name="Ink 4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658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FFE20D" id="Ink 4571" o:spid="_x0000_s1026" type="#_x0000_t75" style="position:absolute;margin-left:321.7pt;margin-top:-.85pt;width:6.45pt;height:11.5pt;z-index:25210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">
                <v:imagedata r:id="rId7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2144" behindDoc="0" locked="0" layoutInCell="1" allowOverlap="1">
                <wp:simplePos x="0" y="0"/>
                <wp:positionH relativeFrom="column">
                  <wp:posOffset>3996680</wp:posOffset>
                </wp:positionH>
                <wp:positionV relativeFrom="paragraph">
                  <wp:posOffset>-9022</wp:posOffset>
                </wp:positionV>
                <wp:extent cx="87480" cy="142920"/>
                <wp:effectExtent l="57150" t="38100" r="8255" b="47625"/>
                <wp:wrapNone/>
                <wp:docPr id="4570" name="Ink 4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874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ADC11" id="Ink 4570" o:spid="_x0000_s1026" type="#_x0000_t75" style="position:absolute;margin-left:314.05pt;margin-top:-1.2pt;width:8.15pt;height:12.3pt;z-index:2521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">
                <v:imagedata r:id="rId7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1120" behindDoc="0" locked="0" layoutInCell="1" allowOverlap="1">
                <wp:simplePos x="0" y="0"/>
                <wp:positionH relativeFrom="column">
                  <wp:posOffset>3809840</wp:posOffset>
                </wp:positionH>
                <wp:positionV relativeFrom="paragraph">
                  <wp:posOffset>32738</wp:posOffset>
                </wp:positionV>
                <wp:extent cx="120960" cy="111240"/>
                <wp:effectExtent l="19050" t="38100" r="31750" b="41275"/>
                <wp:wrapNone/>
                <wp:docPr id="4569" name="Ink 4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1209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AC63D" id="Ink 4569" o:spid="_x0000_s1026" type="#_x0000_t75" style="position:absolute;margin-left:299.7pt;margin-top:2.1pt;width:10.3pt;height:9.7pt;z-index:2521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">
                <v:imagedata r:id="rId7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0096" behindDoc="0" locked="0" layoutInCell="1" allowOverlap="1">
                <wp:simplePos x="0" y="0"/>
                <wp:positionH relativeFrom="column">
                  <wp:posOffset>3768440</wp:posOffset>
                </wp:positionH>
                <wp:positionV relativeFrom="paragraph">
                  <wp:posOffset>68738</wp:posOffset>
                </wp:positionV>
                <wp:extent cx="19440" cy="96840"/>
                <wp:effectExtent l="38100" t="38100" r="38100" b="36830"/>
                <wp:wrapNone/>
                <wp:docPr id="4568" name="Ink 4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194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D3343" id="Ink 4568" o:spid="_x0000_s1026" type="#_x0000_t75" style="position:absolute;margin-left:296.1pt;margin-top:4.9pt;width:2.8pt;height:8.65pt;z-index:2521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">
                <v:imagedata r:id="rId71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9072" behindDoc="0" locked="0" layoutInCell="1" allowOverlap="1">
                <wp:simplePos x="0" y="0"/>
                <wp:positionH relativeFrom="column">
                  <wp:posOffset>3644600</wp:posOffset>
                </wp:positionH>
                <wp:positionV relativeFrom="paragraph">
                  <wp:posOffset>23738</wp:posOffset>
                </wp:positionV>
                <wp:extent cx="89280" cy="142560"/>
                <wp:effectExtent l="38100" t="38100" r="44450" b="48260"/>
                <wp:wrapNone/>
                <wp:docPr id="4567" name="Ink 4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892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7FC3D" id="Ink 4567" o:spid="_x0000_s1026" type="#_x0000_t75" style="position:absolute;margin-left:286.45pt;margin-top:1.35pt;width:8pt;height:12.45pt;z-index:25209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">
                <v:imagedata r:id="rId71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8048" behindDoc="0" locked="0" layoutInCell="1" allowOverlap="1">
                <wp:simplePos x="0" y="0"/>
                <wp:positionH relativeFrom="column">
                  <wp:posOffset>3519320</wp:posOffset>
                </wp:positionH>
                <wp:positionV relativeFrom="paragraph">
                  <wp:posOffset>-25942</wp:posOffset>
                </wp:positionV>
                <wp:extent cx="105480" cy="180720"/>
                <wp:effectExtent l="38100" t="38100" r="46990" b="48260"/>
                <wp:wrapNone/>
                <wp:docPr id="4566" name="Ink 4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10548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CD887" id="Ink 4566" o:spid="_x0000_s1026" type="#_x0000_t75" style="position:absolute;margin-left:276.4pt;margin-top:-2.55pt;width:9.45pt;height:15.3pt;z-index:25209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">
                <v:imagedata r:id="rId71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3712" behindDoc="0" locked="0" layoutInCell="1" allowOverlap="1">
                <wp:simplePos x="0" y="0"/>
                <wp:positionH relativeFrom="column">
                  <wp:posOffset>5687960</wp:posOffset>
                </wp:positionH>
                <wp:positionV relativeFrom="paragraph">
                  <wp:posOffset>133363</wp:posOffset>
                </wp:positionV>
                <wp:extent cx="134640" cy="16920"/>
                <wp:effectExtent l="38100" t="38100" r="36830" b="40640"/>
                <wp:wrapNone/>
                <wp:docPr id="4552" name="Ink 4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1346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D53C2" id="Ink 4552" o:spid="_x0000_s1026" type="#_x0000_t75" style="position:absolute;margin-left:447.45pt;margin-top:9.9pt;width:11.4pt;height:2.4pt;z-index:25208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">
                <v:imagedata r:id="rId72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2688" behindDoc="0" locked="0" layoutInCell="1" allowOverlap="1">
                <wp:simplePos x="0" y="0"/>
                <wp:positionH relativeFrom="column">
                  <wp:posOffset>5685800</wp:posOffset>
                </wp:positionH>
                <wp:positionV relativeFrom="paragraph">
                  <wp:posOffset>164323</wp:posOffset>
                </wp:positionV>
                <wp:extent cx="23040" cy="80640"/>
                <wp:effectExtent l="38100" t="19050" r="34290" b="53340"/>
                <wp:wrapNone/>
                <wp:docPr id="4551" name="Ink 4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2304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09AD1D" id="Ink 4551" o:spid="_x0000_s1026" type="#_x0000_t75" style="position:absolute;margin-left:447.15pt;margin-top:12.4pt;width:2.75pt;height:7.5pt;z-index:25208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">
                <v:imagedata r:id="rId7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1664" behindDoc="0" locked="0" layoutInCell="1" allowOverlap="1">
                <wp:simplePos x="0" y="0"/>
                <wp:positionH relativeFrom="column">
                  <wp:posOffset>5625680</wp:posOffset>
                </wp:positionH>
                <wp:positionV relativeFrom="paragraph">
                  <wp:posOffset>200683</wp:posOffset>
                </wp:positionV>
                <wp:extent cx="17280" cy="44280"/>
                <wp:effectExtent l="38100" t="19050" r="40005" b="51435"/>
                <wp:wrapNone/>
                <wp:docPr id="4550" name="Ink 4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1728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25638" id="Ink 4550" o:spid="_x0000_s1026" type="#_x0000_t75" style="position:absolute;margin-left:442.4pt;margin-top:15.4pt;width:2.55pt;height:4.45pt;z-index:25208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">
                <v:imagedata r:id="rId7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0640" behindDoc="0" locked="0" layoutInCell="1" allowOverlap="1">
                <wp:simplePos x="0" y="0"/>
                <wp:positionH relativeFrom="column">
                  <wp:posOffset>5495360</wp:posOffset>
                </wp:positionH>
                <wp:positionV relativeFrom="paragraph">
                  <wp:posOffset>113563</wp:posOffset>
                </wp:positionV>
                <wp:extent cx="104760" cy="135000"/>
                <wp:effectExtent l="38100" t="38100" r="48260" b="36830"/>
                <wp:wrapNone/>
                <wp:docPr id="4549" name="Ink 4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1047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21591" id="Ink 4549" o:spid="_x0000_s1026" type="#_x0000_t75" style="position:absolute;margin-left:432.15pt;margin-top:8.55pt;width:9.5pt;height:11.55pt;z-index:25208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">
                <v:imagedata r:id="rId7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9616" behindDoc="0" locked="0" layoutInCell="1" allowOverlap="1">
                <wp:simplePos x="0" y="0"/>
                <wp:positionH relativeFrom="column">
                  <wp:posOffset>5394920</wp:posOffset>
                </wp:positionH>
                <wp:positionV relativeFrom="paragraph">
                  <wp:posOffset>109243</wp:posOffset>
                </wp:positionV>
                <wp:extent cx="56160" cy="117000"/>
                <wp:effectExtent l="38100" t="38100" r="39370" b="35560"/>
                <wp:wrapNone/>
                <wp:docPr id="4548" name="Ink 4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561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6BCC1" id="Ink 4548" o:spid="_x0000_s1026" type="#_x0000_t75" style="position:absolute;margin-left:424.25pt;margin-top:8.1pt;width:5.4pt;height:10.2pt;z-index:25207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">
                <v:imagedata r:id="rId7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8592" behindDoc="0" locked="0" layoutInCell="1" allowOverlap="1">
                <wp:simplePos x="0" y="0"/>
                <wp:positionH relativeFrom="column">
                  <wp:posOffset>5137880</wp:posOffset>
                </wp:positionH>
                <wp:positionV relativeFrom="paragraph">
                  <wp:posOffset>258283</wp:posOffset>
                </wp:positionV>
                <wp:extent cx="104040" cy="7200"/>
                <wp:effectExtent l="38100" t="19050" r="48895" b="50165"/>
                <wp:wrapNone/>
                <wp:docPr id="4547" name="Ink 4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1040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FF5CD" id="Ink 4547" o:spid="_x0000_s1026" type="#_x0000_t75" style="position:absolute;margin-left:404.2pt;margin-top:19.95pt;width:9.05pt;height:1.55pt;z-index:25207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">
                <v:imagedata r:id="rId7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7568" behindDoc="0" locked="0" layoutInCell="1" allowOverlap="1">
                <wp:simplePos x="0" y="0"/>
                <wp:positionH relativeFrom="column">
                  <wp:posOffset>5114480</wp:posOffset>
                </wp:positionH>
                <wp:positionV relativeFrom="paragraph">
                  <wp:posOffset>201403</wp:posOffset>
                </wp:positionV>
                <wp:extent cx="117720" cy="11520"/>
                <wp:effectExtent l="38100" t="38100" r="34925" b="45720"/>
                <wp:wrapNone/>
                <wp:docPr id="4546" name="Ink 4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1177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D5B51" id="Ink 4546" o:spid="_x0000_s1026" type="#_x0000_t75" style="position:absolute;margin-left:402.35pt;margin-top:15.3pt;width:10.05pt;height:1.95pt;z-index:25207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">
                <v:imagedata r:id="rId7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6544" behindDoc="0" locked="0" layoutInCell="1" allowOverlap="1">
                <wp:simplePos x="0" y="0"/>
                <wp:positionH relativeFrom="column">
                  <wp:posOffset>4885880</wp:posOffset>
                </wp:positionH>
                <wp:positionV relativeFrom="paragraph">
                  <wp:posOffset>265123</wp:posOffset>
                </wp:positionV>
                <wp:extent cx="32760" cy="41760"/>
                <wp:effectExtent l="19050" t="38100" r="43815" b="34925"/>
                <wp:wrapNone/>
                <wp:docPr id="4545" name="Ink 4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327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ED9804" id="Ink 4545" o:spid="_x0000_s1026" type="#_x0000_t75" style="position:absolute;margin-left:384.15pt;margin-top:20.55pt;width:3.85pt;height:4.35pt;z-index:25207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">
                <v:imagedata r:id="rId7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0400" behindDoc="0" locked="0" layoutInCell="1" allowOverlap="1">
                <wp:simplePos x="0" y="0"/>
                <wp:positionH relativeFrom="column">
                  <wp:posOffset>4332200</wp:posOffset>
                </wp:positionH>
                <wp:positionV relativeFrom="paragraph">
                  <wp:posOffset>144883</wp:posOffset>
                </wp:positionV>
                <wp:extent cx="354960" cy="18360"/>
                <wp:effectExtent l="38100" t="38100" r="45720" b="39370"/>
                <wp:wrapNone/>
                <wp:docPr id="4539" name="Ink 4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3549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4324E" id="Ink 4539" o:spid="_x0000_s1026" type="#_x0000_t75" style="position:absolute;margin-left:340.7pt;margin-top:10.85pt;width:28.9pt;height:2.75pt;z-index:25207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">
                <v:imagedata r:id="rId73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9376" behindDoc="0" locked="0" layoutInCell="1" allowOverlap="1">
                <wp:simplePos x="0" y="0"/>
                <wp:positionH relativeFrom="column">
                  <wp:posOffset>4427240</wp:posOffset>
                </wp:positionH>
                <wp:positionV relativeFrom="paragraph">
                  <wp:posOffset>13483</wp:posOffset>
                </wp:positionV>
                <wp:extent cx="112320" cy="100800"/>
                <wp:effectExtent l="38100" t="38100" r="40640" b="52070"/>
                <wp:wrapNone/>
                <wp:docPr id="4538" name="Ink 4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1123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C3A03" id="Ink 4538" o:spid="_x0000_s1026" type="#_x0000_t75" style="position:absolute;margin-left:347.95pt;margin-top:.5pt;width:10pt;height:8.95pt;z-index:25206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">
                <v:imagedata r:id="rId738" o:title=""/>
              </v:shape>
            </w:pict>
          </mc:Fallback>
        </mc:AlternateContent>
      </w:r>
      <w:r w:rsidR="0072547D" w:rsidRPr="0072547D">
        <w:rPr>
          <w:rFonts w:ascii="Calibri" w:hAnsi="Calibri" w:cs="Calibri"/>
          <w:sz w:val="28"/>
          <w:szCs w:val="28"/>
        </w:rPr>
        <w:t xml:space="preserve">Use Sine Law </w:t>
      </w:r>
      <w:r w:rsidR="00311833" w:rsidRPr="0072547D">
        <w:rPr>
          <w:rFonts w:ascii="Calibri" w:hAnsi="Calibri" w:cs="Calibri"/>
          <w:sz w:val="28"/>
          <w:szCs w:val="28"/>
        </w:rPr>
        <w:t xml:space="preserve">with A, </w:t>
      </w:r>
      <w:r w:rsidR="00311833" w:rsidRPr="0072547D">
        <w:rPr>
          <w:rFonts w:ascii="Calibri" w:hAnsi="Calibri" w:cs="Calibri"/>
          <w:i/>
          <w:sz w:val="28"/>
          <w:szCs w:val="28"/>
          <w:lang w:val="en-CA"/>
        </w:rPr>
        <w:t>a</w:t>
      </w:r>
      <w:r w:rsidR="00311833" w:rsidRPr="0072547D">
        <w:rPr>
          <w:rFonts w:ascii="Calibri" w:hAnsi="Calibri" w:cs="Calibri"/>
          <w:sz w:val="28"/>
          <w:szCs w:val="28"/>
          <w:lang w:val="en-CA"/>
        </w:rPr>
        <w:t xml:space="preserve">, B, and </w:t>
      </w:r>
      <w:r w:rsidR="00311833" w:rsidRPr="0072547D">
        <w:rPr>
          <w:rFonts w:ascii="Calibri" w:hAnsi="Calibri" w:cs="Calibri"/>
          <w:i/>
          <w:sz w:val="28"/>
          <w:szCs w:val="28"/>
          <w:lang w:val="en-CA"/>
        </w:rPr>
        <w:t>b</w:t>
      </w:r>
      <w:r w:rsidR="00311833" w:rsidRPr="0072547D">
        <w:rPr>
          <w:rFonts w:ascii="Calibri" w:hAnsi="Calibri" w:cs="Calibri"/>
          <w:sz w:val="28"/>
          <w:szCs w:val="28"/>
        </w:rPr>
        <w:t>.</w:t>
      </w:r>
    </w:p>
    <w:p w:rsidR="0072547D" w:rsidRDefault="00494576" w:rsidP="0072547D">
      <w:pPr>
        <w:tabs>
          <w:tab w:val="left" w:pos="1440"/>
          <w:tab w:val="right" w:pos="7830"/>
          <w:tab w:val="left" w:pos="7920"/>
          <w:tab w:val="right" w:pos="10080"/>
        </w:tabs>
        <w:spacing w:before="120"/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5456" behindDoc="0" locked="0" layoutInCell="1" allowOverlap="1">
                <wp:simplePos x="0" y="0"/>
                <wp:positionH relativeFrom="column">
                  <wp:posOffset>4305169</wp:posOffset>
                </wp:positionH>
                <wp:positionV relativeFrom="paragraph">
                  <wp:posOffset>-78772</wp:posOffset>
                </wp:positionV>
                <wp:extent cx="597600" cy="391320"/>
                <wp:effectExtent l="38100" t="38100" r="50165" b="46990"/>
                <wp:wrapNone/>
                <wp:docPr id="4583" name="Ink 4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597600" cy="39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DD09F" id="Ink 4583" o:spid="_x0000_s1026" type="#_x0000_t75" style="position:absolute;margin-left:338.5pt;margin-top:-6.6pt;width:47.95pt;height:31.7pt;z-index:2521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">
                <v:imagedata r:id="rId7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7024" behindDoc="0" locked="0" layoutInCell="1" allowOverlap="1">
                <wp:simplePos x="0" y="0"/>
                <wp:positionH relativeFrom="column">
                  <wp:posOffset>4895240</wp:posOffset>
                </wp:positionH>
                <wp:positionV relativeFrom="paragraph">
                  <wp:posOffset>-84592</wp:posOffset>
                </wp:positionV>
                <wp:extent cx="73800" cy="267120"/>
                <wp:effectExtent l="38100" t="38100" r="40640" b="38100"/>
                <wp:wrapNone/>
                <wp:docPr id="4565" name="Ink 4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7380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65BFDA" id="Ink 4565" o:spid="_x0000_s1026" type="#_x0000_t75" style="position:absolute;margin-left:384.95pt;margin-top:-6.95pt;width:6.85pt;height:21.9pt;z-index:25209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">
                <v:imagedata r:id="rId7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6000" behindDoc="0" locked="0" layoutInCell="1" allowOverlap="1">
                <wp:simplePos x="0" y="0"/>
                <wp:positionH relativeFrom="column">
                  <wp:posOffset>4150760</wp:posOffset>
                </wp:positionH>
                <wp:positionV relativeFrom="paragraph">
                  <wp:posOffset>-39952</wp:posOffset>
                </wp:positionV>
                <wp:extent cx="104040" cy="237600"/>
                <wp:effectExtent l="38100" t="38100" r="48895" b="48260"/>
                <wp:wrapNone/>
                <wp:docPr id="4564" name="Ink 4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10404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1808A" id="Ink 4564" o:spid="_x0000_s1026" type="#_x0000_t75" style="position:absolute;margin-left:326.25pt;margin-top:-3.5pt;width:9.1pt;height:19.55pt;z-index:25209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">
                <v:imagedata r:id="rId7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4976" behindDoc="0" locked="0" layoutInCell="1" allowOverlap="1">
                <wp:simplePos x="0" y="0"/>
                <wp:positionH relativeFrom="column">
                  <wp:posOffset>5903600</wp:posOffset>
                </wp:positionH>
                <wp:positionV relativeFrom="paragraph">
                  <wp:posOffset>90913</wp:posOffset>
                </wp:positionV>
                <wp:extent cx="97560" cy="178560"/>
                <wp:effectExtent l="38100" t="38100" r="36195" b="50165"/>
                <wp:wrapNone/>
                <wp:docPr id="4563" name="Ink 4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9756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F299D" id="Ink 4563" o:spid="_x0000_s1026" type="#_x0000_t75" style="position:absolute;margin-left:464.4pt;margin-top:6.8pt;width:8.75pt;height:14.85pt;z-index:25209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">
                <v:imagedata r:id="rId7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3952" behindDoc="0" locked="0" layoutInCell="1" allowOverlap="1">
                <wp:simplePos x="0" y="0"/>
                <wp:positionH relativeFrom="column">
                  <wp:posOffset>5514440</wp:posOffset>
                </wp:positionH>
                <wp:positionV relativeFrom="paragraph">
                  <wp:posOffset>96673</wp:posOffset>
                </wp:positionV>
                <wp:extent cx="136440" cy="185040"/>
                <wp:effectExtent l="38100" t="38100" r="35560" b="43815"/>
                <wp:wrapNone/>
                <wp:docPr id="4562" name="Ink 4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1364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CC40A" id="Ink 4562" o:spid="_x0000_s1026" type="#_x0000_t75" style="position:absolute;margin-left:433.65pt;margin-top:7.2pt;width:11.85pt;height:15.45pt;z-index:25209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">
                <v:imagedata r:id="rId7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2928" behindDoc="0" locked="0" layoutInCell="1" allowOverlap="1">
                <wp:simplePos x="0" y="0"/>
                <wp:positionH relativeFrom="column">
                  <wp:posOffset>5893880</wp:posOffset>
                </wp:positionH>
                <wp:positionV relativeFrom="paragraph">
                  <wp:posOffset>121513</wp:posOffset>
                </wp:positionV>
                <wp:extent cx="33480" cy="15480"/>
                <wp:effectExtent l="38100" t="38100" r="43180" b="41910"/>
                <wp:wrapNone/>
                <wp:docPr id="4561" name="Ink 4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334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C644A" id="Ink 4561" o:spid="_x0000_s1026" type="#_x0000_t75" style="position:absolute;margin-left:463.45pt;margin-top:9.15pt;width:3.9pt;height:2.3pt;z-index:25209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">
                <v:imagedata r:id="rId7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1904" behindDoc="0" locked="0" layoutInCell="1" allowOverlap="1">
                <wp:simplePos x="0" y="0"/>
                <wp:positionH relativeFrom="column">
                  <wp:posOffset>5762480</wp:posOffset>
                </wp:positionH>
                <wp:positionV relativeFrom="paragraph">
                  <wp:posOffset>145273</wp:posOffset>
                </wp:positionV>
                <wp:extent cx="58320" cy="11160"/>
                <wp:effectExtent l="38100" t="38100" r="37465" b="46355"/>
                <wp:wrapNone/>
                <wp:docPr id="4560" name="Ink 4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583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3B5A4" id="Ink 4560" o:spid="_x0000_s1026" type="#_x0000_t75" style="position:absolute;margin-left:453.4pt;margin-top:10.9pt;width:5.4pt;height:1.8pt;z-index:25209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">
                <v:imagedata r:id="rId7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0880" behindDoc="0" locked="0" layoutInCell="1" allowOverlap="1">
                <wp:simplePos x="0" y="0"/>
                <wp:positionH relativeFrom="column">
                  <wp:posOffset>5748800</wp:posOffset>
                </wp:positionH>
                <wp:positionV relativeFrom="paragraph">
                  <wp:posOffset>151393</wp:posOffset>
                </wp:positionV>
                <wp:extent cx="25560" cy="90000"/>
                <wp:effectExtent l="38100" t="38100" r="50800" b="43815"/>
                <wp:wrapNone/>
                <wp:docPr id="4559" name="Ink 4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255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FE2B1" id="Ink 4559" o:spid="_x0000_s1026" type="#_x0000_t75" style="position:absolute;margin-left:452.15pt;margin-top:11.45pt;width:2.95pt;height:8.2pt;z-index:25209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">
                <v:imagedata r:id="rId7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9856" behindDoc="0" locked="0" layoutInCell="1" allowOverlap="1">
                <wp:simplePos x="0" y="0"/>
                <wp:positionH relativeFrom="column">
                  <wp:posOffset>5680760</wp:posOffset>
                </wp:positionH>
                <wp:positionV relativeFrom="paragraph">
                  <wp:posOffset>138793</wp:posOffset>
                </wp:positionV>
                <wp:extent cx="56880" cy="97560"/>
                <wp:effectExtent l="38100" t="38100" r="38735" b="36195"/>
                <wp:wrapNone/>
                <wp:docPr id="4558" name="Ink 4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568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E90BC" id="Ink 4558" o:spid="_x0000_s1026" type="#_x0000_t75" style="position:absolute;margin-left:446.65pt;margin-top:10.45pt;width:5.75pt;height:8.75pt;z-index:25208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">
                <v:imagedata r:id="rId7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8832" behindDoc="0" locked="0" layoutInCell="1" allowOverlap="1">
                <wp:simplePos x="0" y="0"/>
                <wp:positionH relativeFrom="column">
                  <wp:posOffset>5609480</wp:posOffset>
                </wp:positionH>
                <wp:positionV relativeFrom="paragraph">
                  <wp:posOffset>133033</wp:posOffset>
                </wp:positionV>
                <wp:extent cx="57600" cy="115920"/>
                <wp:effectExtent l="38100" t="38100" r="38100" b="36830"/>
                <wp:wrapNone/>
                <wp:docPr id="4557" name="Ink 4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576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A58E02" id="Ink 4557" o:spid="_x0000_s1026" type="#_x0000_t75" style="position:absolute;margin-left:441.05pt;margin-top:9.95pt;width:5.8pt;height:10.25pt;z-index:25208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">
                <v:imagedata r:id="rId7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7808" behindDoc="0" locked="0" layoutInCell="1" allowOverlap="1">
                <wp:simplePos x="0" y="0"/>
                <wp:positionH relativeFrom="column">
                  <wp:posOffset>5443880</wp:posOffset>
                </wp:positionH>
                <wp:positionV relativeFrom="paragraph">
                  <wp:posOffset>126913</wp:posOffset>
                </wp:positionV>
                <wp:extent cx="92880" cy="107640"/>
                <wp:effectExtent l="38100" t="38100" r="40640" b="45085"/>
                <wp:wrapNone/>
                <wp:docPr id="4556" name="Ink 4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928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9B44DA" id="Ink 4556" o:spid="_x0000_s1026" type="#_x0000_t75" style="position:absolute;margin-left:428.3pt;margin-top:9.6pt;width:8.3pt;height:9.45pt;z-index:25208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">
                <v:imagedata r:id="rId7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6784" behindDoc="0" locked="0" layoutInCell="1" allowOverlap="1">
                <wp:simplePos x="0" y="0"/>
                <wp:positionH relativeFrom="column">
                  <wp:posOffset>5390960</wp:posOffset>
                </wp:positionH>
                <wp:positionV relativeFrom="paragraph">
                  <wp:posOffset>148873</wp:posOffset>
                </wp:positionV>
                <wp:extent cx="34560" cy="78480"/>
                <wp:effectExtent l="38100" t="38100" r="41910" b="36195"/>
                <wp:wrapNone/>
                <wp:docPr id="4555" name="Ink 4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345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58E68" id="Ink 4555" o:spid="_x0000_s1026" type="#_x0000_t75" style="position:absolute;margin-left:423.85pt;margin-top:11.3pt;width:3.95pt;height:7.1pt;z-index:25208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">
                <v:imagedata r:id="rId7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5760" behindDoc="0" locked="0" layoutInCell="1" allowOverlap="1">
                <wp:simplePos x="0" y="0"/>
                <wp:positionH relativeFrom="column">
                  <wp:posOffset>5259200</wp:posOffset>
                </wp:positionH>
                <wp:positionV relativeFrom="paragraph">
                  <wp:posOffset>132673</wp:posOffset>
                </wp:positionV>
                <wp:extent cx="123120" cy="93240"/>
                <wp:effectExtent l="38100" t="38100" r="48895" b="40640"/>
                <wp:wrapNone/>
                <wp:docPr id="4554" name="Ink 4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1231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79329" id="Ink 4554" o:spid="_x0000_s1026" type="#_x0000_t75" style="position:absolute;margin-left:413.45pt;margin-top:9.9pt;width:10.85pt;height:8.65pt;z-index:25208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">
                <v:imagedata r:id="rId7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4736" behindDoc="0" locked="0" layoutInCell="1" allowOverlap="1">
                <wp:simplePos x="0" y="0"/>
                <wp:positionH relativeFrom="column">
                  <wp:posOffset>5305640</wp:posOffset>
                </wp:positionH>
                <wp:positionV relativeFrom="paragraph">
                  <wp:posOffset>24673</wp:posOffset>
                </wp:positionV>
                <wp:extent cx="461520" cy="7200"/>
                <wp:effectExtent l="38100" t="57150" r="34290" b="50165"/>
                <wp:wrapNone/>
                <wp:docPr id="4553" name="Ink 4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4615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6070F" id="Ink 4553" o:spid="_x0000_s1026" type="#_x0000_t75" style="position:absolute;margin-left:417.3pt;margin-top:1.3pt;width:37.3pt;height:1.75pt;z-index:25208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">
                <v:imagedata r:id="rId7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5520" behindDoc="0" locked="0" layoutInCell="1" allowOverlap="1">
                <wp:simplePos x="0" y="0"/>
                <wp:positionH relativeFrom="column">
                  <wp:posOffset>4755200</wp:posOffset>
                </wp:positionH>
                <wp:positionV relativeFrom="paragraph">
                  <wp:posOffset>1993</wp:posOffset>
                </wp:positionV>
                <wp:extent cx="56160" cy="119160"/>
                <wp:effectExtent l="38100" t="38100" r="39370" b="52705"/>
                <wp:wrapNone/>
                <wp:docPr id="4544" name="Ink 4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561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05C9E9" id="Ink 4544" o:spid="_x0000_s1026" type="#_x0000_t75" style="position:absolute;margin-left:373.85pt;margin-top:-.35pt;width:5.6pt;height:10.65pt;z-index:25207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">
                <v:imagedata r:id="rId7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4496" behindDoc="0" locked="0" layoutInCell="1" allowOverlap="1">
                <wp:simplePos x="0" y="0"/>
                <wp:positionH relativeFrom="column">
                  <wp:posOffset>4617320</wp:posOffset>
                </wp:positionH>
                <wp:positionV relativeFrom="paragraph">
                  <wp:posOffset>-12047</wp:posOffset>
                </wp:positionV>
                <wp:extent cx="108720" cy="138960"/>
                <wp:effectExtent l="38100" t="38100" r="43815" b="52070"/>
                <wp:wrapNone/>
                <wp:docPr id="4543" name="Ink 4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1087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1EA2F" id="Ink 4543" o:spid="_x0000_s1026" type="#_x0000_t75" style="position:absolute;margin-left:362.95pt;margin-top:-1.35pt;width:9.8pt;height:11.95pt;z-index:25207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">
                <v:imagedata r:id="rId7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3472" behindDoc="0" locked="0" layoutInCell="1" allowOverlap="1">
                <wp:simplePos x="0" y="0"/>
                <wp:positionH relativeFrom="column">
                  <wp:posOffset>4453160</wp:posOffset>
                </wp:positionH>
                <wp:positionV relativeFrom="paragraph">
                  <wp:posOffset>17473</wp:posOffset>
                </wp:positionV>
                <wp:extent cx="112320" cy="117720"/>
                <wp:effectExtent l="38100" t="19050" r="40640" b="53975"/>
                <wp:wrapNone/>
                <wp:docPr id="4542" name="Ink 4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1123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FCA5D" id="Ink 4542" o:spid="_x0000_s1026" type="#_x0000_t75" style="position:absolute;margin-left:350.3pt;margin-top:.9pt;width:9.65pt;height:10.3pt;z-index:25207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">
                <v:imagedata r:id="rId77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2448" behindDoc="0" locked="0" layoutInCell="1" allowOverlap="1">
                <wp:simplePos x="0" y="0"/>
                <wp:positionH relativeFrom="column">
                  <wp:posOffset>4404920</wp:posOffset>
                </wp:positionH>
                <wp:positionV relativeFrom="paragraph">
                  <wp:posOffset>39793</wp:posOffset>
                </wp:positionV>
                <wp:extent cx="23760" cy="97200"/>
                <wp:effectExtent l="38100" t="38100" r="52705" b="36195"/>
                <wp:wrapNone/>
                <wp:docPr id="4541" name="Ink 4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237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4B732" id="Ink 4541" o:spid="_x0000_s1026" type="#_x0000_t75" style="position:absolute;margin-left:346.15pt;margin-top:2.75pt;width:3.15pt;height:8.7pt;z-index:25207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">
                <v:imagedata r:id="rId77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1424" behindDoc="0" locked="0" layoutInCell="1" allowOverlap="1">
                <wp:simplePos x="0" y="0"/>
                <wp:positionH relativeFrom="column">
                  <wp:posOffset>4279640</wp:posOffset>
                </wp:positionH>
                <wp:positionV relativeFrom="paragraph">
                  <wp:posOffset>22153</wp:posOffset>
                </wp:positionV>
                <wp:extent cx="113760" cy="106920"/>
                <wp:effectExtent l="38100" t="38100" r="19685" b="45720"/>
                <wp:wrapNone/>
                <wp:docPr id="4540" name="Ink 4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1137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0E78AF" id="Ink 4540" o:spid="_x0000_s1026" type="#_x0000_t75" style="position:absolute;margin-left:336.35pt;margin-top:1.15pt;width:10.05pt;height:9.8pt;z-index:25207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">
                <v:imagedata r:id="rId776" o:title=""/>
              </v:shape>
            </w:pict>
          </mc:Fallback>
        </mc:AlternateContent>
      </w:r>
      <w:r w:rsidR="00311833" w:rsidRPr="0072547D">
        <w:rPr>
          <w:rFonts w:ascii="Calibri" w:hAnsi="Calibri" w:cs="Calibri"/>
          <w:sz w:val="28"/>
          <w:szCs w:val="28"/>
        </w:rPr>
        <w:tab/>
      </w:r>
    </w:p>
    <w:p w:rsidR="0072547D" w:rsidRDefault="00494576" w:rsidP="0072547D">
      <w:pPr>
        <w:numPr>
          <w:ilvl w:val="0"/>
          <w:numId w:val="10"/>
        </w:numPr>
        <w:tabs>
          <w:tab w:val="left" w:pos="1440"/>
          <w:tab w:val="right" w:pos="7830"/>
          <w:tab w:val="left" w:pos="7920"/>
          <w:tab w:val="right" w:pos="10080"/>
        </w:tabs>
        <w:spacing w:before="120"/>
        <w:ind w:left="144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6176" behindDoc="0" locked="0" layoutInCell="1" allowOverlap="1">
                <wp:simplePos x="0" y="0"/>
                <wp:positionH relativeFrom="column">
                  <wp:posOffset>6153409</wp:posOffset>
                </wp:positionH>
                <wp:positionV relativeFrom="paragraph">
                  <wp:posOffset>152018</wp:posOffset>
                </wp:positionV>
                <wp:extent cx="132840" cy="220320"/>
                <wp:effectExtent l="38100" t="38100" r="38735" b="46990"/>
                <wp:wrapNone/>
                <wp:docPr id="4613" name="Ink 4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13284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E6FD7" id="Ink 4613" o:spid="_x0000_s1026" type="#_x0000_t75" style="position:absolute;margin-left:484pt;margin-top:11.55pt;width:11.6pt;height:18.3pt;z-index:25214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">
                <v:imagedata r:id="rId77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5152" behindDoc="0" locked="0" layoutInCell="1" allowOverlap="1">
                <wp:simplePos x="0" y="0"/>
                <wp:positionH relativeFrom="column">
                  <wp:posOffset>6156289</wp:posOffset>
                </wp:positionH>
                <wp:positionV relativeFrom="paragraph">
                  <wp:posOffset>179738</wp:posOffset>
                </wp:positionV>
                <wp:extent cx="28440" cy="36000"/>
                <wp:effectExtent l="38100" t="38100" r="48260" b="40640"/>
                <wp:wrapNone/>
                <wp:docPr id="4612" name="Ink 4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284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2F0E7" id="Ink 4612" o:spid="_x0000_s1026" type="#_x0000_t75" style="position:absolute;margin-left:484.1pt;margin-top:13.7pt;width:3.3pt;height:4pt;z-index:25214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">
                <v:imagedata r:id="rId78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4128" behindDoc="0" locked="0" layoutInCell="1" allowOverlap="1">
                <wp:simplePos x="0" y="0"/>
                <wp:positionH relativeFrom="column">
                  <wp:posOffset>6019849</wp:posOffset>
                </wp:positionH>
                <wp:positionV relativeFrom="paragraph">
                  <wp:posOffset>215378</wp:posOffset>
                </wp:positionV>
                <wp:extent cx="44280" cy="109080"/>
                <wp:effectExtent l="57150" t="38100" r="51435" b="43815"/>
                <wp:wrapNone/>
                <wp:docPr id="4611" name="Ink 4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442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7CE7D" id="Ink 4611" o:spid="_x0000_s1026" type="#_x0000_t75" style="position:absolute;margin-left:473.3pt;margin-top:16.4pt;width:4.8pt;height:9.85pt;z-index:25214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">
                <v:imagedata r:id="rId7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3104" behindDoc="0" locked="0" layoutInCell="1" allowOverlap="1">
                <wp:simplePos x="0" y="0"/>
                <wp:positionH relativeFrom="column">
                  <wp:posOffset>5838769</wp:posOffset>
                </wp:positionH>
                <wp:positionV relativeFrom="paragraph">
                  <wp:posOffset>202778</wp:posOffset>
                </wp:positionV>
                <wp:extent cx="136440" cy="130680"/>
                <wp:effectExtent l="38100" t="38100" r="54610" b="41275"/>
                <wp:wrapNone/>
                <wp:docPr id="4610" name="Ink 4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13644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BE8C2" id="Ink 4610" o:spid="_x0000_s1026" type="#_x0000_t75" style="position:absolute;margin-left:459.2pt;margin-top:15.45pt;width:11.95pt;height:11.3pt;z-index:25214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">
                <v:imagedata r:id="rId78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2080" behindDoc="0" locked="0" layoutInCell="1" allowOverlap="1">
                <wp:simplePos x="0" y="0"/>
                <wp:positionH relativeFrom="column">
                  <wp:posOffset>5684329</wp:posOffset>
                </wp:positionH>
                <wp:positionV relativeFrom="paragraph">
                  <wp:posOffset>214658</wp:posOffset>
                </wp:positionV>
                <wp:extent cx="79920" cy="122760"/>
                <wp:effectExtent l="38100" t="38100" r="34925" b="48895"/>
                <wp:wrapNone/>
                <wp:docPr id="4609" name="Ink 4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799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4000B" id="Ink 4609" o:spid="_x0000_s1026" type="#_x0000_t75" style="position:absolute;margin-left:447.3pt;margin-top:16.4pt;width:7.15pt;height:10.6pt;z-index:25214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">
                <v:imagedata r:id="rId78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1056" behindDoc="0" locked="0" layoutInCell="1" allowOverlap="1">
                <wp:simplePos x="0" y="0"/>
                <wp:positionH relativeFrom="column">
                  <wp:posOffset>5604409</wp:posOffset>
                </wp:positionH>
                <wp:positionV relativeFrom="paragraph">
                  <wp:posOffset>246338</wp:posOffset>
                </wp:positionV>
                <wp:extent cx="46800" cy="91800"/>
                <wp:effectExtent l="38100" t="38100" r="48895" b="41910"/>
                <wp:wrapNone/>
                <wp:docPr id="4608" name="Ink 4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468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0BA54" id="Ink 4608" o:spid="_x0000_s1026" type="#_x0000_t75" style="position:absolute;margin-left:440.7pt;margin-top:19.05pt;width:4.7pt;height:8.15pt;z-index:25214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">
                <v:imagedata r:id="rId78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0032" behindDoc="0" locked="0" layoutInCell="1" allowOverlap="1">
                <wp:simplePos x="0" y="0"/>
                <wp:positionH relativeFrom="column">
                  <wp:posOffset>5487409</wp:posOffset>
                </wp:positionH>
                <wp:positionV relativeFrom="paragraph">
                  <wp:posOffset>188378</wp:posOffset>
                </wp:positionV>
                <wp:extent cx="85320" cy="132840"/>
                <wp:effectExtent l="38100" t="38100" r="48260" b="38735"/>
                <wp:wrapNone/>
                <wp:docPr id="4607" name="Ink 4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853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F3BA1" id="Ink 4607" o:spid="_x0000_s1026" type="#_x0000_t75" style="position:absolute;margin-left:431.55pt;margin-top:14.35pt;width:7.65pt;height:11.6pt;z-index:25214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">
                <v:imagedata r:id="rId7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9008" behindDoc="0" locked="0" layoutInCell="1" allowOverlap="1">
                <wp:simplePos x="0" y="0"/>
                <wp:positionH relativeFrom="column">
                  <wp:posOffset>5363209</wp:posOffset>
                </wp:positionH>
                <wp:positionV relativeFrom="paragraph">
                  <wp:posOffset>151298</wp:posOffset>
                </wp:positionV>
                <wp:extent cx="121320" cy="161280"/>
                <wp:effectExtent l="19050" t="38100" r="50165" b="48895"/>
                <wp:wrapNone/>
                <wp:docPr id="4606" name="Ink 4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12132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68FB11" id="Ink 4606" o:spid="_x0000_s1026" type="#_x0000_t75" style="position:absolute;margin-left:421.75pt;margin-top:11.4pt;width:10.45pt;height:13.7pt;z-index:25213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">
                <v:imagedata r:id="rId79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7984" behindDoc="0" locked="0" layoutInCell="1" allowOverlap="1">
                <wp:simplePos x="0" y="0"/>
                <wp:positionH relativeFrom="column">
                  <wp:posOffset>5218129</wp:posOffset>
                </wp:positionH>
                <wp:positionV relativeFrom="paragraph">
                  <wp:posOffset>105218</wp:posOffset>
                </wp:positionV>
                <wp:extent cx="69840" cy="234000"/>
                <wp:effectExtent l="38100" t="38100" r="26035" b="33020"/>
                <wp:wrapNone/>
                <wp:docPr id="4605" name="Ink 4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6984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1D2A0" id="Ink 4605" o:spid="_x0000_s1026" type="#_x0000_t75" style="position:absolute;margin-left:410.45pt;margin-top:7.95pt;width:6.5pt;height:19.25pt;z-index:25213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">
                <v:imagedata r:id="rId79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6960" behindDoc="0" locked="0" layoutInCell="1" allowOverlap="1">
                <wp:simplePos x="0" y="0"/>
                <wp:positionH relativeFrom="column">
                  <wp:posOffset>4723849</wp:posOffset>
                </wp:positionH>
                <wp:positionV relativeFrom="paragraph">
                  <wp:posOffset>53738</wp:posOffset>
                </wp:positionV>
                <wp:extent cx="106200" cy="233640"/>
                <wp:effectExtent l="38100" t="38100" r="46355" b="33655"/>
                <wp:wrapNone/>
                <wp:docPr id="4604" name="Ink 4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10620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745C0" id="Ink 4604" o:spid="_x0000_s1026" type="#_x0000_t75" style="position:absolute;margin-left:371.4pt;margin-top:3.85pt;width:9.2pt;height:19.25pt;z-index:25213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">
                <v:imagedata r:id="rId7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4672" behindDoc="0" locked="0" layoutInCell="1" allowOverlap="1">
                <wp:simplePos x="0" y="0"/>
                <wp:positionH relativeFrom="column">
                  <wp:posOffset>5118769</wp:posOffset>
                </wp:positionH>
                <wp:positionV relativeFrom="paragraph">
                  <wp:posOffset>179018</wp:posOffset>
                </wp:positionV>
                <wp:extent cx="80640" cy="10080"/>
                <wp:effectExtent l="38100" t="38100" r="34290" b="47625"/>
                <wp:wrapNone/>
                <wp:docPr id="4592" name="Ink 4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806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9DAD4" id="Ink 4592" o:spid="_x0000_s1026" type="#_x0000_t75" style="position:absolute;margin-left:402.65pt;margin-top:13.5pt;width:7.3pt;height:1.95pt;z-index:25212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">
                <v:imagedata r:id="rId7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3648" behindDoc="0" locked="0" layoutInCell="1" allowOverlap="1">
                <wp:simplePos x="0" y="0"/>
                <wp:positionH relativeFrom="column">
                  <wp:posOffset>5103649</wp:posOffset>
                </wp:positionH>
                <wp:positionV relativeFrom="paragraph">
                  <wp:posOffset>193418</wp:posOffset>
                </wp:positionV>
                <wp:extent cx="21960" cy="88920"/>
                <wp:effectExtent l="38100" t="38100" r="35560" b="44450"/>
                <wp:wrapNone/>
                <wp:docPr id="4591" name="Ink 4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2196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5CE03" id="Ink 4591" o:spid="_x0000_s1026" type="#_x0000_t75" style="position:absolute;margin-left:401.35pt;margin-top:14.75pt;width:2.8pt;height:8pt;z-index:25212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">
                <v:imagedata r:id="rId80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2624" behindDoc="0" locked="0" layoutInCell="1" allowOverlap="1">
                <wp:simplePos x="0" y="0"/>
                <wp:positionH relativeFrom="column">
                  <wp:posOffset>5010409</wp:posOffset>
                </wp:positionH>
                <wp:positionV relativeFrom="paragraph">
                  <wp:posOffset>261818</wp:posOffset>
                </wp:positionV>
                <wp:extent cx="3600" cy="14040"/>
                <wp:effectExtent l="38100" t="38100" r="34925" b="43180"/>
                <wp:wrapNone/>
                <wp:docPr id="4590" name="Ink 4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36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70175" id="Ink 4590" o:spid="_x0000_s1026" type="#_x0000_t75" style="position:absolute;margin-left:394.05pt;margin-top:20.05pt;width:1.35pt;height:2.05pt;z-index:25212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">
                <v:imagedata r:id="rId8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1600" behindDoc="0" locked="0" layoutInCell="1" allowOverlap="1">
                <wp:simplePos x="0" y="0"/>
                <wp:positionH relativeFrom="column">
                  <wp:posOffset>4888729</wp:posOffset>
                </wp:positionH>
                <wp:positionV relativeFrom="paragraph">
                  <wp:posOffset>156338</wp:posOffset>
                </wp:positionV>
                <wp:extent cx="114840" cy="151920"/>
                <wp:effectExtent l="38100" t="38100" r="38100" b="38735"/>
                <wp:wrapNone/>
                <wp:docPr id="4589" name="Ink 4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1148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44270" id="Ink 4589" o:spid="_x0000_s1026" type="#_x0000_t75" style="position:absolute;margin-left:384.4pt;margin-top:11.75pt;width:10.2pt;height:13pt;z-index:25212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">
                <v:imagedata r:id="rId80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0576" behindDoc="0" locked="0" layoutInCell="1" allowOverlap="1">
                <wp:simplePos x="0" y="0"/>
                <wp:positionH relativeFrom="column">
                  <wp:posOffset>4818529</wp:posOffset>
                </wp:positionH>
                <wp:positionV relativeFrom="paragraph">
                  <wp:posOffset>146978</wp:posOffset>
                </wp:positionV>
                <wp:extent cx="54000" cy="117000"/>
                <wp:effectExtent l="38100" t="38100" r="41275" b="35560"/>
                <wp:wrapNone/>
                <wp:docPr id="4588" name="Ink 4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540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1ADA2" id="Ink 4588" o:spid="_x0000_s1026" type="#_x0000_t75" style="position:absolute;margin-left:378.85pt;margin-top:11.1pt;width:5.25pt;height:10.1pt;z-index:25212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">
                <v:imagedata r:id="rId80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9552" behindDoc="0" locked="0" layoutInCell="1" allowOverlap="1">
                <wp:simplePos x="0" y="0"/>
                <wp:positionH relativeFrom="column">
                  <wp:posOffset>4544209</wp:posOffset>
                </wp:positionH>
                <wp:positionV relativeFrom="paragraph">
                  <wp:posOffset>222938</wp:posOffset>
                </wp:positionV>
                <wp:extent cx="69120" cy="16200"/>
                <wp:effectExtent l="38100" t="38100" r="45720" b="41275"/>
                <wp:wrapNone/>
                <wp:docPr id="4587" name="Ink 4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691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9413B" id="Ink 4587" o:spid="_x0000_s1026" type="#_x0000_t75" style="position:absolute;margin-left:357.4pt;margin-top:17.2pt;width:6.35pt;height:2.15pt;z-index:25211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">
                <v:imagedata r:id="rId8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8528" behindDoc="0" locked="0" layoutInCell="1" allowOverlap="1">
                <wp:simplePos x="0" y="0"/>
                <wp:positionH relativeFrom="column">
                  <wp:posOffset>4538809</wp:posOffset>
                </wp:positionH>
                <wp:positionV relativeFrom="paragraph">
                  <wp:posOffset>181898</wp:posOffset>
                </wp:positionV>
                <wp:extent cx="84600" cy="4680"/>
                <wp:effectExtent l="19050" t="38100" r="48895" b="33655"/>
                <wp:wrapNone/>
                <wp:docPr id="4586" name="Ink 4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846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401C8" id="Ink 4586" o:spid="_x0000_s1026" type="#_x0000_t75" style="position:absolute;margin-left:357.05pt;margin-top:13.8pt;width:7.35pt;height:1.2pt;z-index:25211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">
                <v:imagedata r:id="rId8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7504" behindDoc="0" locked="0" layoutInCell="1" allowOverlap="1">
                <wp:simplePos x="0" y="0"/>
                <wp:positionH relativeFrom="column">
                  <wp:posOffset>4372129</wp:posOffset>
                </wp:positionH>
                <wp:positionV relativeFrom="paragraph">
                  <wp:posOffset>144458</wp:posOffset>
                </wp:positionV>
                <wp:extent cx="94320" cy="122040"/>
                <wp:effectExtent l="38100" t="38100" r="39370" b="49530"/>
                <wp:wrapNone/>
                <wp:docPr id="4585" name="Ink 4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943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8F46A" id="Ink 4585" o:spid="_x0000_s1026" type="#_x0000_t75" style="position:absolute;margin-left:343.7pt;margin-top:10.85pt;width:8.5pt;height:10.55pt;z-index:25211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">
                <v:imagedata r:id="rId812" o:title=""/>
              </v:shape>
            </w:pict>
          </mc:Fallback>
        </mc:AlternateContent>
      </w:r>
      <w:r w:rsidR="00311833" w:rsidRPr="0072547D">
        <w:rPr>
          <w:rFonts w:ascii="Calibri" w:hAnsi="Calibri" w:cs="Calibri"/>
          <w:sz w:val="28"/>
          <w:szCs w:val="28"/>
        </w:rPr>
        <w:t>Substitute the known angles and sides.</w:t>
      </w:r>
    </w:p>
    <w:p w:rsidR="0072547D" w:rsidRDefault="00494576" w:rsidP="0072547D">
      <w:pPr>
        <w:pStyle w:val="ListParagraph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5936" behindDoc="0" locked="0" layoutInCell="1" allowOverlap="1">
                <wp:simplePos x="0" y="0"/>
                <wp:positionH relativeFrom="column">
                  <wp:posOffset>5078089</wp:posOffset>
                </wp:positionH>
                <wp:positionV relativeFrom="paragraph">
                  <wp:posOffset>78608</wp:posOffset>
                </wp:positionV>
                <wp:extent cx="438120" cy="21240"/>
                <wp:effectExtent l="38100" t="38100" r="38735" b="36195"/>
                <wp:wrapNone/>
                <wp:docPr id="4603" name="Ink 4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4381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57A7BE" id="Ink 4603" o:spid="_x0000_s1026" type="#_x0000_t75" style="position:absolute;margin-left:399.35pt;margin-top:5.8pt;width:35.5pt;height:2.7pt;z-index:25213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">
                <v:imagedata r:id="rId81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4912" behindDoc="0" locked="0" layoutInCell="1" allowOverlap="1">
                <wp:simplePos x="0" y="0"/>
                <wp:positionH relativeFrom="column">
                  <wp:posOffset>5416129</wp:posOffset>
                </wp:positionH>
                <wp:positionV relativeFrom="paragraph">
                  <wp:posOffset>129728</wp:posOffset>
                </wp:positionV>
                <wp:extent cx="41760" cy="27000"/>
                <wp:effectExtent l="57150" t="38100" r="53975" b="49530"/>
                <wp:wrapNone/>
                <wp:docPr id="4602" name="Ink 4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417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AE7209" id="Ink 4602" o:spid="_x0000_s1026" type="#_x0000_t75" style="position:absolute;margin-left:425.8pt;margin-top:9.65pt;width:4.7pt;height:3.45pt;z-index:25213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">
                <v:imagedata r:id="rId81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3888" behindDoc="0" locked="0" layoutInCell="1" allowOverlap="1">
                <wp:simplePos x="0" y="0"/>
                <wp:positionH relativeFrom="column">
                  <wp:posOffset>5324689</wp:posOffset>
                </wp:positionH>
                <wp:positionV relativeFrom="paragraph">
                  <wp:posOffset>160328</wp:posOffset>
                </wp:positionV>
                <wp:extent cx="31320" cy="7200"/>
                <wp:effectExtent l="38100" t="19050" r="45085" b="50165"/>
                <wp:wrapNone/>
                <wp:docPr id="4601" name="Ink 4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31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08CB2" id="Ink 4601" o:spid="_x0000_s1026" type="#_x0000_t75" style="position:absolute;margin-left:418.9pt;margin-top:12.1pt;width:3.2pt;height:1.4pt;z-index:25213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">
                <v:imagedata r:id="rId81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2864" behindDoc="0" locked="0" layoutInCell="1" allowOverlap="1">
                <wp:simplePos x="0" y="0"/>
                <wp:positionH relativeFrom="column">
                  <wp:posOffset>5307409</wp:posOffset>
                </wp:positionH>
                <wp:positionV relativeFrom="paragraph">
                  <wp:posOffset>157088</wp:posOffset>
                </wp:positionV>
                <wp:extent cx="26280" cy="100080"/>
                <wp:effectExtent l="38100" t="38100" r="50165" b="52705"/>
                <wp:wrapNone/>
                <wp:docPr id="4600" name="Ink 4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262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D78AC" id="Ink 4600" o:spid="_x0000_s1026" type="#_x0000_t75" style="position:absolute;margin-left:417.4pt;margin-top:11.95pt;width:3.1pt;height:8.95pt;z-index:25213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">
                <v:imagedata r:id="rId82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1840" behindDoc="0" locked="0" layoutInCell="1" allowOverlap="1">
                <wp:simplePos x="0" y="0"/>
                <wp:positionH relativeFrom="column">
                  <wp:posOffset>5224969</wp:posOffset>
                </wp:positionH>
                <wp:positionV relativeFrom="paragraph">
                  <wp:posOffset>150968</wp:posOffset>
                </wp:positionV>
                <wp:extent cx="59040" cy="107280"/>
                <wp:effectExtent l="38100" t="38100" r="36830" b="45720"/>
                <wp:wrapNone/>
                <wp:docPr id="4599" name="Ink 4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590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D7175" id="Ink 4599" o:spid="_x0000_s1026" type="#_x0000_t75" style="position:absolute;margin-left:410.85pt;margin-top:11.45pt;width:5.8pt;height:9.4pt;z-index:25213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">
                <v:imagedata r:id="rId8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0816" behindDoc="0" locked="0" layoutInCell="1" allowOverlap="1">
                <wp:simplePos x="0" y="0"/>
                <wp:positionH relativeFrom="column">
                  <wp:posOffset>5180329</wp:posOffset>
                </wp:positionH>
                <wp:positionV relativeFrom="paragraph">
                  <wp:posOffset>132968</wp:posOffset>
                </wp:positionV>
                <wp:extent cx="47520" cy="113040"/>
                <wp:effectExtent l="38100" t="38100" r="48260" b="39370"/>
                <wp:wrapNone/>
                <wp:docPr id="4598" name="Ink 4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475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1312A" id="Ink 4598" o:spid="_x0000_s1026" type="#_x0000_t75" style="position:absolute;margin-left:407.3pt;margin-top:10.05pt;width:4.85pt;height:9.8pt;z-index:25213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">
                <v:imagedata r:id="rId8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9792" behindDoc="0" locked="0" layoutInCell="1" allowOverlap="1">
                <wp:simplePos x="0" y="0"/>
                <wp:positionH relativeFrom="column">
                  <wp:posOffset>5026249</wp:posOffset>
                </wp:positionH>
                <wp:positionV relativeFrom="paragraph">
                  <wp:posOffset>164648</wp:posOffset>
                </wp:positionV>
                <wp:extent cx="52920" cy="88560"/>
                <wp:effectExtent l="38100" t="38100" r="42545" b="45085"/>
                <wp:wrapNone/>
                <wp:docPr id="4597" name="Ink 4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529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B8E29" id="Ink 4597" o:spid="_x0000_s1026" type="#_x0000_t75" style="position:absolute;margin-left:395.2pt;margin-top:12.6pt;width:5.2pt;height:7.75pt;z-index:25212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">
                <v:imagedata r:id="rId8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8768" behindDoc="0" locked="0" layoutInCell="1" allowOverlap="1">
                <wp:simplePos x="0" y="0"/>
                <wp:positionH relativeFrom="column">
                  <wp:posOffset>4968289</wp:posOffset>
                </wp:positionH>
                <wp:positionV relativeFrom="paragraph">
                  <wp:posOffset>157448</wp:posOffset>
                </wp:positionV>
                <wp:extent cx="5040" cy="6840"/>
                <wp:effectExtent l="38100" t="38100" r="33655" b="31750"/>
                <wp:wrapNone/>
                <wp:docPr id="4596" name="Ink 4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50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EB0F3E" id="Ink 4596" o:spid="_x0000_s1026" type="#_x0000_t75" style="position:absolute;margin-left:390.7pt;margin-top:11.95pt;width:1.25pt;height:1.4pt;z-index:25212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">
                <v:imagedata r:id="rId8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5696" behindDoc="0" locked="0" layoutInCell="1" allowOverlap="1">
                <wp:simplePos x="0" y="0"/>
                <wp:positionH relativeFrom="column">
                  <wp:posOffset>4756249</wp:posOffset>
                </wp:positionH>
                <wp:positionV relativeFrom="paragraph">
                  <wp:posOffset>46208</wp:posOffset>
                </wp:positionV>
                <wp:extent cx="397080" cy="13680"/>
                <wp:effectExtent l="38100" t="38100" r="41275" b="43815"/>
                <wp:wrapNone/>
                <wp:docPr id="4593" name="Ink 4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3970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D4F64E" id="Ink 4593" o:spid="_x0000_s1026" type="#_x0000_t75" style="position:absolute;margin-left:374.05pt;margin-top:3.15pt;width:32.25pt;height:2.2pt;z-index:25212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">
                <v:imagedata r:id="rId830" o:title=""/>
              </v:shape>
            </w:pict>
          </mc:Fallback>
        </mc:AlternateContent>
      </w:r>
    </w:p>
    <w:p w:rsidR="00311833" w:rsidRDefault="00494576" w:rsidP="0072547D">
      <w:pPr>
        <w:numPr>
          <w:ilvl w:val="0"/>
          <w:numId w:val="10"/>
        </w:numPr>
        <w:tabs>
          <w:tab w:val="left" w:pos="1440"/>
          <w:tab w:val="right" w:pos="7830"/>
          <w:tab w:val="left" w:pos="7920"/>
          <w:tab w:val="right" w:pos="10080"/>
        </w:tabs>
        <w:spacing w:before="120"/>
        <w:ind w:left="144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9488" behindDoc="0" locked="0" layoutInCell="1" allowOverlap="1">
                <wp:simplePos x="0" y="0"/>
                <wp:positionH relativeFrom="column">
                  <wp:posOffset>5496049</wp:posOffset>
                </wp:positionH>
                <wp:positionV relativeFrom="paragraph">
                  <wp:posOffset>258588</wp:posOffset>
                </wp:positionV>
                <wp:extent cx="75960" cy="10800"/>
                <wp:effectExtent l="38100" t="57150" r="38735" b="46355"/>
                <wp:wrapNone/>
                <wp:docPr id="4626" name="Ink 4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759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98EC3" id="Ink 4626" o:spid="_x0000_s1026" type="#_x0000_t75" style="position:absolute;margin-left:432.3pt;margin-top:19.65pt;width:6.95pt;height:1.9pt;z-index:25215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">
                <v:imagedata r:id="rId8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6416" behindDoc="0" locked="0" layoutInCell="1" allowOverlap="1">
                <wp:simplePos x="0" y="0"/>
                <wp:positionH relativeFrom="column">
                  <wp:posOffset>5227129</wp:posOffset>
                </wp:positionH>
                <wp:positionV relativeFrom="paragraph">
                  <wp:posOffset>286308</wp:posOffset>
                </wp:positionV>
                <wp:extent cx="104040" cy="10800"/>
                <wp:effectExtent l="38100" t="38100" r="48895" b="46355"/>
                <wp:wrapNone/>
                <wp:docPr id="4623" name="Ink 4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1040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A7F06" id="Ink 4623" o:spid="_x0000_s1026" type="#_x0000_t75" style="position:absolute;margin-left:411.15pt;margin-top:21.95pt;width:9.1pt;height:2pt;z-index:25215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">
                <v:imagedata r:id="rId8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5392" behindDoc="0" locked="0" layoutInCell="1" allowOverlap="1">
                <wp:simplePos x="0" y="0"/>
                <wp:positionH relativeFrom="column">
                  <wp:posOffset>5199049</wp:posOffset>
                </wp:positionH>
                <wp:positionV relativeFrom="paragraph">
                  <wp:posOffset>211428</wp:posOffset>
                </wp:positionV>
                <wp:extent cx="132840" cy="154440"/>
                <wp:effectExtent l="38100" t="38100" r="19685" b="36195"/>
                <wp:wrapNone/>
                <wp:docPr id="4622" name="Ink 4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13284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7246D" id="Ink 4622" o:spid="_x0000_s1026" type="#_x0000_t75" style="position:absolute;margin-left:408.95pt;margin-top:16.15pt;width:11.45pt;height:13.25pt;z-index:25215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">
                <v:imagedata r:id="rId83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3344" behindDoc="0" locked="0" layoutInCell="1" allowOverlap="1">
                <wp:simplePos x="0" y="0"/>
                <wp:positionH relativeFrom="column">
                  <wp:posOffset>4977289</wp:posOffset>
                </wp:positionH>
                <wp:positionV relativeFrom="paragraph">
                  <wp:posOffset>222588</wp:posOffset>
                </wp:positionV>
                <wp:extent cx="50400" cy="92520"/>
                <wp:effectExtent l="38100" t="38100" r="45085" b="41275"/>
                <wp:wrapNone/>
                <wp:docPr id="4620" name="Ink 4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504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F8237" id="Ink 4620" o:spid="_x0000_s1026" type="#_x0000_t75" style="position:absolute;margin-left:391.4pt;margin-top:17.05pt;width:5.15pt;height:8.45pt;z-index:25215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">
                <v:imagedata r:id="rId83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2320" behindDoc="0" locked="0" layoutInCell="1" allowOverlap="1">
                <wp:simplePos x="0" y="0"/>
                <wp:positionH relativeFrom="column">
                  <wp:posOffset>4893049</wp:posOffset>
                </wp:positionH>
                <wp:positionV relativeFrom="paragraph">
                  <wp:posOffset>197388</wp:posOffset>
                </wp:positionV>
                <wp:extent cx="29880" cy="143280"/>
                <wp:effectExtent l="38100" t="38100" r="46355" b="47625"/>
                <wp:wrapNone/>
                <wp:docPr id="4619" name="Ink 4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298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E2DFA" id="Ink 4619" o:spid="_x0000_s1026" type="#_x0000_t75" style="position:absolute;margin-left:384.7pt;margin-top:15.1pt;width:3.4pt;height:12.3pt;z-index:25215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">
                <v:imagedata r:id="rId8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0272" behindDoc="0" locked="0" layoutInCell="1" allowOverlap="1">
                <wp:simplePos x="0" y="0"/>
                <wp:positionH relativeFrom="column">
                  <wp:posOffset>4665169</wp:posOffset>
                </wp:positionH>
                <wp:positionV relativeFrom="paragraph">
                  <wp:posOffset>265718</wp:posOffset>
                </wp:positionV>
                <wp:extent cx="45720" cy="7560"/>
                <wp:effectExtent l="38100" t="19050" r="49530" b="50165"/>
                <wp:wrapNone/>
                <wp:docPr id="4617" name="Ink 4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457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AFCB1C" id="Ink 4617" o:spid="_x0000_s1026" type="#_x0000_t75" style="position:absolute;margin-left:366.9pt;margin-top:20.5pt;width:4.5pt;height:1.6pt;z-index:25215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">
                <v:imagedata r:id="rId8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9248" behindDoc="0" locked="0" layoutInCell="1" allowOverlap="1">
                <wp:simplePos x="0" y="0"/>
                <wp:positionH relativeFrom="column">
                  <wp:posOffset>4626289</wp:posOffset>
                </wp:positionH>
                <wp:positionV relativeFrom="paragraph">
                  <wp:posOffset>228998</wp:posOffset>
                </wp:positionV>
                <wp:extent cx="100440" cy="6840"/>
                <wp:effectExtent l="38100" t="38100" r="33020" b="50800"/>
                <wp:wrapNone/>
                <wp:docPr id="4616" name="Ink 4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1004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9A7EC" id="Ink 4616" o:spid="_x0000_s1026" type="#_x0000_t75" style="position:absolute;margin-left:363.9pt;margin-top:17.4pt;width:8.7pt;height:1.65pt;z-index:25214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">
                <v:imagedata r:id="rId8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8224" behindDoc="0" locked="0" layoutInCell="1" allowOverlap="1">
                <wp:simplePos x="0" y="0"/>
                <wp:positionH relativeFrom="column">
                  <wp:posOffset>4454209</wp:posOffset>
                </wp:positionH>
                <wp:positionV relativeFrom="paragraph">
                  <wp:posOffset>205958</wp:posOffset>
                </wp:positionV>
                <wp:extent cx="107280" cy="96120"/>
                <wp:effectExtent l="38100" t="38100" r="45720" b="37465"/>
                <wp:wrapNone/>
                <wp:docPr id="4615" name="Ink 4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1072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6340E" id="Ink 4615" o:spid="_x0000_s1026" type="#_x0000_t75" style="position:absolute;margin-left:350.1pt;margin-top:15.65pt;width:9.65pt;height:8.7pt;z-index:25214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">
                <v:imagedata r:id="rId8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7744" behindDoc="0" locked="0" layoutInCell="1" allowOverlap="1">
                <wp:simplePos x="0" y="0"/>
                <wp:positionH relativeFrom="column">
                  <wp:posOffset>4948489</wp:posOffset>
                </wp:positionH>
                <wp:positionV relativeFrom="paragraph">
                  <wp:posOffset>-34522</wp:posOffset>
                </wp:positionV>
                <wp:extent cx="30240" cy="75600"/>
                <wp:effectExtent l="38100" t="38100" r="46355" b="38735"/>
                <wp:wrapNone/>
                <wp:docPr id="4595" name="Ink 4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3024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CD7DAF" id="Ink 4595" o:spid="_x0000_s1026" type="#_x0000_t75" style="position:absolute;margin-left:389.15pt;margin-top:-3.15pt;width:3.45pt;height:6.8pt;z-index:25212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">
                <v:imagedata r:id="rId8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6720" behindDoc="0" locked="0" layoutInCell="1" allowOverlap="1">
                <wp:simplePos x="0" y="0"/>
                <wp:positionH relativeFrom="column">
                  <wp:posOffset>4822849</wp:posOffset>
                </wp:positionH>
                <wp:positionV relativeFrom="paragraph">
                  <wp:posOffset>-35962</wp:posOffset>
                </wp:positionV>
                <wp:extent cx="78840" cy="82800"/>
                <wp:effectExtent l="19050" t="38100" r="54610" b="50800"/>
                <wp:wrapNone/>
                <wp:docPr id="4594" name="Ink 4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788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3555D" id="Ink 4594" o:spid="_x0000_s1026" type="#_x0000_t75" style="position:absolute;margin-left:379.2pt;margin-top:-3.4pt;width:7.35pt;height:7.85pt;z-index:25212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">
                <v:imagedata r:id="rId850" o:title=""/>
              </v:shape>
            </w:pict>
          </mc:Fallback>
        </mc:AlternateContent>
      </w:r>
      <w:r w:rsidR="00311833" w:rsidRPr="0072547D">
        <w:rPr>
          <w:rFonts w:ascii="Calibri" w:hAnsi="Calibri" w:cs="Calibri"/>
          <w:sz w:val="28"/>
          <w:szCs w:val="28"/>
        </w:rPr>
        <w:t xml:space="preserve">Solve for </w:t>
      </w:r>
      <w:r w:rsidR="00311833" w:rsidRPr="0072547D">
        <w:rPr>
          <w:rFonts w:ascii="Calibri" w:hAnsi="Calibri" w:cs="Calibri"/>
          <w:i/>
          <w:sz w:val="28"/>
          <w:szCs w:val="28"/>
        </w:rPr>
        <w:t>a</w:t>
      </w:r>
      <w:r w:rsidR="00311833" w:rsidRPr="0072547D">
        <w:rPr>
          <w:rFonts w:ascii="Calibri" w:hAnsi="Calibri" w:cs="Calibri"/>
          <w:sz w:val="28"/>
          <w:szCs w:val="28"/>
        </w:rPr>
        <w:t>.</w:t>
      </w:r>
      <w:r w:rsidR="00311833" w:rsidRPr="0072547D">
        <w:rPr>
          <w:rFonts w:ascii="Calibri" w:hAnsi="Calibri" w:cs="Calibri"/>
          <w:sz w:val="28"/>
          <w:szCs w:val="28"/>
        </w:rPr>
        <w:tab/>
      </w:r>
    </w:p>
    <w:p w:rsidR="0072547D" w:rsidRDefault="00494576" w:rsidP="0072547D">
      <w:pPr>
        <w:pStyle w:val="ListParagraph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7856" behindDoc="0" locked="0" layoutInCell="1" allowOverlap="1">
                <wp:simplePos x="0" y="0"/>
                <wp:positionH relativeFrom="column">
                  <wp:posOffset>721369</wp:posOffset>
                </wp:positionH>
                <wp:positionV relativeFrom="paragraph">
                  <wp:posOffset>161444</wp:posOffset>
                </wp:positionV>
                <wp:extent cx="5400" cy="21240"/>
                <wp:effectExtent l="57150" t="38100" r="52070" b="36195"/>
                <wp:wrapNone/>
                <wp:docPr id="4683" name="Ink 4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54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1D88A" id="Ink 4683" o:spid="_x0000_s1026" type="#_x0000_t75" style="position:absolute;margin-left:56.15pt;margin-top:12.2pt;width:1.8pt;height:2.7pt;z-index:25221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">
                <v:imagedata r:id="rId8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6832" behindDoc="0" locked="0" layoutInCell="1" allowOverlap="1">
                <wp:simplePos x="0" y="0"/>
                <wp:positionH relativeFrom="column">
                  <wp:posOffset>698689</wp:posOffset>
                </wp:positionH>
                <wp:positionV relativeFrom="paragraph">
                  <wp:posOffset>11324</wp:posOffset>
                </wp:positionV>
                <wp:extent cx="10800" cy="57240"/>
                <wp:effectExtent l="38100" t="57150" r="46355" b="38100"/>
                <wp:wrapNone/>
                <wp:docPr id="4682" name="Ink 4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1080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9C32F" id="Ink 4682" o:spid="_x0000_s1026" type="#_x0000_t75" style="position:absolute;margin-left:54.4pt;margin-top:.15pt;width:2.05pt;height:5.75pt;z-index:25221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">
                <v:imagedata r:id="rId8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5808" behindDoc="0" locked="0" layoutInCell="1" allowOverlap="1">
                <wp:simplePos x="0" y="0"/>
                <wp:positionH relativeFrom="column">
                  <wp:posOffset>502849</wp:posOffset>
                </wp:positionH>
                <wp:positionV relativeFrom="paragraph">
                  <wp:posOffset>87284</wp:posOffset>
                </wp:positionV>
                <wp:extent cx="173160" cy="88920"/>
                <wp:effectExtent l="38100" t="38100" r="36830" b="44450"/>
                <wp:wrapNone/>
                <wp:docPr id="4681" name="Ink 4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17316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8FF0F" id="Ink 4681" o:spid="_x0000_s1026" type="#_x0000_t75" style="position:absolute;margin-left:39.15pt;margin-top:6.4pt;width:14.55pt;height:8.2pt;z-index:25221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">
                <v:imagedata r:id="rId8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4784" behindDoc="0" locked="0" layoutInCell="1" allowOverlap="1">
                <wp:simplePos x="0" y="0"/>
                <wp:positionH relativeFrom="column">
                  <wp:posOffset>546409</wp:posOffset>
                </wp:positionH>
                <wp:positionV relativeFrom="paragraph">
                  <wp:posOffset>48764</wp:posOffset>
                </wp:positionV>
                <wp:extent cx="20160" cy="172440"/>
                <wp:effectExtent l="38100" t="57150" r="56515" b="37465"/>
                <wp:wrapNone/>
                <wp:docPr id="4680" name="Ink 4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201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8C5A6" id="Ink 4680" o:spid="_x0000_s1026" type="#_x0000_t75" style="position:absolute;margin-left:42.35pt;margin-top:3.15pt;width:2.95pt;height:14.8pt;z-index:25221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">
                <v:imagedata r:id="rId8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3760" behindDoc="0" locked="0" layoutInCell="1" allowOverlap="1">
                <wp:simplePos x="0" y="0"/>
                <wp:positionH relativeFrom="column">
                  <wp:posOffset>429769</wp:posOffset>
                </wp:positionH>
                <wp:positionV relativeFrom="paragraph">
                  <wp:posOffset>158924</wp:posOffset>
                </wp:positionV>
                <wp:extent cx="77040" cy="104040"/>
                <wp:effectExtent l="38100" t="38100" r="37465" b="48895"/>
                <wp:wrapNone/>
                <wp:docPr id="4679" name="Ink 4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770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4DF82" id="Ink 4679" o:spid="_x0000_s1026" type="#_x0000_t75" style="position:absolute;margin-left:33.1pt;margin-top:11.8pt;width:7.3pt;height:9.5pt;z-index:25221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">
                <v:imagedata r:id="rId8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2736" behindDoc="0" locked="0" layoutInCell="1" allowOverlap="1">
                <wp:simplePos x="0" y="0"/>
                <wp:positionH relativeFrom="column">
                  <wp:posOffset>375049</wp:posOffset>
                </wp:positionH>
                <wp:positionV relativeFrom="paragraph">
                  <wp:posOffset>99524</wp:posOffset>
                </wp:positionV>
                <wp:extent cx="29160" cy="169200"/>
                <wp:effectExtent l="38100" t="57150" r="47625" b="40640"/>
                <wp:wrapNone/>
                <wp:docPr id="4678" name="Ink 4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2916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83C83E" id="Ink 4678" o:spid="_x0000_s1026" type="#_x0000_t75" style="position:absolute;margin-left:28.75pt;margin-top:7.15pt;width:3.6pt;height:14.45pt;z-index:25221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">
                <v:imagedata r:id="rId8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2496" behindDoc="0" locked="0" layoutInCell="1" allowOverlap="1">
                <wp:simplePos x="0" y="0"/>
                <wp:positionH relativeFrom="column">
                  <wp:posOffset>3910249</wp:posOffset>
                </wp:positionH>
                <wp:positionV relativeFrom="paragraph">
                  <wp:posOffset>183764</wp:posOffset>
                </wp:positionV>
                <wp:extent cx="75240" cy="20520"/>
                <wp:effectExtent l="38100" t="38100" r="39370" b="36830"/>
                <wp:wrapNone/>
                <wp:docPr id="4668" name="Ink 4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752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26F91" id="Ink 4668" o:spid="_x0000_s1026" type="#_x0000_t75" style="position:absolute;margin-left:307.5pt;margin-top:13.85pt;width:6.75pt;height:2.6pt;z-index:25220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">
                <v:imagedata r:id="rId8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1232" behindDoc="0" locked="0" layoutInCell="1" allowOverlap="1">
                <wp:simplePos x="0" y="0"/>
                <wp:positionH relativeFrom="column">
                  <wp:posOffset>2859769</wp:posOffset>
                </wp:positionH>
                <wp:positionV relativeFrom="paragraph">
                  <wp:posOffset>96644</wp:posOffset>
                </wp:positionV>
                <wp:extent cx="5400" cy="25200"/>
                <wp:effectExtent l="57150" t="38100" r="52070" b="51435"/>
                <wp:wrapNone/>
                <wp:docPr id="4657" name="Ink 4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54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1D590" id="Ink 4657" o:spid="_x0000_s1026" type="#_x0000_t75" style="position:absolute;margin-left:224.5pt;margin-top:6.9pt;width:1.65pt;height:3.2pt;z-index:25219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">
                <v:imagedata r:id="rId8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0208" behindDoc="0" locked="0" layoutInCell="1" allowOverlap="1">
                <wp:simplePos x="0" y="0"/>
                <wp:positionH relativeFrom="column">
                  <wp:posOffset>2753569</wp:posOffset>
                </wp:positionH>
                <wp:positionV relativeFrom="paragraph">
                  <wp:posOffset>212924</wp:posOffset>
                </wp:positionV>
                <wp:extent cx="174960" cy="13680"/>
                <wp:effectExtent l="38100" t="38100" r="53975" b="43815"/>
                <wp:wrapNone/>
                <wp:docPr id="4656" name="Ink 4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1749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FE579" id="Ink 4656" o:spid="_x0000_s1026" type="#_x0000_t75" style="position:absolute;margin-left:216.2pt;margin-top:16.2pt;width:14.95pt;height:2.3pt;z-index:25219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">
                <v:imagedata r:id="rId8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9968" behindDoc="0" locked="0" layoutInCell="1" allowOverlap="1">
                <wp:simplePos x="0" y="0"/>
                <wp:positionH relativeFrom="column">
                  <wp:posOffset>1204489</wp:posOffset>
                </wp:positionH>
                <wp:positionV relativeFrom="paragraph">
                  <wp:posOffset>192044</wp:posOffset>
                </wp:positionV>
                <wp:extent cx="111600" cy="29160"/>
                <wp:effectExtent l="38100" t="38100" r="41275" b="47625"/>
                <wp:wrapNone/>
                <wp:docPr id="4646" name="Ink 4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1116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6D34A" id="Ink 4646" o:spid="_x0000_s1026" type="#_x0000_t75" style="position:absolute;margin-left:94.35pt;margin-top:14.45pt;width:9.8pt;height:3.4pt;z-index:25217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">
                <v:imagedata r:id="rId8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1536" behindDoc="0" locked="0" layoutInCell="1" allowOverlap="1">
                <wp:simplePos x="0" y="0"/>
                <wp:positionH relativeFrom="column">
                  <wp:posOffset>5773969</wp:posOffset>
                </wp:positionH>
                <wp:positionV relativeFrom="paragraph">
                  <wp:posOffset>-39547</wp:posOffset>
                </wp:positionV>
                <wp:extent cx="38520" cy="154440"/>
                <wp:effectExtent l="38100" t="38100" r="38100" b="36195"/>
                <wp:wrapNone/>
                <wp:docPr id="4628" name="Ink 4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385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5C675" id="Ink 4628" o:spid="_x0000_s1026" type="#_x0000_t75" style="position:absolute;margin-left:453.95pt;margin-top:-3.5pt;width:4.25pt;height:13.05pt;z-index:25216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">
                <v:imagedata r:id="rId87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0512" behindDoc="0" locked="0" layoutInCell="1" allowOverlap="1">
                <wp:simplePos x="0" y="0"/>
                <wp:positionH relativeFrom="column">
                  <wp:posOffset>5623489</wp:posOffset>
                </wp:positionH>
                <wp:positionV relativeFrom="paragraph">
                  <wp:posOffset>-47827</wp:posOffset>
                </wp:positionV>
                <wp:extent cx="105120" cy="116640"/>
                <wp:effectExtent l="38100" t="38100" r="47625" b="36195"/>
                <wp:wrapNone/>
                <wp:docPr id="4627" name="Ink 4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10512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9607D" id="Ink 4627" o:spid="_x0000_s1026" type="#_x0000_t75" style="position:absolute;margin-left:442.25pt;margin-top:-4.2pt;width:9.3pt;height:10.2pt;z-index:25216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">
                <v:imagedata r:id="rId87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8464" behindDoc="0" locked="0" layoutInCell="1" allowOverlap="1">
                <wp:simplePos x="0" y="0"/>
                <wp:positionH relativeFrom="column">
                  <wp:posOffset>5478409</wp:posOffset>
                </wp:positionH>
                <wp:positionV relativeFrom="paragraph">
                  <wp:posOffset>-36307</wp:posOffset>
                </wp:positionV>
                <wp:extent cx="53640" cy="101880"/>
                <wp:effectExtent l="38100" t="38100" r="41910" b="50800"/>
                <wp:wrapNone/>
                <wp:docPr id="4625" name="Ink 4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536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01312" id="Ink 4625" o:spid="_x0000_s1026" type="#_x0000_t75" style="position:absolute;margin-left:430.7pt;margin-top:-3.3pt;width:5.55pt;height:9.05pt;z-index:25215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">
                <v:imagedata r:id="rId87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7440" behindDoc="0" locked="0" layoutInCell="1" allowOverlap="1">
                <wp:simplePos x="0" y="0"/>
                <wp:positionH relativeFrom="column">
                  <wp:posOffset>5395249</wp:posOffset>
                </wp:positionH>
                <wp:positionV relativeFrom="paragraph">
                  <wp:posOffset>-27307</wp:posOffset>
                </wp:positionV>
                <wp:extent cx="46800" cy="72000"/>
                <wp:effectExtent l="38100" t="38100" r="48895" b="42545"/>
                <wp:wrapNone/>
                <wp:docPr id="4624" name="Ink 4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468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7383D9" id="Ink 4624" o:spid="_x0000_s1026" type="#_x0000_t75" style="position:absolute;margin-left:424.2pt;margin-top:-2.5pt;width:4.8pt;height:6.7pt;z-index:25215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">
                <v:imagedata r:id="rId87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4368" behindDoc="0" locked="0" layoutInCell="1" allowOverlap="1">
                <wp:simplePos x="0" y="0"/>
                <wp:positionH relativeFrom="column">
                  <wp:posOffset>5093929</wp:posOffset>
                </wp:positionH>
                <wp:positionV relativeFrom="paragraph">
                  <wp:posOffset>7973</wp:posOffset>
                </wp:positionV>
                <wp:extent cx="13680" cy="21240"/>
                <wp:effectExtent l="38100" t="38100" r="43815" b="36195"/>
                <wp:wrapNone/>
                <wp:docPr id="4621" name="Ink 4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136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9CE07" id="Ink 4621" o:spid="_x0000_s1026" type="#_x0000_t75" style="position:absolute;margin-left:400.7pt;margin-top:.25pt;width:2pt;height:2.5pt;z-index:25215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">
                <v:imagedata r:id="rId880" o:title=""/>
              </v:shape>
            </w:pict>
          </mc:Fallback>
        </mc:AlternateContent>
      </w:r>
    </w:p>
    <w:p w:rsidR="0072547D" w:rsidRPr="0072547D" w:rsidRDefault="00494576" w:rsidP="0072547D">
      <w:pPr>
        <w:tabs>
          <w:tab w:val="left" w:pos="1440"/>
          <w:tab w:val="right" w:pos="7830"/>
          <w:tab w:val="left" w:pos="7920"/>
          <w:tab w:val="right" w:pos="10080"/>
        </w:tabs>
        <w:spacing w:before="120"/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8880" behindDoc="0" locked="0" layoutInCell="1" allowOverlap="1">
                <wp:simplePos x="0" y="0"/>
                <wp:positionH relativeFrom="column">
                  <wp:posOffset>-49751</wp:posOffset>
                </wp:positionH>
                <wp:positionV relativeFrom="paragraph">
                  <wp:posOffset>82514</wp:posOffset>
                </wp:positionV>
                <wp:extent cx="716760" cy="223200"/>
                <wp:effectExtent l="38100" t="38100" r="45720" b="43815"/>
                <wp:wrapNone/>
                <wp:docPr id="4684" name="Ink 4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71676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8373F" id="Ink 4684" o:spid="_x0000_s1026" type="#_x0000_t75" style="position:absolute;margin-left:-4.35pt;margin-top:5.7pt;width:57.55pt;height:18.75pt;z-index:25221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">
                <v:imagedata r:id="rId8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1712" behindDoc="0" locked="0" layoutInCell="1" allowOverlap="1">
                <wp:simplePos x="0" y="0"/>
                <wp:positionH relativeFrom="column">
                  <wp:posOffset>242929</wp:posOffset>
                </wp:positionH>
                <wp:positionV relativeFrom="paragraph">
                  <wp:posOffset>-6046</wp:posOffset>
                </wp:positionV>
                <wp:extent cx="85320" cy="79560"/>
                <wp:effectExtent l="57150" t="38100" r="48260" b="53975"/>
                <wp:wrapNone/>
                <wp:docPr id="4677" name="Ink 4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853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18694" id="Ink 4677" o:spid="_x0000_s1026" type="#_x0000_t75" style="position:absolute;margin-left:18.4pt;margin-top:-1pt;width:7.95pt;height:7.55pt;z-index:25221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">
                <v:imagedata r:id="rId88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0688" behindDoc="0" locked="0" layoutInCell="1" allowOverlap="1">
                <wp:simplePos x="0" y="0"/>
                <wp:positionH relativeFrom="column">
                  <wp:posOffset>169129</wp:posOffset>
                </wp:positionH>
                <wp:positionV relativeFrom="paragraph">
                  <wp:posOffset>-4246</wp:posOffset>
                </wp:positionV>
                <wp:extent cx="30240" cy="102960"/>
                <wp:effectExtent l="38100" t="38100" r="46355" b="49530"/>
                <wp:wrapNone/>
                <wp:docPr id="4676" name="Ink 4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302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7DE91" id="Ink 4676" o:spid="_x0000_s1026" type="#_x0000_t75" style="position:absolute;margin-left:12.45pt;margin-top:-1.1pt;width:3.9pt;height:9.5pt;z-index:25221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">
                <v:imagedata r:id="rId88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9664" behindDoc="0" locked="0" layoutInCell="1" allowOverlap="1">
                <wp:simplePos x="0" y="0"/>
                <wp:positionH relativeFrom="column">
                  <wp:posOffset>100369</wp:posOffset>
                </wp:positionH>
                <wp:positionV relativeFrom="paragraph">
                  <wp:posOffset>-62566</wp:posOffset>
                </wp:positionV>
                <wp:extent cx="26280" cy="164520"/>
                <wp:effectExtent l="38100" t="57150" r="50165" b="45085"/>
                <wp:wrapNone/>
                <wp:docPr id="4675" name="Ink 4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2628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9889B7" id="Ink 4675" o:spid="_x0000_s1026" type="#_x0000_t75" style="position:absolute;margin-left:7.1pt;margin-top:-5.65pt;width:3.3pt;height:14.1pt;z-index:25220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">
                <v:imagedata r:id="rId88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8640" behindDoc="0" locked="0" layoutInCell="1" allowOverlap="1">
                <wp:simplePos x="0" y="0"/>
                <wp:positionH relativeFrom="column">
                  <wp:posOffset>-41111</wp:posOffset>
                </wp:positionH>
                <wp:positionV relativeFrom="paragraph">
                  <wp:posOffset>58034</wp:posOffset>
                </wp:positionV>
                <wp:extent cx="96840" cy="79200"/>
                <wp:effectExtent l="38100" t="57150" r="17780" b="54610"/>
                <wp:wrapNone/>
                <wp:docPr id="4674" name="Ink 4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968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296A7" id="Ink 4674" o:spid="_x0000_s1026" type="#_x0000_t75" style="position:absolute;margin-left:-4pt;margin-top:3.85pt;width:8.9pt;height:7.7pt;z-index:25220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">
                <v:imagedata r:id="rId8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7616" behindDoc="0" locked="0" layoutInCell="1" allowOverlap="1">
                <wp:simplePos x="0" y="0"/>
                <wp:positionH relativeFrom="column">
                  <wp:posOffset>-194471</wp:posOffset>
                </wp:positionH>
                <wp:positionV relativeFrom="paragraph">
                  <wp:posOffset>56234</wp:posOffset>
                </wp:positionV>
                <wp:extent cx="86040" cy="135720"/>
                <wp:effectExtent l="57150" t="38100" r="47625" b="55245"/>
                <wp:wrapNone/>
                <wp:docPr id="4673" name="Ink 4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860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9DE5E2" id="Ink 4673" o:spid="_x0000_s1026" type="#_x0000_t75" style="position:absolute;margin-left:-16.15pt;margin-top:3.7pt;width:8.05pt;height:12.05pt;z-index:25220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">
                <v:imagedata r:id="rId89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6592" behindDoc="0" locked="0" layoutInCell="1" allowOverlap="1">
                <wp:simplePos x="0" y="0"/>
                <wp:positionH relativeFrom="column">
                  <wp:posOffset>4065049</wp:posOffset>
                </wp:positionH>
                <wp:positionV relativeFrom="paragraph">
                  <wp:posOffset>-72646</wp:posOffset>
                </wp:positionV>
                <wp:extent cx="295560" cy="247320"/>
                <wp:effectExtent l="38100" t="57150" r="47625" b="38735"/>
                <wp:wrapNone/>
                <wp:docPr id="4672" name="Ink 4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29556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AAC7A" id="Ink 4672" o:spid="_x0000_s1026" type="#_x0000_t75" style="position:absolute;margin-left:319.4pt;margin-top:-6.45pt;width:24.7pt;height:20.7pt;z-index:25220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">
                <v:imagedata r:id="rId89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5568" behindDoc="0" locked="0" layoutInCell="1" allowOverlap="1">
                <wp:simplePos x="0" y="0"/>
                <wp:positionH relativeFrom="column">
                  <wp:posOffset>4147849</wp:posOffset>
                </wp:positionH>
                <wp:positionV relativeFrom="paragraph">
                  <wp:posOffset>73514</wp:posOffset>
                </wp:positionV>
                <wp:extent cx="72000" cy="4680"/>
                <wp:effectExtent l="38100" t="19050" r="42545" b="52705"/>
                <wp:wrapNone/>
                <wp:docPr id="4671" name="Ink 4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720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D5B2D" id="Ink 4671" o:spid="_x0000_s1026" type="#_x0000_t75" style="position:absolute;margin-left:326.15pt;margin-top:5.2pt;width:6.6pt;height:1.45pt;z-index:25220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">
                <v:imagedata r:id="rId8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4544" behindDoc="0" locked="0" layoutInCell="1" allowOverlap="1">
                <wp:simplePos x="0" y="0"/>
                <wp:positionH relativeFrom="column">
                  <wp:posOffset>4133089</wp:posOffset>
                </wp:positionH>
                <wp:positionV relativeFrom="paragraph">
                  <wp:posOffset>3674</wp:posOffset>
                </wp:positionV>
                <wp:extent cx="121320" cy="22680"/>
                <wp:effectExtent l="38100" t="38100" r="50165" b="53975"/>
                <wp:wrapNone/>
                <wp:docPr id="4670" name="Ink 4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1213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4D085" id="Ink 4670" o:spid="_x0000_s1026" type="#_x0000_t75" style="position:absolute;margin-left:325pt;margin-top:-.5pt;width:10.55pt;height:3pt;z-index:25220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">
                <v:imagedata r:id="rId8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3520" behindDoc="0" locked="0" layoutInCell="1" allowOverlap="1">
                <wp:simplePos x="0" y="0"/>
                <wp:positionH relativeFrom="column">
                  <wp:posOffset>3716209</wp:posOffset>
                </wp:positionH>
                <wp:positionV relativeFrom="paragraph">
                  <wp:posOffset>-118366</wp:posOffset>
                </wp:positionV>
                <wp:extent cx="361800" cy="330120"/>
                <wp:effectExtent l="38100" t="38100" r="57785" b="51435"/>
                <wp:wrapNone/>
                <wp:docPr id="4669" name="Ink 4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36180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9CF0B" id="Ink 4669" o:spid="_x0000_s1026" type="#_x0000_t75" style="position:absolute;margin-left:291.7pt;margin-top:-9.95pt;width:30.15pt;height:27.5pt;z-index:25220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">
                <v:imagedata r:id="rId90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1472" behindDoc="0" locked="0" layoutInCell="1" allowOverlap="1">
                <wp:simplePos x="0" y="0"/>
                <wp:positionH relativeFrom="column">
                  <wp:posOffset>3901609</wp:posOffset>
                </wp:positionH>
                <wp:positionV relativeFrom="paragraph">
                  <wp:posOffset>-22246</wp:posOffset>
                </wp:positionV>
                <wp:extent cx="44280" cy="94680"/>
                <wp:effectExtent l="38100" t="38100" r="51435" b="38735"/>
                <wp:wrapNone/>
                <wp:docPr id="4667" name="Ink 4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442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3CEFD" id="Ink 4667" o:spid="_x0000_s1026" type="#_x0000_t75" style="position:absolute;margin-left:306.55pt;margin-top:-2.25pt;width:4.9pt;height:8.6pt;z-index:25220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">
                <v:imagedata r:id="rId9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0448" behindDoc="0" locked="0" layoutInCell="1" allowOverlap="1">
                <wp:simplePos x="0" y="0"/>
                <wp:positionH relativeFrom="column">
                  <wp:posOffset>3855169</wp:posOffset>
                </wp:positionH>
                <wp:positionV relativeFrom="paragraph">
                  <wp:posOffset>-28006</wp:posOffset>
                </wp:positionV>
                <wp:extent cx="18720" cy="103680"/>
                <wp:effectExtent l="57150" t="38100" r="38735" b="48895"/>
                <wp:wrapNone/>
                <wp:docPr id="4666" name="Ink 4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187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C77F0" id="Ink 4666" o:spid="_x0000_s1026" type="#_x0000_t75" style="position:absolute;margin-left:302.85pt;margin-top:-2.7pt;width:2.65pt;height:9.15pt;z-index:25220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">
                <v:imagedata r:id="rId90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9424" behindDoc="0" locked="0" layoutInCell="1" allowOverlap="1">
                <wp:simplePos x="0" y="0"/>
                <wp:positionH relativeFrom="column">
                  <wp:posOffset>3769849</wp:posOffset>
                </wp:positionH>
                <wp:positionV relativeFrom="paragraph">
                  <wp:posOffset>-49246</wp:posOffset>
                </wp:positionV>
                <wp:extent cx="15480" cy="133920"/>
                <wp:effectExtent l="57150" t="38100" r="41910" b="38100"/>
                <wp:wrapNone/>
                <wp:docPr id="4665" name="Ink 4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154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0C26E" id="Ink 4665" o:spid="_x0000_s1026" type="#_x0000_t75" style="position:absolute;margin-left:296.05pt;margin-top:-4.45pt;width:2.55pt;height:11.7pt;z-index:25219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">
                <v:imagedata r:id="rId90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8400" behindDoc="0" locked="0" layoutInCell="1" allowOverlap="1">
                <wp:simplePos x="0" y="0"/>
                <wp:positionH relativeFrom="column">
                  <wp:posOffset>3070009</wp:posOffset>
                </wp:positionH>
                <wp:positionV relativeFrom="paragraph">
                  <wp:posOffset>-136006</wp:posOffset>
                </wp:positionV>
                <wp:extent cx="623880" cy="323280"/>
                <wp:effectExtent l="38100" t="57150" r="43180" b="38735"/>
                <wp:wrapNone/>
                <wp:docPr id="4664" name="Ink 4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623880" cy="32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F478B" id="Ink 4664" o:spid="_x0000_s1026" type="#_x0000_t75" style="position:absolute;margin-left:241.2pt;margin-top:-11.4pt;width:50.45pt;height:26.65pt;z-index:25219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">
                <v:imagedata r:id="rId9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7376" behindDoc="0" locked="0" layoutInCell="1" allowOverlap="1">
                <wp:simplePos x="0" y="0"/>
                <wp:positionH relativeFrom="column">
                  <wp:posOffset>3565369</wp:posOffset>
                </wp:positionH>
                <wp:positionV relativeFrom="paragraph">
                  <wp:posOffset>-48526</wp:posOffset>
                </wp:positionV>
                <wp:extent cx="48960" cy="143280"/>
                <wp:effectExtent l="57150" t="38100" r="46355" b="47625"/>
                <wp:wrapNone/>
                <wp:docPr id="4663" name="Ink 4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489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FD558" id="Ink 4663" o:spid="_x0000_s1026" type="#_x0000_t75" style="position:absolute;margin-left:279.95pt;margin-top:-4.35pt;width:5.2pt;height:12.4pt;z-index:25219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">
                <v:imagedata r:id="rId9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6352" behindDoc="0" locked="0" layoutInCell="1" allowOverlap="1">
                <wp:simplePos x="0" y="0"/>
                <wp:positionH relativeFrom="column">
                  <wp:posOffset>3363409</wp:posOffset>
                </wp:positionH>
                <wp:positionV relativeFrom="paragraph">
                  <wp:posOffset>-33766</wp:posOffset>
                </wp:positionV>
                <wp:extent cx="120240" cy="114480"/>
                <wp:effectExtent l="19050" t="38100" r="51435" b="38100"/>
                <wp:wrapNone/>
                <wp:docPr id="4662" name="Ink 4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1202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6C147" id="Ink 4662" o:spid="_x0000_s1026" type="#_x0000_t75" style="position:absolute;margin-left:264.5pt;margin-top:-3.2pt;width:10.3pt;height:10.05pt;z-index:25219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">
                <v:imagedata r:id="rId9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5328" behindDoc="0" locked="0" layoutInCell="1" allowOverlap="1">
                <wp:simplePos x="0" y="0"/>
                <wp:positionH relativeFrom="column">
                  <wp:posOffset>3319489</wp:posOffset>
                </wp:positionH>
                <wp:positionV relativeFrom="paragraph">
                  <wp:posOffset>4394</wp:posOffset>
                </wp:positionV>
                <wp:extent cx="22680" cy="87120"/>
                <wp:effectExtent l="38100" t="57150" r="53975" b="46355"/>
                <wp:wrapNone/>
                <wp:docPr id="4661" name="Ink 4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226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71F1B3" id="Ink 4661" o:spid="_x0000_s1026" type="#_x0000_t75" style="position:absolute;margin-left:260.6pt;margin-top:-.35pt;width:3.3pt;height:8.2pt;z-index:25219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">
                <v:imagedata r:id="rId91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4304" behindDoc="0" locked="0" layoutInCell="1" allowOverlap="1">
                <wp:simplePos x="0" y="0"/>
                <wp:positionH relativeFrom="column">
                  <wp:posOffset>3194929</wp:posOffset>
                </wp:positionH>
                <wp:positionV relativeFrom="paragraph">
                  <wp:posOffset>-37726</wp:posOffset>
                </wp:positionV>
                <wp:extent cx="74160" cy="138240"/>
                <wp:effectExtent l="38100" t="38100" r="40640" b="52705"/>
                <wp:wrapNone/>
                <wp:docPr id="4660" name="Ink 4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741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65A7D" id="Ink 4660" o:spid="_x0000_s1026" type="#_x0000_t75" style="position:absolute;margin-left:250.75pt;margin-top:-3.6pt;width:7.3pt;height:12.45pt;z-index:25219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">
                <v:imagedata r:id="rId91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3280" behindDoc="0" locked="0" layoutInCell="1" allowOverlap="1">
                <wp:simplePos x="0" y="0"/>
                <wp:positionH relativeFrom="column">
                  <wp:posOffset>2705689</wp:posOffset>
                </wp:positionH>
                <wp:positionV relativeFrom="paragraph">
                  <wp:posOffset>-157246</wp:posOffset>
                </wp:positionV>
                <wp:extent cx="360720" cy="362520"/>
                <wp:effectExtent l="57150" t="38100" r="39370" b="57150"/>
                <wp:wrapNone/>
                <wp:docPr id="4659" name="Ink 4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360720" cy="36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F7643" id="Ink 4659" o:spid="_x0000_s1026" type="#_x0000_t75" style="position:absolute;margin-left:212.4pt;margin-top:-13.15pt;width:29.8pt;height:30.2pt;z-index:25219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">
                <v:imagedata r:id="rId91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2256" behindDoc="0" locked="0" layoutInCell="1" allowOverlap="1">
                <wp:simplePos x="0" y="0"/>
                <wp:positionH relativeFrom="column">
                  <wp:posOffset>2852929</wp:posOffset>
                </wp:positionH>
                <wp:positionV relativeFrom="paragraph">
                  <wp:posOffset>98714</wp:posOffset>
                </wp:positionV>
                <wp:extent cx="9720" cy="27720"/>
                <wp:effectExtent l="57150" t="38100" r="47625" b="48895"/>
                <wp:wrapNone/>
                <wp:docPr id="4658" name="Ink 4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97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28AD95" id="Ink 4658" o:spid="_x0000_s1026" type="#_x0000_t75" style="position:absolute;margin-left:223.95pt;margin-top:7.3pt;width:1.9pt;height:3.1pt;z-index:25219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">
                <v:imagedata r:id="rId92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9184" behindDoc="0" locked="0" layoutInCell="1" allowOverlap="1">
                <wp:simplePos x="0" y="0"/>
                <wp:positionH relativeFrom="column">
                  <wp:posOffset>2318329</wp:posOffset>
                </wp:positionH>
                <wp:positionV relativeFrom="paragraph">
                  <wp:posOffset>-144646</wp:posOffset>
                </wp:positionV>
                <wp:extent cx="327600" cy="311400"/>
                <wp:effectExtent l="38100" t="57150" r="53975" b="50800"/>
                <wp:wrapNone/>
                <wp:docPr id="4655" name="Ink 4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327600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26F1D3" id="Ink 4655" o:spid="_x0000_s1026" type="#_x0000_t75" style="position:absolute;margin-left:181.8pt;margin-top:-12.2pt;width:27.45pt;height:26.15pt;z-index:25218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">
                <v:imagedata r:id="rId9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8160" behindDoc="0" locked="0" layoutInCell="1" allowOverlap="1">
                <wp:simplePos x="0" y="0"/>
                <wp:positionH relativeFrom="column">
                  <wp:posOffset>2392129</wp:posOffset>
                </wp:positionH>
                <wp:positionV relativeFrom="paragraph">
                  <wp:posOffset>-85246</wp:posOffset>
                </wp:positionV>
                <wp:extent cx="117000" cy="204120"/>
                <wp:effectExtent l="19050" t="38100" r="54610" b="43815"/>
                <wp:wrapNone/>
                <wp:docPr id="4654" name="Ink 4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11700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3BF960" id="Ink 4654" o:spid="_x0000_s1026" type="#_x0000_t75" style="position:absolute;margin-left:188pt;margin-top:-7.3pt;width:10.4pt;height:17.4pt;z-index:25218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">
                <v:imagedata r:id="rId9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7136" behindDoc="0" locked="0" layoutInCell="1" allowOverlap="1">
                <wp:simplePos x="0" y="0"/>
                <wp:positionH relativeFrom="column">
                  <wp:posOffset>2238769</wp:posOffset>
                </wp:positionH>
                <wp:positionV relativeFrom="paragraph">
                  <wp:posOffset>-22246</wp:posOffset>
                </wp:positionV>
                <wp:extent cx="85320" cy="108360"/>
                <wp:effectExtent l="38100" t="38100" r="29210" b="44450"/>
                <wp:wrapNone/>
                <wp:docPr id="4653" name="Ink 4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853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CB23F" id="Ink 4653" o:spid="_x0000_s1026" type="#_x0000_t75" style="position:absolute;margin-left:175.95pt;margin-top:-2.4pt;width:7.55pt;height:10.1pt;z-index:25218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">
                <v:imagedata r:id="rId9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6112" behindDoc="0" locked="0" layoutInCell="1" allowOverlap="1">
                <wp:simplePos x="0" y="0"/>
                <wp:positionH relativeFrom="column">
                  <wp:posOffset>2049409</wp:posOffset>
                </wp:positionH>
                <wp:positionV relativeFrom="paragraph">
                  <wp:posOffset>-33766</wp:posOffset>
                </wp:positionV>
                <wp:extent cx="110160" cy="138240"/>
                <wp:effectExtent l="38100" t="38100" r="42545" b="52705"/>
                <wp:wrapNone/>
                <wp:docPr id="4652" name="Ink 4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1101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3E5D7" id="Ink 4652" o:spid="_x0000_s1026" type="#_x0000_t75" style="position:absolute;margin-left:160.7pt;margin-top:-3.15pt;width:9.95pt;height:12pt;z-index:25218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">
                <v:imagedata r:id="rId9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5088" behindDoc="0" locked="0" layoutInCell="1" allowOverlap="1">
                <wp:simplePos x="0" y="0"/>
                <wp:positionH relativeFrom="column">
                  <wp:posOffset>1826929</wp:posOffset>
                </wp:positionH>
                <wp:positionV relativeFrom="paragraph">
                  <wp:posOffset>-30166</wp:posOffset>
                </wp:positionV>
                <wp:extent cx="55080" cy="154440"/>
                <wp:effectExtent l="57150" t="19050" r="40640" b="55245"/>
                <wp:wrapNone/>
                <wp:docPr id="4651" name="Ink 4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550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B453F7" id="Ink 4651" o:spid="_x0000_s1026" type="#_x0000_t75" style="position:absolute;margin-left:143.1pt;margin-top:-2.9pt;width:5.65pt;height:13.45pt;z-index:25218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">
                <v:imagedata r:id="rId9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4064" behindDoc="0" locked="0" layoutInCell="1" allowOverlap="1">
                <wp:simplePos x="0" y="0"/>
                <wp:positionH relativeFrom="column">
                  <wp:posOffset>1390969</wp:posOffset>
                </wp:positionH>
                <wp:positionV relativeFrom="paragraph">
                  <wp:posOffset>-71566</wp:posOffset>
                </wp:positionV>
                <wp:extent cx="559080" cy="247320"/>
                <wp:effectExtent l="38100" t="57150" r="50800" b="38735"/>
                <wp:wrapNone/>
                <wp:docPr id="4650" name="Ink 4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55908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8A9B6" id="Ink 4650" o:spid="_x0000_s1026" type="#_x0000_t75" style="position:absolute;margin-left:109pt;margin-top:-6.35pt;width:45.35pt;height:20.65pt;z-index:25218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">
                <v:imagedata r:id="rId9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3040" behindDoc="0" locked="0" layoutInCell="1" allowOverlap="1">
                <wp:simplePos x="0" y="0"/>
                <wp:positionH relativeFrom="column">
                  <wp:posOffset>1703449</wp:posOffset>
                </wp:positionH>
                <wp:positionV relativeFrom="paragraph">
                  <wp:posOffset>5474</wp:posOffset>
                </wp:positionV>
                <wp:extent cx="116640" cy="72720"/>
                <wp:effectExtent l="38100" t="38100" r="36195" b="41910"/>
                <wp:wrapNone/>
                <wp:docPr id="4649" name="Ink 4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11664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80041" id="Ink 4649" o:spid="_x0000_s1026" type="#_x0000_t75" style="position:absolute;margin-left:133.8pt;margin-top:0;width:10.25pt;height:6.9pt;z-index:25218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">
                <v:imagedata r:id="rId9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2016" behindDoc="0" locked="0" layoutInCell="1" allowOverlap="1">
                <wp:simplePos x="0" y="0"/>
                <wp:positionH relativeFrom="column">
                  <wp:posOffset>1634689</wp:posOffset>
                </wp:positionH>
                <wp:positionV relativeFrom="paragraph">
                  <wp:posOffset>4754</wp:posOffset>
                </wp:positionV>
                <wp:extent cx="19080" cy="96120"/>
                <wp:effectExtent l="38100" t="38100" r="57150" b="37465"/>
                <wp:wrapNone/>
                <wp:docPr id="4648" name="Ink 4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190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344BD" id="Ink 4648" o:spid="_x0000_s1026" type="#_x0000_t75" style="position:absolute;margin-left:128pt;margin-top:-.15pt;width:2.85pt;height:8.55pt;z-index:25218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">
                <v:imagedata r:id="rId93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0992" behindDoc="0" locked="0" layoutInCell="1" allowOverlap="1">
                <wp:simplePos x="0" y="0"/>
                <wp:positionH relativeFrom="column">
                  <wp:posOffset>1481689</wp:posOffset>
                </wp:positionH>
                <wp:positionV relativeFrom="paragraph">
                  <wp:posOffset>-29446</wp:posOffset>
                </wp:positionV>
                <wp:extent cx="82440" cy="134280"/>
                <wp:effectExtent l="38100" t="38100" r="51435" b="56515"/>
                <wp:wrapNone/>
                <wp:docPr id="4647" name="Ink 4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824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72A66" id="Ink 4647" o:spid="_x0000_s1026" type="#_x0000_t75" style="position:absolute;margin-left:115.9pt;margin-top:-3pt;width:7.95pt;height:12.15pt;z-index:25218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">
                <v:imagedata r:id="rId93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8944" behindDoc="0" locked="0" layoutInCell="1" allowOverlap="1">
                <wp:simplePos x="0" y="0"/>
                <wp:positionH relativeFrom="column">
                  <wp:posOffset>1188649</wp:posOffset>
                </wp:positionH>
                <wp:positionV relativeFrom="paragraph">
                  <wp:posOffset>74</wp:posOffset>
                </wp:positionV>
                <wp:extent cx="43920" cy="100440"/>
                <wp:effectExtent l="57150" t="38100" r="51435" b="52070"/>
                <wp:wrapNone/>
                <wp:docPr id="4645" name="Ink 4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439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EC344" id="Ink 4645" o:spid="_x0000_s1026" type="#_x0000_t75" style="position:absolute;margin-left:92.9pt;margin-top:-.6pt;width:4.9pt;height:9.2pt;z-index:25217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">
                <v:imagedata r:id="rId9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7920" behindDoc="0" locked="0" layoutInCell="1" allowOverlap="1">
                <wp:simplePos x="0" y="0"/>
                <wp:positionH relativeFrom="column">
                  <wp:posOffset>1105489</wp:posOffset>
                </wp:positionH>
                <wp:positionV relativeFrom="paragraph">
                  <wp:posOffset>79634</wp:posOffset>
                </wp:positionV>
                <wp:extent cx="11520" cy="25920"/>
                <wp:effectExtent l="38100" t="38100" r="45720" b="50800"/>
                <wp:wrapNone/>
                <wp:docPr id="4644" name="Ink 4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115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673A08" id="Ink 4644" o:spid="_x0000_s1026" type="#_x0000_t75" style="position:absolute;margin-left:86.5pt;margin-top:5.6pt;width:1.9pt;height:3.25pt;z-index:25217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">
                <v:imagedata r:id="rId9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6896" behindDoc="0" locked="0" layoutInCell="1" allowOverlap="1">
                <wp:simplePos x="0" y="0"/>
                <wp:positionH relativeFrom="column">
                  <wp:posOffset>957169</wp:posOffset>
                </wp:positionH>
                <wp:positionV relativeFrom="paragraph">
                  <wp:posOffset>-35926</wp:posOffset>
                </wp:positionV>
                <wp:extent cx="111240" cy="167400"/>
                <wp:effectExtent l="38100" t="38100" r="41275" b="42545"/>
                <wp:wrapNone/>
                <wp:docPr id="4643" name="Ink 4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11124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08324" id="Ink 4643" o:spid="_x0000_s1026" type="#_x0000_t75" style="position:absolute;margin-left:74.65pt;margin-top:-3.4pt;width:10.15pt;height:14.3pt;z-index:25217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">
                <v:imagedata r:id="rId9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5872" behindDoc="0" locked="0" layoutInCell="1" allowOverlap="1">
                <wp:simplePos x="0" y="0"/>
                <wp:positionH relativeFrom="column">
                  <wp:posOffset>855649</wp:posOffset>
                </wp:positionH>
                <wp:positionV relativeFrom="paragraph">
                  <wp:posOffset>-72646</wp:posOffset>
                </wp:positionV>
                <wp:extent cx="63720" cy="174960"/>
                <wp:effectExtent l="38100" t="38100" r="50800" b="53975"/>
                <wp:wrapNone/>
                <wp:docPr id="4642" name="Ink 4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6372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C91BB" id="Ink 4642" o:spid="_x0000_s1026" type="#_x0000_t75" style="position:absolute;margin-left:66.7pt;margin-top:-6.25pt;width:6pt;height:14.9pt;z-index:25217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">
                <v:imagedata r:id="rId9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4848" behindDoc="0" locked="0" layoutInCell="1" allowOverlap="1">
                <wp:simplePos x="0" y="0"/>
                <wp:positionH relativeFrom="column">
                  <wp:posOffset>4418569</wp:posOffset>
                </wp:positionH>
                <wp:positionV relativeFrom="paragraph">
                  <wp:posOffset>81434</wp:posOffset>
                </wp:positionV>
                <wp:extent cx="119520" cy="107640"/>
                <wp:effectExtent l="19050" t="38100" r="52070" b="45085"/>
                <wp:wrapNone/>
                <wp:docPr id="4641" name="Ink 4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1195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B22D2" id="Ink 4641" o:spid="_x0000_s1026" type="#_x0000_t75" style="position:absolute;margin-left:347.35pt;margin-top:5.9pt;width:10.4pt;height:9.45pt;z-index:25217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">
                <v:imagedata r:id="rId9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3824" behindDoc="0" locked="0" layoutInCell="1" allowOverlap="1">
                <wp:simplePos x="0" y="0"/>
                <wp:positionH relativeFrom="column">
                  <wp:posOffset>4825369</wp:posOffset>
                </wp:positionH>
                <wp:positionV relativeFrom="paragraph">
                  <wp:posOffset>232994</wp:posOffset>
                </wp:positionV>
                <wp:extent cx="1293480" cy="55080"/>
                <wp:effectExtent l="38100" t="38100" r="40640" b="40640"/>
                <wp:wrapNone/>
                <wp:docPr id="4640" name="Ink 4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129348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A40BC0" id="Ink 4640" o:spid="_x0000_s1026" type="#_x0000_t75" style="position:absolute;margin-left:379.65pt;margin-top:18.05pt;width:102.7pt;height:5.2pt;z-index:25217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">
                <v:imagedata r:id="rId9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2800" behindDoc="0" locked="0" layoutInCell="1" allowOverlap="1">
                <wp:simplePos x="0" y="0"/>
                <wp:positionH relativeFrom="column">
                  <wp:posOffset>4847329</wp:posOffset>
                </wp:positionH>
                <wp:positionV relativeFrom="paragraph">
                  <wp:posOffset>-22606</wp:posOffset>
                </wp:positionV>
                <wp:extent cx="1301400" cy="285840"/>
                <wp:effectExtent l="38100" t="38100" r="51435" b="38100"/>
                <wp:wrapNone/>
                <wp:docPr id="4639" name="Ink 4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/>
                      </w14:nvContentPartPr>
                      <w14:xfrm>
                        <a:off x="0" y="0"/>
                        <a:ext cx="130140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EEBD7" id="Ink 4639" o:spid="_x0000_s1026" type="#_x0000_t75" style="position:absolute;margin-left:381.2pt;margin-top:-2.4pt;width:103.6pt;height:23.6pt;z-index:25217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">
                <v:imagedata r:id="rId9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1776" behindDoc="0" locked="0" layoutInCell="1" allowOverlap="1">
                <wp:simplePos x="0" y="0"/>
                <wp:positionH relativeFrom="column">
                  <wp:posOffset>5750929</wp:posOffset>
                </wp:positionH>
                <wp:positionV relativeFrom="paragraph">
                  <wp:posOffset>102314</wp:posOffset>
                </wp:positionV>
                <wp:extent cx="182880" cy="79200"/>
                <wp:effectExtent l="38100" t="38100" r="7620" b="35560"/>
                <wp:wrapNone/>
                <wp:docPr id="4638" name="Ink 4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1828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3559A" id="Ink 4638" o:spid="_x0000_s1026" type="#_x0000_t75" style="position:absolute;margin-left:452.25pt;margin-top:7.6pt;width:15.5pt;height:7.35pt;z-index:25217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">
                <v:imagedata r:id="rId9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0752" behindDoc="0" locked="0" layoutInCell="1" allowOverlap="1">
                <wp:simplePos x="0" y="0"/>
                <wp:positionH relativeFrom="column">
                  <wp:posOffset>5640409</wp:posOffset>
                </wp:positionH>
                <wp:positionV relativeFrom="paragraph">
                  <wp:posOffset>82154</wp:posOffset>
                </wp:positionV>
                <wp:extent cx="57240" cy="103680"/>
                <wp:effectExtent l="57150" t="38100" r="38100" b="48895"/>
                <wp:wrapNone/>
                <wp:docPr id="4637" name="Ink 4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5724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E3525" id="Ink 4637" o:spid="_x0000_s1026" type="#_x0000_t75" style="position:absolute;margin-left:443.45pt;margin-top:5.95pt;width:5.55pt;height:9.2pt;z-index:25217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">
                <v:imagedata r:id="rId9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9728" behindDoc="0" locked="0" layoutInCell="1" allowOverlap="1">
                <wp:simplePos x="0" y="0"/>
                <wp:positionH relativeFrom="column">
                  <wp:posOffset>5472289</wp:posOffset>
                </wp:positionH>
                <wp:positionV relativeFrom="paragraph">
                  <wp:posOffset>21674</wp:posOffset>
                </wp:positionV>
                <wp:extent cx="21240" cy="142200"/>
                <wp:effectExtent l="38100" t="38100" r="36195" b="48895"/>
                <wp:wrapNone/>
                <wp:docPr id="4636" name="Ink 4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212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A1802" id="Ink 4636" o:spid="_x0000_s1026" type="#_x0000_t75" style="position:absolute;margin-left:430.3pt;margin-top:1.25pt;width:2.85pt;height:12.2pt;z-index:25216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">
                <v:imagedata r:id="rId9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8704" behindDoc="0" locked="0" layoutInCell="1" allowOverlap="1">
                <wp:simplePos x="0" y="0"/>
                <wp:positionH relativeFrom="column">
                  <wp:posOffset>5326489</wp:posOffset>
                </wp:positionH>
                <wp:positionV relativeFrom="paragraph">
                  <wp:posOffset>96914</wp:posOffset>
                </wp:positionV>
                <wp:extent cx="80280" cy="13680"/>
                <wp:effectExtent l="38100" t="57150" r="34290" b="43815"/>
                <wp:wrapNone/>
                <wp:docPr id="4635" name="Ink 4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802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E5DD00" id="Ink 4635" o:spid="_x0000_s1026" type="#_x0000_t75" style="position:absolute;margin-left:419pt;margin-top:7pt;width:7.2pt;height:2.2pt;z-index:25216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">
                <v:imagedata r:id="rId9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7680" behindDoc="0" locked="0" layoutInCell="1" allowOverlap="1">
                <wp:simplePos x="0" y="0"/>
                <wp:positionH relativeFrom="column">
                  <wp:posOffset>5266369</wp:posOffset>
                </wp:positionH>
                <wp:positionV relativeFrom="paragraph">
                  <wp:posOffset>20234</wp:posOffset>
                </wp:positionV>
                <wp:extent cx="118080" cy="147240"/>
                <wp:effectExtent l="38100" t="38100" r="34925" b="43815"/>
                <wp:wrapNone/>
                <wp:docPr id="4634" name="Ink 4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11808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1E707" id="Ink 4634" o:spid="_x0000_s1026" type="#_x0000_t75" style="position:absolute;margin-left:414.3pt;margin-top:1.05pt;width:10.3pt;height:12.65pt;z-index:25216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">
                <v:imagedata r:id="rId9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6656" behindDoc="0" locked="0" layoutInCell="1" allowOverlap="1">
                <wp:simplePos x="0" y="0"/>
                <wp:positionH relativeFrom="column">
                  <wp:posOffset>5182129</wp:posOffset>
                </wp:positionH>
                <wp:positionV relativeFrom="paragraph">
                  <wp:posOffset>112754</wp:posOffset>
                </wp:positionV>
                <wp:extent cx="7200" cy="27720"/>
                <wp:effectExtent l="38100" t="38100" r="50165" b="48895"/>
                <wp:wrapNone/>
                <wp:docPr id="4633" name="Ink 4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">
                      <w14:nvContentPartPr>
                        <w14:cNvContentPartPr/>
                      </w14:nvContentPartPr>
                      <w14:xfrm>
                        <a:off x="0" y="0"/>
                        <a:ext cx="72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CF6A2F" id="Ink 4633" o:spid="_x0000_s1026" type="#_x0000_t75" style="position:absolute;margin-left:407.45pt;margin-top:8.5pt;width:1.6pt;height:3.05pt;z-index:25216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">
                <v:imagedata r:id="rId9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5632" behindDoc="0" locked="0" layoutInCell="1" allowOverlap="1">
                <wp:simplePos x="0" y="0"/>
                <wp:positionH relativeFrom="column">
                  <wp:posOffset>5059009</wp:posOffset>
                </wp:positionH>
                <wp:positionV relativeFrom="paragraph">
                  <wp:posOffset>29234</wp:posOffset>
                </wp:positionV>
                <wp:extent cx="64800" cy="91080"/>
                <wp:effectExtent l="38100" t="57150" r="49530" b="42545"/>
                <wp:wrapNone/>
                <wp:docPr id="4632" name="Ink 4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">
                      <w14:nvContentPartPr>
                        <w14:cNvContentPartPr/>
                      </w14:nvContentPartPr>
                      <w14:xfrm>
                        <a:off x="0" y="0"/>
                        <a:ext cx="648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61BD61" id="Ink 4632" o:spid="_x0000_s1026" type="#_x0000_t75" style="position:absolute;margin-left:397.8pt;margin-top:1.65pt;width:6.3pt;height:8.4pt;z-index:25216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">
                <v:imagedata r:id="rId9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4608" behindDoc="0" locked="0" layoutInCell="1" allowOverlap="1">
                <wp:simplePos x="0" y="0"/>
                <wp:positionH relativeFrom="column">
                  <wp:posOffset>4961449</wp:posOffset>
                </wp:positionH>
                <wp:positionV relativeFrom="paragraph">
                  <wp:posOffset>13394</wp:posOffset>
                </wp:positionV>
                <wp:extent cx="54000" cy="120600"/>
                <wp:effectExtent l="38100" t="19050" r="41275" b="51435"/>
                <wp:wrapNone/>
                <wp:docPr id="4631" name="Ink 4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/>
                      </w14:nvContentPartPr>
                      <w14:xfrm>
                        <a:off x="0" y="0"/>
                        <a:ext cx="5400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06A9E" id="Ink 4631" o:spid="_x0000_s1026" type="#_x0000_t75" style="position:absolute;margin-left:390.1pt;margin-top:.6pt;width:5.25pt;height:10.45pt;z-index:25216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">
                <v:imagedata r:id="rId9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3584" behindDoc="0" locked="0" layoutInCell="1" allowOverlap="1">
                <wp:simplePos x="0" y="0"/>
                <wp:positionH relativeFrom="column">
                  <wp:posOffset>4727089</wp:posOffset>
                </wp:positionH>
                <wp:positionV relativeFrom="paragraph">
                  <wp:posOffset>92594</wp:posOffset>
                </wp:positionV>
                <wp:extent cx="42840" cy="4680"/>
                <wp:effectExtent l="38100" t="38100" r="33655" b="33655"/>
                <wp:wrapNone/>
                <wp:docPr id="4630" name="Ink 4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">
                      <w14:nvContentPartPr>
                        <w14:cNvContentPartPr/>
                      </w14:nvContentPartPr>
                      <w14:xfrm>
                        <a:off x="0" y="0"/>
                        <a:ext cx="428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C71B2" id="Ink 4630" o:spid="_x0000_s1026" type="#_x0000_t75" style="position:absolute;margin-left:371.8pt;margin-top:6.95pt;width:4.25pt;height:1.25pt;z-index:25216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">
                <v:imagedata r:id="rId9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2560" behindDoc="0" locked="0" layoutInCell="1" allowOverlap="1">
                <wp:simplePos x="0" y="0"/>
                <wp:positionH relativeFrom="column">
                  <wp:posOffset>4673809</wp:posOffset>
                </wp:positionH>
                <wp:positionV relativeFrom="paragraph">
                  <wp:posOffset>51554</wp:posOffset>
                </wp:positionV>
                <wp:extent cx="105480" cy="13680"/>
                <wp:effectExtent l="38100" t="38100" r="46990" b="43815"/>
                <wp:wrapNone/>
                <wp:docPr id="4629" name="Ink 4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/>
                      </w14:nvContentPartPr>
                      <w14:xfrm>
                        <a:off x="0" y="0"/>
                        <a:ext cx="1054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1F50FA" id="Ink 4629" o:spid="_x0000_s1026" type="#_x0000_t75" style="position:absolute;margin-left:367.65pt;margin-top:3.55pt;width:9.05pt;height:2pt;z-index:25216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">
                <v:imagedata r:id="rId972" o:title=""/>
              </v:shape>
            </w:pict>
          </mc:Fallback>
        </mc:AlternateContent>
      </w:r>
    </w:p>
    <w:p w:rsidR="00311833" w:rsidRPr="005D4A74" w:rsidRDefault="00311833" w:rsidP="00311833">
      <w:pPr>
        <w:tabs>
          <w:tab w:val="left" w:pos="1440"/>
          <w:tab w:val="right" w:pos="7830"/>
          <w:tab w:val="left" w:pos="7920"/>
          <w:tab w:val="right" w:pos="10080"/>
        </w:tabs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ab/>
      </w:r>
    </w:p>
    <w:p w:rsidR="00E21310" w:rsidRDefault="00494576" w:rsidP="00E21310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8336" behindDoc="0" locked="0" layoutInCell="1" allowOverlap="1">
                <wp:simplePos x="0" y="0"/>
                <wp:positionH relativeFrom="column">
                  <wp:posOffset>2644129</wp:posOffset>
                </wp:positionH>
                <wp:positionV relativeFrom="paragraph">
                  <wp:posOffset>-64343</wp:posOffset>
                </wp:positionV>
                <wp:extent cx="279720" cy="355680"/>
                <wp:effectExtent l="38100" t="57150" r="44450" b="44450"/>
                <wp:wrapNone/>
                <wp:docPr id="4703" name="Ink 4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/>
                      </w14:nvContentPartPr>
                      <w14:xfrm>
                        <a:off x="0" y="0"/>
                        <a:ext cx="279720" cy="35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21319" id="Ink 4703" o:spid="_x0000_s1026" type="#_x0000_t75" style="position:absolute;margin-left:207.7pt;margin-top:-5.75pt;width:23.3pt;height:29.4pt;z-index:25223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">
                <v:imagedata r:id="rId974" o:title=""/>
              </v:shape>
            </w:pict>
          </mc:Fallback>
        </mc:AlternateContent>
      </w:r>
      <w:r w:rsidR="0072547D">
        <w:rPr>
          <w:rFonts w:ascii="Calibri" w:hAnsi="Calibri" w:cs="Calibri"/>
          <w:sz w:val="28"/>
          <w:szCs w:val="28"/>
        </w:rPr>
        <w:t>Ex. 2</w:t>
      </w:r>
      <w:r w:rsidR="00E21310">
        <w:rPr>
          <w:rFonts w:ascii="Calibri" w:hAnsi="Calibri" w:cs="Calibri"/>
          <w:sz w:val="28"/>
          <w:szCs w:val="28"/>
        </w:rPr>
        <w:t>:</w:t>
      </w:r>
      <w:r w:rsidR="00E21310">
        <w:rPr>
          <w:rFonts w:ascii="Calibri" w:hAnsi="Calibri" w:cs="Calibri"/>
          <w:sz w:val="28"/>
          <w:szCs w:val="28"/>
        </w:rPr>
        <w:tab/>
        <w:t xml:space="preserve">In </w:t>
      </w:r>
      <w:r w:rsidR="00E21310">
        <w:rPr>
          <w:rFonts w:ascii="Calibri" w:hAnsi="Calibri" w:cs="Calibri"/>
          <w:sz w:val="28"/>
          <w:szCs w:val="28"/>
        </w:rPr>
        <w:sym w:font="Symbol" w:char="F044"/>
      </w:r>
      <w:r w:rsidR="00E21310">
        <w:rPr>
          <w:rFonts w:ascii="Calibri" w:hAnsi="Calibri" w:cs="Calibri"/>
          <w:sz w:val="28"/>
          <w:szCs w:val="28"/>
        </w:rPr>
        <w:t xml:space="preserve">JKL, </w:t>
      </w:r>
      <w:r w:rsidR="00E21310">
        <w:rPr>
          <w:rFonts w:ascii="Calibri" w:hAnsi="Calibri" w:cs="Calibri"/>
          <w:sz w:val="28"/>
          <w:szCs w:val="28"/>
        </w:rPr>
        <w:sym w:font="Symbol" w:char="F0D0"/>
      </w:r>
      <w:r w:rsidR="00E21310">
        <w:rPr>
          <w:rFonts w:ascii="Calibri" w:hAnsi="Calibri" w:cs="Calibri"/>
          <w:sz w:val="28"/>
          <w:szCs w:val="28"/>
        </w:rPr>
        <w:t>J = 30</w:t>
      </w:r>
      <w:r w:rsidR="00E21310">
        <w:rPr>
          <w:rFonts w:ascii="Calibri" w:hAnsi="Calibri" w:cs="Calibri"/>
          <w:sz w:val="28"/>
          <w:szCs w:val="28"/>
        </w:rPr>
        <w:sym w:font="Symbol" w:char="F0B0"/>
      </w:r>
      <w:r w:rsidR="00E21310">
        <w:rPr>
          <w:rFonts w:ascii="Calibri" w:hAnsi="Calibri" w:cs="Calibri"/>
          <w:sz w:val="28"/>
          <w:szCs w:val="28"/>
        </w:rPr>
        <w:t xml:space="preserve">, </w:t>
      </w:r>
      <w:r w:rsidR="00E21310">
        <w:rPr>
          <w:rFonts w:ascii="Calibri" w:hAnsi="Calibri" w:cs="Calibri"/>
          <w:sz w:val="28"/>
          <w:szCs w:val="28"/>
        </w:rPr>
        <w:sym w:font="Symbol" w:char="F0D0"/>
      </w:r>
      <w:r w:rsidR="00E21310">
        <w:rPr>
          <w:rFonts w:ascii="Calibri" w:hAnsi="Calibri" w:cs="Calibri"/>
          <w:sz w:val="28"/>
          <w:szCs w:val="28"/>
        </w:rPr>
        <w:t>L = 40</w:t>
      </w:r>
      <w:r w:rsidR="00E21310">
        <w:rPr>
          <w:rFonts w:ascii="Calibri" w:hAnsi="Calibri" w:cs="Calibri"/>
          <w:sz w:val="28"/>
          <w:szCs w:val="28"/>
        </w:rPr>
        <w:sym w:font="Symbol" w:char="F0B0"/>
      </w:r>
      <w:r w:rsidR="00E21310">
        <w:rPr>
          <w:rFonts w:ascii="Calibri" w:hAnsi="Calibri" w:cs="Calibri"/>
          <w:sz w:val="28"/>
          <w:szCs w:val="28"/>
        </w:rPr>
        <w:t xml:space="preserve">, </w:t>
      </w:r>
      <w:r w:rsidR="00E21310">
        <w:rPr>
          <w:rFonts w:ascii="Calibri" w:hAnsi="Calibri" w:cs="Calibri"/>
          <w:i/>
          <w:sz w:val="28"/>
          <w:szCs w:val="28"/>
        </w:rPr>
        <w:t>l</w:t>
      </w:r>
      <w:r w:rsidR="00E21310">
        <w:rPr>
          <w:rFonts w:ascii="Calibri" w:hAnsi="Calibri" w:cs="Calibri"/>
          <w:sz w:val="28"/>
          <w:szCs w:val="28"/>
        </w:rPr>
        <w:t> = 8</w:t>
      </w:r>
      <w:r w:rsidR="00015DB9">
        <w:rPr>
          <w:rFonts w:ascii="Calibri" w:hAnsi="Calibri" w:cs="Calibri"/>
          <w:sz w:val="28"/>
          <w:szCs w:val="28"/>
        </w:rPr>
        <w:t xml:space="preserve"> m</w:t>
      </w:r>
      <w:r w:rsidR="00E21310">
        <w:rPr>
          <w:rFonts w:ascii="Calibri" w:hAnsi="Calibri" w:cs="Calibri"/>
          <w:sz w:val="28"/>
          <w:szCs w:val="28"/>
        </w:rPr>
        <w:t xml:space="preserve">.  Find </w:t>
      </w:r>
      <w:r w:rsidR="00E21310">
        <w:rPr>
          <w:rFonts w:ascii="Calibri" w:hAnsi="Calibri" w:cs="Calibri"/>
          <w:i/>
          <w:sz w:val="28"/>
          <w:szCs w:val="28"/>
        </w:rPr>
        <w:t>j</w:t>
      </w:r>
      <w:r w:rsidR="00E21310">
        <w:rPr>
          <w:rFonts w:ascii="Calibri" w:hAnsi="Calibri" w:cs="Calibri"/>
          <w:sz w:val="28"/>
          <w:szCs w:val="28"/>
        </w:rPr>
        <w:t xml:space="preserve"> to 2 decimal places.</w:t>
      </w:r>
      <w:r w:rsidR="00E21310">
        <w:rPr>
          <w:rFonts w:ascii="Calibri" w:hAnsi="Calibri" w:cs="Calibri"/>
          <w:sz w:val="28"/>
          <w:szCs w:val="28"/>
        </w:rPr>
        <w:tab/>
      </w:r>
      <w:r w:rsidR="00E21310" w:rsidRPr="004135B7">
        <w:rPr>
          <w:rFonts w:ascii="Calibri" w:hAnsi="Calibri" w:cs="Calibri"/>
          <w:color w:val="FF0000"/>
          <w:sz w:val="20"/>
        </w:rPr>
        <w:t>[Answer:  6.22</w:t>
      </w:r>
      <w:r w:rsidR="00015DB9">
        <w:rPr>
          <w:rFonts w:ascii="Calibri" w:hAnsi="Calibri" w:cs="Calibri"/>
          <w:color w:val="FF0000"/>
          <w:sz w:val="20"/>
        </w:rPr>
        <w:t xml:space="preserve"> m</w:t>
      </w:r>
      <w:r w:rsidR="00E21310" w:rsidRPr="004135B7">
        <w:rPr>
          <w:rFonts w:ascii="Calibri" w:hAnsi="Calibri" w:cs="Calibri"/>
          <w:color w:val="FF0000"/>
          <w:sz w:val="20"/>
        </w:rPr>
        <w:t>]</w:t>
      </w:r>
    </w:p>
    <w:p w:rsidR="00F56592" w:rsidRDefault="00494576" w:rsidP="005D4A74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4720" behindDoc="0" locked="0" layoutInCell="1" allowOverlap="1">
                <wp:simplePos x="0" y="0"/>
                <wp:positionH relativeFrom="column">
                  <wp:posOffset>2987209</wp:posOffset>
                </wp:positionH>
                <wp:positionV relativeFrom="paragraph">
                  <wp:posOffset>180117</wp:posOffset>
                </wp:positionV>
                <wp:extent cx="10440" cy="21600"/>
                <wp:effectExtent l="38100" t="38100" r="46990" b="35560"/>
                <wp:wrapNone/>
                <wp:docPr id="4719" name="Ink 4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">
                      <w14:nvContentPartPr>
                        <w14:cNvContentPartPr/>
                      </w14:nvContentPartPr>
                      <w14:xfrm>
                        <a:off x="0" y="0"/>
                        <a:ext cx="104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55FD4" id="Ink 4719" o:spid="_x0000_s1026" type="#_x0000_t75" style="position:absolute;margin-left:234.65pt;margin-top:13.75pt;width:1.75pt;height:2.55pt;z-index:25225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">
                <v:imagedata r:id="rId97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3216" behindDoc="0" locked="0" layoutInCell="1" allowOverlap="1">
                <wp:simplePos x="0" y="0"/>
                <wp:positionH relativeFrom="column">
                  <wp:posOffset>791209</wp:posOffset>
                </wp:positionH>
                <wp:positionV relativeFrom="paragraph">
                  <wp:posOffset>16317</wp:posOffset>
                </wp:positionV>
                <wp:extent cx="135720" cy="119520"/>
                <wp:effectExtent l="38100" t="19050" r="36195" b="52070"/>
                <wp:wrapNone/>
                <wp:docPr id="4698" name="Ink 4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/>
                      </w14:nvContentPartPr>
                      <w14:xfrm>
                        <a:off x="0" y="0"/>
                        <a:ext cx="1357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29D3A" id="Ink 4698" o:spid="_x0000_s1026" type="#_x0000_t75" style="position:absolute;margin-left:61.75pt;margin-top:.85pt;width:11.75pt;height:10.4pt;z-index:2522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">
                <v:imagedata r:id="rId978" o:title=""/>
              </v:shape>
            </w:pict>
          </mc:Fallback>
        </mc:AlternateContent>
      </w:r>
    </w:p>
    <w:p w:rsidR="00F56592" w:rsidRDefault="00696B2A" w:rsidP="005D4A74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4176" behindDoc="0" locked="0" layoutInCell="1" allowOverlap="1">
                <wp:simplePos x="0" y="0"/>
                <wp:positionH relativeFrom="column">
                  <wp:posOffset>1426609</wp:posOffset>
                </wp:positionH>
                <wp:positionV relativeFrom="paragraph">
                  <wp:posOffset>132717</wp:posOffset>
                </wp:positionV>
                <wp:extent cx="19800" cy="24120"/>
                <wp:effectExtent l="38100" t="38100" r="37465" b="52705"/>
                <wp:wrapNone/>
                <wp:docPr id="4738" name="Ink 4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/>
                      </w14:nvContentPartPr>
                      <w14:xfrm>
                        <a:off x="0" y="0"/>
                        <a:ext cx="198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D73064" id="Ink 4738" o:spid="_x0000_s1026" type="#_x0000_t75" style="position:absolute;margin-left:111.8pt;margin-top:10.05pt;width:2.75pt;height:2.95pt;z-index:25227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">
                <v:imagedata r:id="rId98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1104" behindDoc="0" locked="0" layoutInCell="1" allowOverlap="1">
                <wp:simplePos x="0" y="0"/>
                <wp:positionH relativeFrom="column">
                  <wp:posOffset>1414009</wp:posOffset>
                </wp:positionH>
                <wp:positionV relativeFrom="paragraph">
                  <wp:posOffset>135957</wp:posOffset>
                </wp:positionV>
                <wp:extent cx="34920" cy="36360"/>
                <wp:effectExtent l="38100" t="38100" r="41910" b="40005"/>
                <wp:wrapNone/>
                <wp:docPr id="4735" name="Ink 4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/>
                      </w14:nvContentPartPr>
                      <w14:xfrm>
                        <a:off x="0" y="0"/>
                        <a:ext cx="3492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AFCBE" id="Ink 4735" o:spid="_x0000_s1026" type="#_x0000_t75" style="position:absolute;margin-left:110.85pt;margin-top:10.1pt;width:3.9pt;height:4.05pt;z-index:25227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">
                <v:imagedata r:id="rId982" o:title=""/>
              </v:shape>
            </w:pict>
          </mc:Fallback>
        </mc:AlternateContent>
      </w:r>
      <w:r w:rsidR="00494576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4960" behindDoc="0" locked="0" layoutInCell="1" allowOverlap="1">
                <wp:simplePos x="0" y="0"/>
                <wp:positionH relativeFrom="column">
                  <wp:posOffset>3869569</wp:posOffset>
                </wp:positionH>
                <wp:positionV relativeFrom="paragraph">
                  <wp:posOffset>63387</wp:posOffset>
                </wp:positionV>
                <wp:extent cx="245880" cy="175680"/>
                <wp:effectExtent l="38100" t="38100" r="40005" b="34290"/>
                <wp:wrapNone/>
                <wp:docPr id="4729" name="Ink 4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">
                      <w14:nvContentPartPr>
                        <w14:cNvContentPartPr/>
                      </w14:nvContentPartPr>
                      <w14:xfrm>
                        <a:off x="0" y="0"/>
                        <a:ext cx="24588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60885" id="Ink 4729" o:spid="_x0000_s1026" type="#_x0000_t75" style="position:absolute;margin-left:304.25pt;margin-top:4.45pt;width:20.2pt;height:14.9pt;z-index:25226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">
                <v:imagedata r:id="rId984" o:title=""/>
              </v:shape>
            </w:pict>
          </mc:Fallback>
        </mc:AlternateContent>
      </w:r>
      <w:r w:rsidR="00494576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2912" behindDoc="0" locked="0" layoutInCell="1" allowOverlap="1">
                <wp:simplePos x="0" y="0"/>
                <wp:positionH relativeFrom="column">
                  <wp:posOffset>3528649</wp:posOffset>
                </wp:positionH>
                <wp:positionV relativeFrom="paragraph">
                  <wp:posOffset>202707</wp:posOffset>
                </wp:positionV>
                <wp:extent cx="131760" cy="7560"/>
                <wp:effectExtent l="38100" t="38100" r="40005" b="50165"/>
                <wp:wrapNone/>
                <wp:docPr id="4727" name="Ink 4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">
                      <w14:nvContentPartPr>
                        <w14:cNvContentPartPr/>
                      </w14:nvContentPartPr>
                      <w14:xfrm>
                        <a:off x="0" y="0"/>
                        <a:ext cx="1317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6CE16" id="Ink 4727" o:spid="_x0000_s1026" type="#_x0000_t75" style="position:absolute;margin-left:277.45pt;margin-top:15.4pt;width:11.2pt;height:1.85pt;z-index:25226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">
                <v:imagedata r:id="rId986" o:title=""/>
              </v:shape>
            </w:pict>
          </mc:Fallback>
        </mc:AlternateContent>
      </w:r>
      <w:r w:rsidR="00494576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3696" behindDoc="0" locked="0" layoutInCell="1" allowOverlap="1">
                <wp:simplePos x="0" y="0"/>
                <wp:positionH relativeFrom="column">
                  <wp:posOffset>2854009</wp:posOffset>
                </wp:positionH>
                <wp:positionV relativeFrom="paragraph">
                  <wp:posOffset>82827</wp:posOffset>
                </wp:positionV>
                <wp:extent cx="104040" cy="183600"/>
                <wp:effectExtent l="38100" t="38100" r="48895" b="45085"/>
                <wp:wrapNone/>
                <wp:docPr id="4718" name="Ink 4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">
                      <w14:nvContentPartPr>
                        <w14:cNvContentPartPr/>
                      </w14:nvContentPartPr>
                      <w14:xfrm>
                        <a:off x="0" y="0"/>
                        <a:ext cx="10404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82D0B" id="Ink 4718" o:spid="_x0000_s1026" type="#_x0000_t75" style="position:absolute;margin-left:224.1pt;margin-top:6.05pt;width:9.4pt;height:15.55pt;z-index:25225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">
                <v:imagedata r:id="rId988" o:title=""/>
              </v:shape>
            </w:pict>
          </mc:Fallback>
        </mc:AlternateContent>
      </w:r>
      <w:r w:rsidR="00494576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1648" behindDoc="0" locked="0" layoutInCell="1" allowOverlap="1">
                <wp:simplePos x="0" y="0"/>
                <wp:positionH relativeFrom="column">
                  <wp:posOffset>1471609</wp:posOffset>
                </wp:positionH>
                <wp:positionV relativeFrom="paragraph">
                  <wp:posOffset>123507</wp:posOffset>
                </wp:positionV>
                <wp:extent cx="10440" cy="15480"/>
                <wp:effectExtent l="38100" t="38100" r="46990" b="41910"/>
                <wp:wrapNone/>
                <wp:docPr id="4716" name="Ink 4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">
                      <w14:nvContentPartPr>
                        <w14:cNvContentPartPr/>
                      </w14:nvContentPartPr>
                      <w14:xfrm>
                        <a:off x="0" y="0"/>
                        <a:ext cx="104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C3278" id="Ink 4716" o:spid="_x0000_s1026" type="#_x0000_t75" style="position:absolute;margin-left:115.4pt;margin-top:9.2pt;width:1.65pt;height:2.05pt;z-index:25225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">
                <v:imagedata r:id="rId990" o:title=""/>
              </v:shape>
            </w:pict>
          </mc:Fallback>
        </mc:AlternateContent>
      </w:r>
      <w:r w:rsidR="00494576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2192" behindDoc="0" locked="0" layoutInCell="1" allowOverlap="1">
                <wp:simplePos x="0" y="0"/>
                <wp:positionH relativeFrom="column">
                  <wp:posOffset>716689</wp:posOffset>
                </wp:positionH>
                <wp:positionV relativeFrom="paragraph">
                  <wp:posOffset>124587</wp:posOffset>
                </wp:positionV>
                <wp:extent cx="304560" cy="72720"/>
                <wp:effectExtent l="38100" t="38100" r="38735" b="41910"/>
                <wp:wrapNone/>
                <wp:docPr id="4697" name="Ink 4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">
                      <w14:nvContentPartPr>
                        <w14:cNvContentPartPr/>
                      </w14:nvContentPartPr>
                      <w14:xfrm>
                        <a:off x="0" y="0"/>
                        <a:ext cx="3045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66F1D0" id="Ink 4697" o:spid="_x0000_s1026" type="#_x0000_t75" style="position:absolute;margin-left:56.15pt;margin-top:9.5pt;width:24.75pt;height:6.7pt;z-index:25223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">
                <v:imagedata r:id="rId992" o:title=""/>
              </v:shape>
            </w:pict>
          </mc:Fallback>
        </mc:AlternateContent>
      </w:r>
    </w:p>
    <w:p w:rsidR="00F56592" w:rsidRDefault="00696B2A" w:rsidP="005D4A74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3152" behindDoc="0" locked="0" layoutInCell="1" allowOverlap="1">
                <wp:simplePos x="0" y="0"/>
                <wp:positionH relativeFrom="column">
                  <wp:posOffset>1369729</wp:posOffset>
                </wp:positionH>
                <wp:positionV relativeFrom="paragraph">
                  <wp:posOffset>31467</wp:posOffset>
                </wp:positionV>
                <wp:extent cx="140760" cy="230040"/>
                <wp:effectExtent l="38100" t="19050" r="0" b="55880"/>
                <wp:wrapNone/>
                <wp:docPr id="4737" name="Ink 4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">
                      <w14:nvContentPartPr>
                        <w14:cNvContentPartPr/>
                      </w14:nvContentPartPr>
                      <w14:xfrm>
                        <a:off x="0" y="0"/>
                        <a:ext cx="14076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D193C" id="Ink 4737" o:spid="_x0000_s1026" type="#_x0000_t75" style="position:absolute;margin-left:107.1pt;margin-top:2pt;width:12.4pt;height:19.35pt;z-index:25227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">
                <v:imagedata r:id="rId99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2128" behindDoc="0" locked="0" layoutInCell="1" allowOverlap="1">
                <wp:simplePos x="0" y="0"/>
                <wp:positionH relativeFrom="column">
                  <wp:posOffset>1305649</wp:posOffset>
                </wp:positionH>
                <wp:positionV relativeFrom="paragraph">
                  <wp:posOffset>34707</wp:posOffset>
                </wp:positionV>
                <wp:extent cx="132120" cy="91800"/>
                <wp:effectExtent l="38100" t="57150" r="39370" b="41910"/>
                <wp:wrapNone/>
                <wp:docPr id="4736" name="Ink 4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/>
                      </w14:nvContentPartPr>
                      <w14:xfrm>
                        <a:off x="0" y="0"/>
                        <a:ext cx="1321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FF42B" id="Ink 4736" o:spid="_x0000_s1026" type="#_x0000_t75" style="position:absolute;margin-left:102.35pt;margin-top:2.1pt;width:11.35pt;height:8.45pt;z-index:25227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">
                <v:imagedata r:id="rId996" o:title=""/>
              </v:shape>
            </w:pict>
          </mc:Fallback>
        </mc:AlternateContent>
      </w:r>
      <w:r w:rsidR="00494576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5984" behindDoc="0" locked="0" layoutInCell="1" allowOverlap="1">
                <wp:simplePos x="0" y="0"/>
                <wp:positionH relativeFrom="column">
                  <wp:posOffset>3868489</wp:posOffset>
                </wp:positionH>
                <wp:positionV relativeFrom="paragraph">
                  <wp:posOffset>60777</wp:posOffset>
                </wp:positionV>
                <wp:extent cx="360360" cy="20160"/>
                <wp:effectExtent l="38100" t="38100" r="40005" b="56515"/>
                <wp:wrapNone/>
                <wp:docPr id="4730" name="Ink 4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3603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1BF6A" id="Ink 4730" o:spid="_x0000_s1026" type="#_x0000_t75" style="position:absolute;margin-left:304.25pt;margin-top:4.15pt;width:29.25pt;height:2.8pt;z-index:25226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">
                <v:imagedata r:id="rId998" o:title=""/>
              </v:shape>
            </w:pict>
          </mc:Fallback>
        </mc:AlternateContent>
      </w:r>
      <w:r w:rsidR="00494576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3936" behindDoc="0" locked="0" layoutInCell="1" allowOverlap="1">
                <wp:simplePos x="0" y="0"/>
                <wp:positionH relativeFrom="column">
                  <wp:posOffset>3553489</wp:posOffset>
                </wp:positionH>
                <wp:positionV relativeFrom="paragraph">
                  <wp:posOffset>52857</wp:posOffset>
                </wp:positionV>
                <wp:extent cx="82080" cy="3960"/>
                <wp:effectExtent l="38100" t="38100" r="32385" b="34290"/>
                <wp:wrapNone/>
                <wp:docPr id="4728" name="Ink 4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820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8D61A" id="Ink 4728" o:spid="_x0000_s1026" type="#_x0000_t75" style="position:absolute;margin-left:279.45pt;margin-top:3.75pt;width:7.25pt;height:1.15pt;z-index:25226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">
                <v:imagedata r:id="rId1000" o:title=""/>
              </v:shape>
            </w:pict>
          </mc:Fallback>
        </mc:AlternateContent>
      </w:r>
      <w:r w:rsidR="00494576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5744" behindDoc="0" locked="0" layoutInCell="1" allowOverlap="1">
                <wp:simplePos x="0" y="0"/>
                <wp:positionH relativeFrom="column">
                  <wp:posOffset>2730169</wp:posOffset>
                </wp:positionH>
                <wp:positionV relativeFrom="paragraph">
                  <wp:posOffset>93537</wp:posOffset>
                </wp:positionV>
                <wp:extent cx="398520" cy="13680"/>
                <wp:effectExtent l="38100" t="38100" r="40005" b="43815"/>
                <wp:wrapNone/>
                <wp:docPr id="4720" name="Ink 4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3985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CA8D6" id="Ink 4720" o:spid="_x0000_s1026" type="#_x0000_t75" style="position:absolute;margin-left:214.6pt;margin-top:6.75pt;width:32.2pt;height:2.05pt;z-index:25225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">
                <v:imagedata r:id="rId1002" o:title=""/>
              </v:shape>
            </w:pict>
          </mc:Fallback>
        </mc:AlternateContent>
      </w:r>
      <w:r w:rsidR="00494576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2672" behindDoc="0" locked="0" layoutInCell="1" allowOverlap="1">
                <wp:simplePos x="0" y="0"/>
                <wp:positionH relativeFrom="column">
                  <wp:posOffset>-555551</wp:posOffset>
                </wp:positionH>
                <wp:positionV relativeFrom="paragraph">
                  <wp:posOffset>-109143</wp:posOffset>
                </wp:positionV>
                <wp:extent cx="2592720" cy="667440"/>
                <wp:effectExtent l="38100" t="38100" r="17145" b="37465"/>
                <wp:wrapNone/>
                <wp:docPr id="4717" name="Ink 4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2592720" cy="66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1BC0AD" id="Ink 4717" o:spid="_x0000_s1026" type="#_x0000_t75" style="position:absolute;margin-left:-44.35pt;margin-top:-9.1pt;width:205.25pt;height:53.6pt;z-index:25225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">
                <v:imagedata r:id="rId1004" o:title=""/>
              </v:shape>
            </w:pict>
          </mc:Fallback>
        </mc:AlternateContent>
      </w:r>
      <w:r w:rsidR="00494576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0624" behindDoc="0" locked="0" layoutInCell="1" allowOverlap="1">
                <wp:simplePos x="0" y="0"/>
                <wp:positionH relativeFrom="column">
                  <wp:posOffset>1391329</wp:posOffset>
                </wp:positionH>
                <wp:positionV relativeFrom="paragraph">
                  <wp:posOffset>16137</wp:posOffset>
                </wp:positionV>
                <wp:extent cx="60840" cy="195840"/>
                <wp:effectExtent l="38100" t="19050" r="53975" b="52070"/>
                <wp:wrapNone/>
                <wp:docPr id="4715" name="Ink 4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6084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863A0" id="Ink 4715" o:spid="_x0000_s1026" type="#_x0000_t75" style="position:absolute;margin-left:108.9pt;margin-top:.9pt;width:5.95pt;height:16.4pt;z-index:25225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">
                <v:imagedata r:id="rId1006" o:title=""/>
              </v:shape>
            </w:pict>
          </mc:Fallback>
        </mc:AlternateContent>
      </w:r>
      <w:r w:rsidR="00494576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7312" behindDoc="0" locked="0" layoutInCell="1" allowOverlap="1">
                <wp:simplePos x="0" y="0"/>
                <wp:positionH relativeFrom="column">
                  <wp:posOffset>940609</wp:posOffset>
                </wp:positionH>
                <wp:positionV relativeFrom="paragraph">
                  <wp:posOffset>48897</wp:posOffset>
                </wp:positionV>
                <wp:extent cx="13680" cy="36360"/>
                <wp:effectExtent l="38100" t="38100" r="43815" b="40005"/>
                <wp:wrapNone/>
                <wp:docPr id="4702" name="Ink 4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1368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E897D" id="Ink 4702" o:spid="_x0000_s1026" type="#_x0000_t75" style="position:absolute;margin-left:73.55pt;margin-top:3.35pt;width:2.25pt;height:3.9pt;z-index:25223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">
                <v:imagedata r:id="rId1008" o:title=""/>
              </v:shape>
            </w:pict>
          </mc:Fallback>
        </mc:AlternateContent>
      </w:r>
      <w:r w:rsidR="00494576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6288" behindDoc="0" locked="0" layoutInCell="1" allowOverlap="1">
                <wp:simplePos x="0" y="0"/>
                <wp:positionH relativeFrom="column">
                  <wp:posOffset>848449</wp:posOffset>
                </wp:positionH>
                <wp:positionV relativeFrom="paragraph">
                  <wp:posOffset>74817</wp:posOffset>
                </wp:positionV>
                <wp:extent cx="41760" cy="83520"/>
                <wp:effectExtent l="38100" t="19050" r="34925" b="50165"/>
                <wp:wrapNone/>
                <wp:docPr id="4701" name="Ink 4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417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45818" id="Ink 4701" o:spid="_x0000_s1026" type="#_x0000_t75" style="position:absolute;margin-left:66.3pt;margin-top:5.6pt;width:4.3pt;height:7.5pt;z-index:25223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">
                <v:imagedata r:id="rId1010" o:title=""/>
              </v:shape>
            </w:pict>
          </mc:Fallback>
        </mc:AlternateContent>
      </w:r>
      <w:r w:rsidR="00494576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5264" behindDoc="0" locked="0" layoutInCell="1" allowOverlap="1">
                <wp:simplePos x="0" y="0"/>
                <wp:positionH relativeFrom="column">
                  <wp:posOffset>778609</wp:posOffset>
                </wp:positionH>
                <wp:positionV relativeFrom="paragraph">
                  <wp:posOffset>56457</wp:posOffset>
                </wp:positionV>
                <wp:extent cx="32400" cy="138600"/>
                <wp:effectExtent l="38100" t="38100" r="43815" b="52070"/>
                <wp:wrapNone/>
                <wp:docPr id="4700" name="Ink 4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3240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AA45C" id="Ink 4700" o:spid="_x0000_s1026" type="#_x0000_t75" style="position:absolute;margin-left:60.7pt;margin-top:3.95pt;width:3.65pt;height:11.95pt;z-index:25223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">
                <v:imagedata r:id="rId1012" o:title=""/>
              </v:shape>
            </w:pict>
          </mc:Fallback>
        </mc:AlternateContent>
      </w:r>
      <w:r w:rsidR="00494576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4240" behindDoc="0" locked="0" layoutInCell="1" allowOverlap="1">
                <wp:simplePos x="0" y="0"/>
                <wp:positionH relativeFrom="column">
                  <wp:posOffset>714889</wp:posOffset>
                </wp:positionH>
                <wp:positionV relativeFrom="paragraph">
                  <wp:posOffset>52497</wp:posOffset>
                </wp:positionV>
                <wp:extent cx="59400" cy="85320"/>
                <wp:effectExtent l="38100" t="38100" r="36195" b="48260"/>
                <wp:wrapNone/>
                <wp:docPr id="4699" name="Ink 4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594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0175F2" id="Ink 4699" o:spid="_x0000_s1026" type="#_x0000_t75" style="position:absolute;margin-left:55.8pt;margin-top:3.7pt;width:5.65pt;height:7.65pt;z-index:25223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">
                <v:imagedata r:id="rId1014" o:title=""/>
              </v:shape>
            </w:pict>
          </mc:Fallback>
        </mc:AlternateContent>
      </w:r>
      <w:r w:rsidR="00494576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9904" behindDoc="0" locked="0" layoutInCell="1" allowOverlap="1">
                <wp:simplePos x="0" y="0"/>
                <wp:positionH relativeFrom="column">
                  <wp:posOffset>-85031</wp:posOffset>
                </wp:positionH>
                <wp:positionV relativeFrom="paragraph">
                  <wp:posOffset>-232623</wp:posOffset>
                </wp:positionV>
                <wp:extent cx="1527120" cy="628560"/>
                <wp:effectExtent l="19050" t="57150" r="35560" b="38735"/>
                <wp:wrapNone/>
                <wp:docPr id="4685" name="Ink 4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1527120" cy="62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41D53" id="Ink 4685" o:spid="_x0000_s1026" type="#_x0000_t75" style="position:absolute;margin-left:-7.05pt;margin-top:-19pt;width:121.25pt;height:50.75pt;z-index:25221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">
                <v:imagedata r:id="rId1016" o:title=""/>
              </v:shape>
            </w:pict>
          </mc:Fallback>
        </mc:AlternateContent>
      </w:r>
    </w:p>
    <w:p w:rsidR="00F56592" w:rsidRDefault="00494576" w:rsidP="005D4A74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0080" behindDoc="0" locked="0" layoutInCell="1" allowOverlap="1">
                <wp:simplePos x="0" y="0"/>
                <wp:positionH relativeFrom="column">
                  <wp:posOffset>4189609</wp:posOffset>
                </wp:positionH>
                <wp:positionV relativeFrom="paragraph">
                  <wp:posOffset>-53793</wp:posOffset>
                </wp:positionV>
                <wp:extent cx="135360" cy="160560"/>
                <wp:effectExtent l="38100" t="38100" r="55245" b="49530"/>
                <wp:wrapNone/>
                <wp:docPr id="4734" name="Ink 4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13536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0C879" id="Ink 4734" o:spid="_x0000_s1026" type="#_x0000_t75" style="position:absolute;margin-left:329.25pt;margin-top:-4.7pt;width:11.9pt;height:13.9pt;z-index:25227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">
                <v:imagedata r:id="rId101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9056" behindDoc="0" locked="0" layoutInCell="1" allowOverlap="1">
                <wp:simplePos x="0" y="0"/>
                <wp:positionH relativeFrom="column">
                  <wp:posOffset>4006009</wp:posOffset>
                </wp:positionH>
                <wp:positionV relativeFrom="paragraph">
                  <wp:posOffset>25407</wp:posOffset>
                </wp:positionV>
                <wp:extent cx="114480" cy="105120"/>
                <wp:effectExtent l="19050" t="38100" r="38100" b="47625"/>
                <wp:wrapNone/>
                <wp:docPr id="4733" name="Ink 4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1144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B6008B" id="Ink 4733" o:spid="_x0000_s1026" type="#_x0000_t75" style="position:absolute;margin-left:315.15pt;margin-top:1.5pt;width:9.85pt;height:9.4pt;z-index:25226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">
                <v:imagedata r:id="rId102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8032" behindDoc="0" locked="0" layoutInCell="1" allowOverlap="1">
                <wp:simplePos x="0" y="0"/>
                <wp:positionH relativeFrom="column">
                  <wp:posOffset>3952369</wp:posOffset>
                </wp:positionH>
                <wp:positionV relativeFrom="paragraph">
                  <wp:posOffset>59607</wp:posOffset>
                </wp:positionV>
                <wp:extent cx="40320" cy="77760"/>
                <wp:effectExtent l="38100" t="38100" r="36195" b="36830"/>
                <wp:wrapNone/>
                <wp:docPr id="4732" name="Ink 4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403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BDE83" id="Ink 4732" o:spid="_x0000_s1026" type="#_x0000_t75" style="position:absolute;margin-left:310.6pt;margin-top:4.25pt;width:4.2pt;height:7.1pt;z-index:25226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">
                <v:imagedata r:id="rId102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7008" behindDoc="0" locked="0" layoutInCell="1" allowOverlap="1">
                <wp:simplePos x="0" y="0"/>
                <wp:positionH relativeFrom="column">
                  <wp:posOffset>3814129</wp:posOffset>
                </wp:positionH>
                <wp:positionV relativeFrom="paragraph">
                  <wp:posOffset>567</wp:posOffset>
                </wp:positionV>
                <wp:extent cx="136080" cy="128160"/>
                <wp:effectExtent l="38100" t="38100" r="35560" b="43815"/>
                <wp:wrapNone/>
                <wp:docPr id="4731" name="Ink 4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1360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4EA65D" id="Ink 4731" o:spid="_x0000_s1026" type="#_x0000_t75" style="position:absolute;margin-left:299.7pt;margin-top:-.5pt;width:11.7pt;height:11.4pt;z-index:25226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">
                <v:imagedata r:id="rId102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1888" behindDoc="0" locked="0" layoutInCell="1" allowOverlap="1">
                <wp:simplePos x="0" y="0"/>
                <wp:positionH relativeFrom="column">
                  <wp:posOffset>3089089</wp:posOffset>
                </wp:positionH>
                <wp:positionV relativeFrom="paragraph">
                  <wp:posOffset>-7353</wp:posOffset>
                </wp:positionV>
                <wp:extent cx="198720" cy="20520"/>
                <wp:effectExtent l="19050" t="38100" r="49530" b="36830"/>
                <wp:wrapNone/>
                <wp:docPr id="4726" name="Ink 4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1987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B12901" id="Ink 4726" o:spid="_x0000_s1026" type="#_x0000_t75" style="position:absolute;margin-left:242.9pt;margin-top:-1.1pt;width:16.6pt;height:2.55pt;z-index:25226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">
                <v:imagedata r:id="rId102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0864" behindDoc="0" locked="0" layoutInCell="1" allowOverlap="1">
                <wp:simplePos x="0" y="0"/>
                <wp:positionH relativeFrom="column">
                  <wp:posOffset>3141289</wp:posOffset>
                </wp:positionH>
                <wp:positionV relativeFrom="paragraph">
                  <wp:posOffset>-15633</wp:posOffset>
                </wp:positionV>
                <wp:extent cx="58680" cy="173520"/>
                <wp:effectExtent l="38100" t="38100" r="55880" b="55245"/>
                <wp:wrapNone/>
                <wp:docPr id="4725" name="Ink 4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5868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9911B" id="Ink 4725" o:spid="_x0000_s1026" type="#_x0000_t75" style="position:absolute;margin-left:246.75pt;margin-top:-1.75pt;width:5.85pt;height:14.85pt;z-index:25226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">
                <v:imagedata r:id="rId102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9840" behindDoc="0" locked="0" layoutInCell="1" allowOverlap="1">
                <wp:simplePos x="0" y="0"/>
                <wp:positionH relativeFrom="column">
                  <wp:posOffset>2943289</wp:posOffset>
                </wp:positionH>
                <wp:positionV relativeFrom="paragraph">
                  <wp:posOffset>52767</wp:posOffset>
                </wp:positionV>
                <wp:extent cx="80280" cy="71280"/>
                <wp:effectExtent l="38100" t="38100" r="34290" b="43180"/>
                <wp:wrapNone/>
                <wp:docPr id="4724" name="Ink 4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8028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7F654" id="Ink 4724" o:spid="_x0000_s1026" type="#_x0000_t75" style="position:absolute;margin-left:231.25pt;margin-top:3.85pt;width:7.3pt;height:6.4pt;z-index:25225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">
                <v:imagedata r:id="rId103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8816" behindDoc="0" locked="0" layoutInCell="1" allowOverlap="1">
                <wp:simplePos x="0" y="0"/>
                <wp:positionH relativeFrom="column">
                  <wp:posOffset>2869849</wp:posOffset>
                </wp:positionH>
                <wp:positionV relativeFrom="paragraph">
                  <wp:posOffset>38367</wp:posOffset>
                </wp:positionV>
                <wp:extent cx="1800" cy="10440"/>
                <wp:effectExtent l="38100" t="19050" r="36830" b="46990"/>
                <wp:wrapNone/>
                <wp:docPr id="4723" name="Ink 4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18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2DB41" id="Ink 4723" o:spid="_x0000_s1026" type="#_x0000_t75" style="position:absolute;margin-left:225.5pt;margin-top:2.7pt;width:1.05pt;height:1.45pt;z-index:25225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">
                <v:imagedata r:id="rId103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7792" behindDoc="0" locked="0" layoutInCell="1" allowOverlap="1">
                <wp:simplePos x="0" y="0"/>
                <wp:positionH relativeFrom="column">
                  <wp:posOffset>2846809</wp:posOffset>
                </wp:positionH>
                <wp:positionV relativeFrom="paragraph">
                  <wp:posOffset>79047</wp:posOffset>
                </wp:positionV>
                <wp:extent cx="29520" cy="69840"/>
                <wp:effectExtent l="38100" t="38100" r="46990" b="45085"/>
                <wp:wrapNone/>
                <wp:docPr id="4722" name="Ink 4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2952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6C893E" id="Ink 4722" o:spid="_x0000_s1026" type="#_x0000_t75" style="position:absolute;margin-left:223.55pt;margin-top:5.7pt;width:3.4pt;height:6.55pt;z-index:25225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">
                <v:imagedata r:id="rId103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6768" behindDoc="0" locked="0" layoutInCell="1" allowOverlap="1">
                <wp:simplePos x="0" y="0"/>
                <wp:positionH relativeFrom="column">
                  <wp:posOffset>2712529</wp:posOffset>
                </wp:positionH>
                <wp:positionV relativeFrom="paragraph">
                  <wp:posOffset>39807</wp:posOffset>
                </wp:positionV>
                <wp:extent cx="112680" cy="97920"/>
                <wp:effectExtent l="38100" t="38100" r="40005" b="54610"/>
                <wp:wrapNone/>
                <wp:docPr id="4721" name="Ink 4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1126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22969" id="Ink 4721" o:spid="_x0000_s1026" type="#_x0000_t75" style="position:absolute;margin-left:213pt;margin-top:2.6pt;width:10pt;height:8.95pt;z-index:25225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">
                <v:imagedata r:id="rId103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9600" behindDoc="0" locked="0" layoutInCell="1" allowOverlap="1">
                <wp:simplePos x="0" y="0"/>
                <wp:positionH relativeFrom="column">
                  <wp:posOffset>394129</wp:posOffset>
                </wp:positionH>
                <wp:positionV relativeFrom="paragraph">
                  <wp:posOffset>-711873</wp:posOffset>
                </wp:positionV>
                <wp:extent cx="733680" cy="1504080"/>
                <wp:effectExtent l="38100" t="38100" r="47625" b="39370"/>
                <wp:wrapNone/>
                <wp:docPr id="4714" name="Ink 4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733680" cy="150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B7E67" id="Ink 4714" o:spid="_x0000_s1026" type="#_x0000_t75" style="position:absolute;margin-left:30.55pt;margin-top:-56.6pt;width:58.85pt;height:119.6pt;z-index:25224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">
                <v:imagedata r:id="rId103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3456" behindDoc="0" locked="0" layoutInCell="1" allowOverlap="1">
                <wp:simplePos x="0" y="0"/>
                <wp:positionH relativeFrom="column">
                  <wp:posOffset>-140471</wp:posOffset>
                </wp:positionH>
                <wp:positionV relativeFrom="paragraph">
                  <wp:posOffset>174447</wp:posOffset>
                </wp:positionV>
                <wp:extent cx="85320" cy="50400"/>
                <wp:effectExtent l="19050" t="38100" r="48260" b="45085"/>
                <wp:wrapNone/>
                <wp:docPr id="4708" name="Ink 4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8532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DE6E2" id="Ink 4708" o:spid="_x0000_s1026" type="#_x0000_t75" style="position:absolute;margin-left:-11.4pt;margin-top:13.45pt;width:7.35pt;height:4.6pt;z-index:25224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">
                <v:imagedata r:id="rId104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2432" behindDoc="0" locked="0" layoutInCell="1" allowOverlap="1">
                <wp:simplePos x="0" y="0"/>
                <wp:positionH relativeFrom="column">
                  <wp:posOffset>-144791</wp:posOffset>
                </wp:positionH>
                <wp:positionV relativeFrom="paragraph">
                  <wp:posOffset>168687</wp:posOffset>
                </wp:positionV>
                <wp:extent cx="83520" cy="69480"/>
                <wp:effectExtent l="19050" t="38100" r="50165" b="45085"/>
                <wp:wrapNone/>
                <wp:docPr id="4707" name="Ink 4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835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70D4B" id="Ink 4707" o:spid="_x0000_s1026" type="#_x0000_t75" style="position:absolute;margin-left:-11.85pt;margin-top:13pt;width:7.4pt;height:6.15pt;z-index:25224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">
                <v:imagedata r:id="rId104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1408" behindDoc="0" locked="0" layoutInCell="1" allowOverlap="1">
                <wp:simplePos x="0" y="0"/>
                <wp:positionH relativeFrom="column">
                  <wp:posOffset>376489</wp:posOffset>
                </wp:positionH>
                <wp:positionV relativeFrom="paragraph">
                  <wp:posOffset>67527</wp:posOffset>
                </wp:positionV>
                <wp:extent cx="61920" cy="90360"/>
                <wp:effectExtent l="19050" t="38100" r="52705" b="43180"/>
                <wp:wrapNone/>
                <wp:docPr id="4706" name="Ink 4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6192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DCFAE" id="Ink 4706" o:spid="_x0000_s1026" type="#_x0000_t75" style="position:absolute;margin-left:29.15pt;margin-top:4.95pt;width:6.05pt;height:8.05pt;z-index:25224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">
                <v:imagedata r:id="rId104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1168" behindDoc="0" locked="0" layoutInCell="1" allowOverlap="1">
                <wp:simplePos x="0" y="0"/>
                <wp:positionH relativeFrom="column">
                  <wp:posOffset>460729</wp:posOffset>
                </wp:positionH>
                <wp:positionV relativeFrom="paragraph">
                  <wp:posOffset>11367</wp:posOffset>
                </wp:positionV>
                <wp:extent cx="32400" cy="39960"/>
                <wp:effectExtent l="19050" t="38100" r="43815" b="36830"/>
                <wp:wrapNone/>
                <wp:docPr id="4696" name="Ink 4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324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733E71" id="Ink 4696" o:spid="_x0000_s1026" type="#_x0000_t75" style="position:absolute;margin-left:35.75pt;margin-top:.35pt;width:3.8pt;height:4.4pt;z-index:25223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">
                <v:imagedata r:id="rId104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0144" behindDoc="0" locked="0" layoutInCell="1" allowOverlap="1">
                <wp:simplePos x="0" y="0"/>
                <wp:positionH relativeFrom="column">
                  <wp:posOffset>374329</wp:posOffset>
                </wp:positionH>
                <wp:positionV relativeFrom="paragraph">
                  <wp:posOffset>63927</wp:posOffset>
                </wp:positionV>
                <wp:extent cx="37440" cy="68400"/>
                <wp:effectExtent l="38100" t="38100" r="39370" b="46355"/>
                <wp:wrapNone/>
                <wp:docPr id="4695" name="Ink 4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374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48979B" id="Ink 4695" o:spid="_x0000_s1026" type="#_x0000_t75" style="position:absolute;margin-left:28.85pt;margin-top:4.55pt;width:4.05pt;height:6.6pt;z-index:25223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">
                <v:imagedata r:id="rId104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9120" behindDoc="0" locked="0" layoutInCell="1" allowOverlap="1">
                <wp:simplePos x="0" y="0"/>
                <wp:positionH relativeFrom="column">
                  <wp:posOffset>257329</wp:posOffset>
                </wp:positionH>
                <wp:positionV relativeFrom="paragraph">
                  <wp:posOffset>59607</wp:posOffset>
                </wp:positionV>
                <wp:extent cx="70200" cy="106920"/>
                <wp:effectExtent l="19050" t="38100" r="44450" b="45720"/>
                <wp:wrapNone/>
                <wp:docPr id="4694" name="Ink 4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702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4359DA" id="Ink 4694" o:spid="_x0000_s1026" type="#_x0000_t75" style="position:absolute;margin-left:19.9pt;margin-top:4.2pt;width:6.6pt;height:9.6pt;z-index:25222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">
                <v:imagedata r:id="rId105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8096" behindDoc="0" locked="0" layoutInCell="1" allowOverlap="1">
                <wp:simplePos x="0" y="0"/>
                <wp:positionH relativeFrom="column">
                  <wp:posOffset>78409</wp:posOffset>
                </wp:positionH>
                <wp:positionV relativeFrom="paragraph">
                  <wp:posOffset>35127</wp:posOffset>
                </wp:positionV>
                <wp:extent cx="95040" cy="192960"/>
                <wp:effectExtent l="38100" t="38100" r="38735" b="36195"/>
                <wp:wrapNone/>
                <wp:docPr id="4693" name="Ink 4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9504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A8A8D" id="Ink 4693" o:spid="_x0000_s1026" type="#_x0000_t75" style="position:absolute;margin-left:5.85pt;margin-top:2.3pt;width:8.45pt;height:16.15pt;z-index:25222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">
                <v:imagedata r:id="rId105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4000" behindDoc="0" locked="0" layoutInCell="1" allowOverlap="1">
                <wp:simplePos x="0" y="0"/>
                <wp:positionH relativeFrom="column">
                  <wp:posOffset>-357551</wp:posOffset>
                </wp:positionH>
                <wp:positionV relativeFrom="paragraph">
                  <wp:posOffset>148527</wp:posOffset>
                </wp:positionV>
                <wp:extent cx="164160" cy="60480"/>
                <wp:effectExtent l="38100" t="38100" r="45720" b="34925"/>
                <wp:wrapNone/>
                <wp:docPr id="4689" name="Ink 4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1641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2181D" id="Ink 4689" o:spid="_x0000_s1026" type="#_x0000_t75" style="position:absolute;margin-left:-28.5pt;margin-top:11.2pt;width:13.85pt;height:5.6pt;z-index:25222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">
                <v:imagedata r:id="rId105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2976" behindDoc="0" locked="0" layoutInCell="1" allowOverlap="1">
                <wp:simplePos x="0" y="0"/>
                <wp:positionH relativeFrom="column">
                  <wp:posOffset>-306431</wp:posOffset>
                </wp:positionH>
                <wp:positionV relativeFrom="paragraph">
                  <wp:posOffset>148887</wp:posOffset>
                </wp:positionV>
                <wp:extent cx="73800" cy="164160"/>
                <wp:effectExtent l="38100" t="38100" r="40640" b="45720"/>
                <wp:wrapNone/>
                <wp:docPr id="4688" name="Ink 4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7380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2F313" id="Ink 4688" o:spid="_x0000_s1026" type="#_x0000_t75" style="position:absolute;margin-left:-24.6pt;margin-top:11.2pt;width:6.9pt;height:14.2pt;z-index:25222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">
                <v:imagedata r:id="rId105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1952" behindDoc="0" locked="0" layoutInCell="1" allowOverlap="1">
                <wp:simplePos x="0" y="0"/>
                <wp:positionH relativeFrom="column">
                  <wp:posOffset>1415449</wp:posOffset>
                </wp:positionH>
                <wp:positionV relativeFrom="paragraph">
                  <wp:posOffset>183087</wp:posOffset>
                </wp:positionV>
                <wp:extent cx="133200" cy="71640"/>
                <wp:effectExtent l="38100" t="38100" r="38735" b="43180"/>
                <wp:wrapNone/>
                <wp:docPr id="4687" name="Ink 4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1332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479E78" id="Ink 4687" o:spid="_x0000_s1026" type="#_x0000_t75" style="position:absolute;margin-left:111pt;margin-top:14.05pt;width:11.35pt;height:6.45pt;z-index:25222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">
                <v:imagedata r:id="rId105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0928" behindDoc="0" locked="0" layoutInCell="1" allowOverlap="1">
                <wp:simplePos x="0" y="0"/>
                <wp:positionH relativeFrom="column">
                  <wp:posOffset>-108071</wp:posOffset>
                </wp:positionH>
                <wp:positionV relativeFrom="paragraph">
                  <wp:posOffset>201447</wp:posOffset>
                </wp:positionV>
                <wp:extent cx="1630080" cy="53280"/>
                <wp:effectExtent l="38100" t="38100" r="46355" b="42545"/>
                <wp:wrapNone/>
                <wp:docPr id="4686" name="Ink 4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163008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0ECE9" id="Ink 4686" o:spid="_x0000_s1026" type="#_x0000_t75" style="position:absolute;margin-left:-8.85pt;margin-top:15.3pt;width:129.1pt;height:5.45pt;z-index:25222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">
                <v:imagedata r:id="rId106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1296" behindDoc="0" locked="0" layoutInCell="1" allowOverlap="1">
                <wp:simplePos x="0" y="0"/>
                <wp:positionH relativeFrom="column">
                  <wp:posOffset>5806729</wp:posOffset>
                </wp:positionH>
                <wp:positionV relativeFrom="paragraph">
                  <wp:posOffset>191533</wp:posOffset>
                </wp:positionV>
                <wp:extent cx="29520" cy="28080"/>
                <wp:effectExtent l="38100" t="38100" r="46990" b="48260"/>
                <wp:wrapNone/>
                <wp:docPr id="4618" name="Ink 4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295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D07F3F" id="Ink 4618" o:spid="_x0000_s1026" type="#_x0000_t75" style="position:absolute;margin-left:456.25pt;margin-top:14.15pt;width:4.2pt;height:4.1pt;z-index:25215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">
                <v:imagedata r:id="rId1062" o:title=""/>
              </v:shape>
            </w:pict>
          </mc:Fallback>
        </mc:AlternateContent>
      </w:r>
    </w:p>
    <w:p w:rsidR="00F56592" w:rsidRDefault="00696B2A" w:rsidP="005D4A74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7248" behindDoc="0" locked="0" layoutInCell="1" allowOverlap="1">
                <wp:simplePos x="0" y="0"/>
                <wp:positionH relativeFrom="column">
                  <wp:posOffset>2947249</wp:posOffset>
                </wp:positionH>
                <wp:positionV relativeFrom="paragraph">
                  <wp:posOffset>138567</wp:posOffset>
                </wp:positionV>
                <wp:extent cx="12600" cy="24120"/>
                <wp:effectExtent l="38100" t="38100" r="45085" b="33655"/>
                <wp:wrapNone/>
                <wp:docPr id="4741" name="Ink 4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126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BCB83" id="Ink 4741" o:spid="_x0000_s1026" type="#_x0000_t75" style="position:absolute;margin-left:231.65pt;margin-top:10.35pt;width:1.9pt;height:2.85pt;z-index:25227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">
                <v:imagedata r:id="rId1064" o:title=""/>
              </v:shape>
            </w:pict>
          </mc:Fallback>
        </mc:AlternateContent>
      </w:r>
      <w:r w:rsidR="00494576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8576" behindDoc="0" locked="0" layoutInCell="1" allowOverlap="1">
                <wp:simplePos x="0" y="0"/>
                <wp:positionH relativeFrom="column">
                  <wp:posOffset>992449</wp:posOffset>
                </wp:positionH>
                <wp:positionV relativeFrom="paragraph">
                  <wp:posOffset>173277</wp:posOffset>
                </wp:positionV>
                <wp:extent cx="128880" cy="75240"/>
                <wp:effectExtent l="38100" t="38100" r="43180" b="39370"/>
                <wp:wrapNone/>
                <wp:docPr id="4713" name="Ink 4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1288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63BE89" id="Ink 4713" o:spid="_x0000_s1026" type="#_x0000_t75" style="position:absolute;margin-left:77.65pt;margin-top:13.3pt;width:11.2pt;height:6.7pt;z-index:25224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">
                <v:imagedata r:id="rId1066" o:title=""/>
              </v:shape>
            </w:pict>
          </mc:Fallback>
        </mc:AlternateContent>
      </w:r>
      <w:r w:rsidR="00494576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7552" behindDoc="0" locked="0" layoutInCell="1" allowOverlap="1">
                <wp:simplePos x="0" y="0"/>
                <wp:positionH relativeFrom="column">
                  <wp:posOffset>841609</wp:posOffset>
                </wp:positionH>
                <wp:positionV relativeFrom="paragraph">
                  <wp:posOffset>88317</wp:posOffset>
                </wp:positionV>
                <wp:extent cx="88560" cy="147600"/>
                <wp:effectExtent l="38100" t="38100" r="45085" b="43180"/>
                <wp:wrapNone/>
                <wp:docPr id="4712" name="Ink 4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8856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5E3F8" id="Ink 4712" o:spid="_x0000_s1026" type="#_x0000_t75" style="position:absolute;margin-left:65.75pt;margin-top:6.45pt;width:8pt;height:12.65pt;z-index:25224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">
                <v:imagedata r:id="rId1068" o:title=""/>
              </v:shape>
            </w:pict>
          </mc:Fallback>
        </mc:AlternateContent>
      </w:r>
      <w:r w:rsidR="00494576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6528" behindDoc="0" locked="0" layoutInCell="1" allowOverlap="1">
                <wp:simplePos x="0" y="0"/>
                <wp:positionH relativeFrom="column">
                  <wp:posOffset>688969</wp:posOffset>
                </wp:positionH>
                <wp:positionV relativeFrom="paragraph">
                  <wp:posOffset>199917</wp:posOffset>
                </wp:positionV>
                <wp:extent cx="79560" cy="6480"/>
                <wp:effectExtent l="38100" t="38100" r="34925" b="31750"/>
                <wp:wrapNone/>
                <wp:docPr id="4711" name="Ink 4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795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E53F0" id="Ink 4711" o:spid="_x0000_s1026" type="#_x0000_t75" style="position:absolute;margin-left:53.95pt;margin-top:15.45pt;width:6.95pt;height:1.25pt;z-index:25224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">
                <v:imagedata r:id="rId1070" o:title=""/>
              </v:shape>
            </w:pict>
          </mc:Fallback>
        </mc:AlternateContent>
      </w:r>
      <w:r w:rsidR="00494576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5504" behindDoc="0" locked="0" layoutInCell="1" allowOverlap="1">
                <wp:simplePos x="0" y="0"/>
                <wp:positionH relativeFrom="column">
                  <wp:posOffset>640729</wp:posOffset>
                </wp:positionH>
                <wp:positionV relativeFrom="paragraph">
                  <wp:posOffset>164997</wp:posOffset>
                </wp:positionV>
                <wp:extent cx="122760" cy="12600"/>
                <wp:effectExtent l="38100" t="38100" r="29845" b="45085"/>
                <wp:wrapNone/>
                <wp:docPr id="4710" name="Ink 4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1227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01437" id="Ink 4710" o:spid="_x0000_s1026" type="#_x0000_t75" style="position:absolute;margin-left:50.15pt;margin-top:12.5pt;width:10.3pt;height:1.85pt;z-index:25224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">
                <v:imagedata r:id="rId1072" o:title=""/>
              </v:shape>
            </w:pict>
          </mc:Fallback>
        </mc:AlternateContent>
      </w:r>
      <w:r w:rsidR="00494576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4480" behindDoc="0" locked="0" layoutInCell="1" allowOverlap="1">
                <wp:simplePos x="0" y="0"/>
                <wp:positionH relativeFrom="column">
                  <wp:posOffset>365689</wp:posOffset>
                </wp:positionH>
                <wp:positionV relativeFrom="paragraph">
                  <wp:posOffset>51237</wp:posOffset>
                </wp:positionV>
                <wp:extent cx="207000" cy="199800"/>
                <wp:effectExtent l="38100" t="38100" r="41275" b="48260"/>
                <wp:wrapNone/>
                <wp:docPr id="4709" name="Ink 4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20700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D9E04" id="Ink 4709" o:spid="_x0000_s1026" type="#_x0000_t75" style="position:absolute;margin-left:28.5pt;margin-top:3.55pt;width:17.1pt;height:16.7pt;z-index:25224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">
                <v:imagedata r:id="rId1074" o:title=""/>
              </v:shape>
            </w:pict>
          </mc:Fallback>
        </mc:AlternateContent>
      </w:r>
      <w:r w:rsidR="00494576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0384" behindDoc="0" locked="0" layoutInCell="1" allowOverlap="1">
                <wp:simplePos x="0" y="0"/>
                <wp:positionH relativeFrom="column">
                  <wp:posOffset>1634329</wp:posOffset>
                </wp:positionH>
                <wp:positionV relativeFrom="paragraph">
                  <wp:posOffset>-8523</wp:posOffset>
                </wp:positionV>
                <wp:extent cx="116280" cy="152640"/>
                <wp:effectExtent l="38100" t="38100" r="36195" b="38100"/>
                <wp:wrapNone/>
                <wp:docPr id="4705" name="Ink 4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1162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E8B8A" id="Ink 4705" o:spid="_x0000_s1026" type="#_x0000_t75" style="position:absolute;margin-left:128.15pt;margin-top:-1pt;width:10.2pt;height:12.95pt;z-index:25224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">
                <v:imagedata r:id="rId1076" o:title=""/>
              </v:shape>
            </w:pict>
          </mc:Fallback>
        </mc:AlternateContent>
      </w:r>
      <w:r w:rsidR="00494576"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9360" behindDoc="0" locked="0" layoutInCell="1" allowOverlap="1">
                <wp:simplePos x="0" y="0"/>
                <wp:positionH relativeFrom="column">
                  <wp:posOffset>1611289</wp:posOffset>
                </wp:positionH>
                <wp:positionV relativeFrom="paragraph">
                  <wp:posOffset>-31563</wp:posOffset>
                </wp:positionV>
                <wp:extent cx="42480" cy="172440"/>
                <wp:effectExtent l="19050" t="38100" r="53340" b="37465"/>
                <wp:wrapNone/>
                <wp:docPr id="4704" name="Ink 4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424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C89BB" id="Ink 4704" o:spid="_x0000_s1026" type="#_x0000_t75" style="position:absolute;margin-left:126.25pt;margin-top:-2.95pt;width:4.5pt;height:14.55pt;z-index:25223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">
                <v:imagedata r:id="rId1078" o:title=""/>
              </v:shape>
            </w:pict>
          </mc:Fallback>
        </mc:AlternateContent>
      </w:r>
    </w:p>
    <w:p w:rsidR="00F56592" w:rsidRDefault="00696B2A" w:rsidP="005D4A74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5920" behindDoc="0" locked="0" layoutInCell="1" allowOverlap="1">
                <wp:simplePos x="0" y="0"/>
                <wp:positionH relativeFrom="column">
                  <wp:posOffset>6059089</wp:posOffset>
                </wp:positionH>
                <wp:positionV relativeFrom="paragraph">
                  <wp:posOffset>71792</wp:posOffset>
                </wp:positionV>
                <wp:extent cx="4680" cy="11160"/>
                <wp:effectExtent l="19050" t="38100" r="52705" b="46355"/>
                <wp:wrapNone/>
                <wp:docPr id="4769" name="Ink 4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46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8FA01" id="Ink 4769" o:spid="_x0000_s1026" type="#_x0000_t75" style="position:absolute;margin-left:476.4pt;margin-top:5pt;width:1.6pt;height:2pt;z-index:25230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">
                <v:imagedata r:id="rId108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3872" behindDoc="0" locked="0" layoutInCell="1" allowOverlap="1">
                <wp:simplePos x="0" y="0"/>
                <wp:positionH relativeFrom="column">
                  <wp:posOffset>5674609</wp:posOffset>
                </wp:positionH>
                <wp:positionV relativeFrom="paragraph">
                  <wp:posOffset>136592</wp:posOffset>
                </wp:positionV>
                <wp:extent cx="112320" cy="13320"/>
                <wp:effectExtent l="38100" t="38100" r="40640" b="44450"/>
                <wp:wrapNone/>
                <wp:docPr id="4767" name="Ink 4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1123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DC685" id="Ink 4767" o:spid="_x0000_s1026" type="#_x0000_t75" style="position:absolute;margin-left:446.25pt;margin-top:10.15pt;width:9.9pt;height:2.3pt;z-index:25230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">
                <v:imagedata r:id="rId108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2848" behindDoc="0" locked="0" layoutInCell="1" allowOverlap="1">
                <wp:simplePos x="0" y="0"/>
                <wp:positionH relativeFrom="column">
                  <wp:posOffset>5681809</wp:posOffset>
                </wp:positionH>
                <wp:positionV relativeFrom="paragraph">
                  <wp:posOffset>95552</wp:posOffset>
                </wp:positionV>
                <wp:extent cx="99360" cy="170280"/>
                <wp:effectExtent l="38100" t="38100" r="53340" b="39370"/>
                <wp:wrapNone/>
                <wp:docPr id="4766" name="Ink 4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9936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2F9A00" id="Ink 4766" o:spid="_x0000_s1026" type="#_x0000_t75" style="position:absolute;margin-left:446.75pt;margin-top:6.95pt;width:9pt;height:14.6pt;z-index:25230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">
                <v:imagedata r:id="rId108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1824" behindDoc="0" locked="0" layoutInCell="1" allowOverlap="1">
                <wp:simplePos x="0" y="0"/>
                <wp:positionH relativeFrom="column">
                  <wp:posOffset>5495689</wp:posOffset>
                </wp:positionH>
                <wp:positionV relativeFrom="paragraph">
                  <wp:posOffset>153872</wp:posOffset>
                </wp:positionV>
                <wp:extent cx="73080" cy="93240"/>
                <wp:effectExtent l="38100" t="38100" r="41275" b="40640"/>
                <wp:wrapNone/>
                <wp:docPr id="4765" name="Ink 4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730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CEC4C" id="Ink 4765" o:spid="_x0000_s1026" type="#_x0000_t75" style="position:absolute;margin-left:432.1pt;margin-top:11.6pt;width:6.9pt;height:8.4pt;z-index:25230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">
                <v:imagedata r:id="rId108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0800" behindDoc="0" locked="0" layoutInCell="1" allowOverlap="1">
                <wp:simplePos x="0" y="0"/>
                <wp:positionH relativeFrom="column">
                  <wp:posOffset>5418289</wp:posOffset>
                </wp:positionH>
                <wp:positionV relativeFrom="paragraph">
                  <wp:posOffset>69632</wp:posOffset>
                </wp:positionV>
                <wp:extent cx="55440" cy="165960"/>
                <wp:effectExtent l="57150" t="38100" r="40005" b="43815"/>
                <wp:wrapNone/>
                <wp:docPr id="4764" name="Ink 4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5544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F00327" id="Ink 4764" o:spid="_x0000_s1026" type="#_x0000_t75" style="position:absolute;margin-left:425.95pt;margin-top:4.95pt;width:5.65pt;height:14.05pt;z-index:25230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">
                <v:imagedata r:id="rId108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9776" behindDoc="0" locked="0" layoutInCell="1" allowOverlap="1">
                <wp:simplePos x="0" y="0"/>
                <wp:positionH relativeFrom="column">
                  <wp:posOffset>5291209</wp:posOffset>
                </wp:positionH>
                <wp:positionV relativeFrom="paragraph">
                  <wp:posOffset>149912</wp:posOffset>
                </wp:positionV>
                <wp:extent cx="36720" cy="78120"/>
                <wp:effectExtent l="38100" t="19050" r="40005" b="55245"/>
                <wp:wrapNone/>
                <wp:docPr id="4763" name="Ink 4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367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2E7DB" id="Ink 4763" o:spid="_x0000_s1026" type="#_x0000_t75" style="position:absolute;margin-left:416pt;margin-top:11.4pt;width:3.95pt;height:7.25pt;z-index:25229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">
                <v:imagedata r:id="rId109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8752" behindDoc="0" locked="0" layoutInCell="1" allowOverlap="1">
                <wp:simplePos x="0" y="0"/>
                <wp:positionH relativeFrom="column">
                  <wp:posOffset>5169169</wp:posOffset>
                </wp:positionH>
                <wp:positionV relativeFrom="paragraph">
                  <wp:posOffset>106712</wp:posOffset>
                </wp:positionV>
                <wp:extent cx="66960" cy="136080"/>
                <wp:effectExtent l="38100" t="38100" r="47625" b="54610"/>
                <wp:wrapNone/>
                <wp:docPr id="4762" name="Ink 4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669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10F1D" id="Ink 4762" o:spid="_x0000_s1026" type="#_x0000_t75" style="position:absolute;margin-left:406.4pt;margin-top:7.85pt;width:6.25pt;height:11.95pt;z-index:25229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">
                <v:imagedata r:id="rId109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7728" behindDoc="0" locked="0" layoutInCell="1" allowOverlap="1">
                <wp:simplePos x="0" y="0"/>
                <wp:positionH relativeFrom="column">
                  <wp:posOffset>5122729</wp:posOffset>
                </wp:positionH>
                <wp:positionV relativeFrom="paragraph">
                  <wp:posOffset>74672</wp:posOffset>
                </wp:positionV>
                <wp:extent cx="13320" cy="18360"/>
                <wp:effectExtent l="38100" t="38100" r="44450" b="39370"/>
                <wp:wrapNone/>
                <wp:docPr id="4761" name="Ink 4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133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DF12D" id="Ink 4761" o:spid="_x0000_s1026" type="#_x0000_t75" style="position:absolute;margin-left:402.85pt;margin-top:5.45pt;width:2.05pt;height:2.3pt;z-index:25229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">
                <v:imagedata r:id="rId109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6704" behindDoc="0" locked="0" layoutInCell="1" allowOverlap="1">
                <wp:simplePos x="0" y="0"/>
                <wp:positionH relativeFrom="column">
                  <wp:posOffset>5070529</wp:posOffset>
                </wp:positionH>
                <wp:positionV relativeFrom="paragraph">
                  <wp:posOffset>112472</wp:posOffset>
                </wp:positionV>
                <wp:extent cx="45360" cy="130680"/>
                <wp:effectExtent l="57150" t="38100" r="50165" b="41275"/>
                <wp:wrapNone/>
                <wp:docPr id="4760" name="Ink 4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453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560430" id="Ink 4760" o:spid="_x0000_s1026" type="#_x0000_t75" style="position:absolute;margin-left:398.55pt;margin-top:8.35pt;width:4.85pt;height:11.4pt;z-index:25229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">
                <v:imagedata r:id="rId109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8512" behindDoc="0" locked="0" layoutInCell="1" allowOverlap="1">
                <wp:simplePos x="0" y="0"/>
                <wp:positionH relativeFrom="column">
                  <wp:posOffset>3937969</wp:posOffset>
                </wp:positionH>
                <wp:positionV relativeFrom="paragraph">
                  <wp:posOffset>28232</wp:posOffset>
                </wp:positionV>
                <wp:extent cx="101880" cy="150480"/>
                <wp:effectExtent l="38100" t="38100" r="12700" b="40640"/>
                <wp:wrapNone/>
                <wp:docPr id="4752" name="Ink 4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10188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757DF" id="Ink 4752" o:spid="_x0000_s1026" type="#_x0000_t75" style="position:absolute;margin-left:309.6pt;margin-top:1.7pt;width:9.2pt;height:13.05pt;z-index:25228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">
                <v:imagedata r:id="rId109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7488" behindDoc="0" locked="0" layoutInCell="1" allowOverlap="1">
                <wp:simplePos x="0" y="0"/>
                <wp:positionH relativeFrom="column">
                  <wp:posOffset>3644569</wp:posOffset>
                </wp:positionH>
                <wp:positionV relativeFrom="paragraph">
                  <wp:posOffset>151352</wp:posOffset>
                </wp:positionV>
                <wp:extent cx="59040" cy="2520"/>
                <wp:effectExtent l="38100" t="38100" r="36830" b="36195"/>
                <wp:wrapNone/>
                <wp:docPr id="4751" name="Ink 4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590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E1634" id="Ink 4751" o:spid="_x0000_s1026" type="#_x0000_t75" style="position:absolute;margin-left:286.6pt;margin-top:11.45pt;width:5.5pt;height:1.25pt;z-index:25228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">
                <v:imagedata r:id="rId110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6464" behindDoc="0" locked="0" layoutInCell="1" allowOverlap="1">
                <wp:simplePos x="0" y="0"/>
                <wp:positionH relativeFrom="column">
                  <wp:posOffset>3602449</wp:posOffset>
                </wp:positionH>
                <wp:positionV relativeFrom="paragraph">
                  <wp:posOffset>113192</wp:posOffset>
                </wp:positionV>
                <wp:extent cx="155520" cy="7560"/>
                <wp:effectExtent l="38100" t="38100" r="35560" b="50165"/>
                <wp:wrapNone/>
                <wp:docPr id="4750" name="Ink 4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1555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7133C" id="Ink 4750" o:spid="_x0000_s1026" type="#_x0000_t75" style="position:absolute;margin-left:283.3pt;margin-top:8.25pt;width:13.05pt;height:1.75pt;z-index:25228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">
                <v:imagedata r:id="rId110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8272" behindDoc="0" locked="0" layoutInCell="1" allowOverlap="1">
                <wp:simplePos x="0" y="0"/>
                <wp:positionH relativeFrom="column">
                  <wp:posOffset>2698489</wp:posOffset>
                </wp:positionH>
                <wp:positionV relativeFrom="paragraph">
                  <wp:posOffset>180872</wp:posOffset>
                </wp:positionV>
                <wp:extent cx="458280" cy="24840"/>
                <wp:effectExtent l="38100" t="38100" r="37465" b="51435"/>
                <wp:wrapNone/>
                <wp:docPr id="4742" name="Ink 4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4582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6A8EBC" id="Ink 4742" o:spid="_x0000_s1026" type="#_x0000_t75" style="position:absolute;margin-left:212.15pt;margin-top:13.65pt;width:37.05pt;height:2.85pt;z-index:25227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">
                <v:imagedata r:id="rId110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6224" behindDoc="0" locked="0" layoutInCell="1" allowOverlap="1">
                <wp:simplePos x="0" y="0"/>
                <wp:positionH relativeFrom="column">
                  <wp:posOffset>2843929</wp:posOffset>
                </wp:positionH>
                <wp:positionV relativeFrom="paragraph">
                  <wp:posOffset>-12448</wp:posOffset>
                </wp:positionV>
                <wp:extent cx="99720" cy="230040"/>
                <wp:effectExtent l="38100" t="19050" r="52705" b="55880"/>
                <wp:wrapNone/>
                <wp:docPr id="4740" name="Ink 4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9972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3E4BE9" id="Ink 4740" o:spid="_x0000_s1026" type="#_x0000_t75" style="position:absolute;margin-left:223.2pt;margin-top:-1.45pt;width:9.15pt;height:19.3pt;z-index:25227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">
                <v:imagedata r:id="rId1106" o:title=""/>
              </v:shape>
            </w:pict>
          </mc:Fallback>
        </mc:AlternateContent>
      </w:r>
    </w:p>
    <w:p w:rsidR="00F56592" w:rsidRDefault="00696B2A" w:rsidP="005D4A74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4896" behindDoc="0" locked="0" layoutInCell="1" allowOverlap="1">
                <wp:simplePos x="0" y="0"/>
                <wp:positionH relativeFrom="column">
                  <wp:posOffset>5906449</wp:posOffset>
                </wp:positionH>
                <wp:positionV relativeFrom="paragraph">
                  <wp:posOffset>-54658</wp:posOffset>
                </wp:positionV>
                <wp:extent cx="90720" cy="210600"/>
                <wp:effectExtent l="57150" t="38100" r="43180" b="56515"/>
                <wp:wrapNone/>
                <wp:docPr id="4768" name="Ink 4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9072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857E0" id="Ink 4768" o:spid="_x0000_s1026" type="#_x0000_t75" style="position:absolute;margin-left:464.2pt;margin-top:-4.8pt;width:8.65pt;height:17.9pt;z-index:25230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">
                <v:imagedata r:id="rId110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5680" behindDoc="0" locked="0" layoutInCell="1" allowOverlap="1">
                <wp:simplePos x="0" y="0"/>
                <wp:positionH relativeFrom="column">
                  <wp:posOffset>4546729</wp:posOffset>
                </wp:positionH>
                <wp:positionV relativeFrom="paragraph">
                  <wp:posOffset>77102</wp:posOffset>
                </wp:positionV>
                <wp:extent cx="49320" cy="66960"/>
                <wp:effectExtent l="38100" t="38100" r="46355" b="47625"/>
                <wp:wrapNone/>
                <wp:docPr id="4759" name="Ink 4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4932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684E97" id="Ink 4759" o:spid="_x0000_s1026" type="#_x0000_t75" style="position:absolute;margin-left:357.5pt;margin-top:5.55pt;width:5.15pt;height:6.4pt;z-index:25229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">
                <v:imagedata r:id="rId111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4656" behindDoc="0" locked="0" layoutInCell="1" allowOverlap="1">
                <wp:simplePos x="0" y="0"/>
                <wp:positionH relativeFrom="column">
                  <wp:posOffset>4439809</wp:posOffset>
                </wp:positionH>
                <wp:positionV relativeFrom="paragraph">
                  <wp:posOffset>148742</wp:posOffset>
                </wp:positionV>
                <wp:extent cx="48600" cy="110880"/>
                <wp:effectExtent l="38100" t="38100" r="46990" b="41910"/>
                <wp:wrapNone/>
                <wp:docPr id="4758" name="Ink 4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486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91D80B" id="Ink 4758" o:spid="_x0000_s1026" type="#_x0000_t75" style="position:absolute;margin-left:349pt;margin-top:11.35pt;width:5pt;height:9.85pt;z-index:25229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">
                <v:imagedata r:id="rId111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3632" behindDoc="0" locked="0" layoutInCell="1" allowOverlap="1">
                <wp:simplePos x="0" y="0"/>
                <wp:positionH relativeFrom="column">
                  <wp:posOffset>4293649</wp:posOffset>
                </wp:positionH>
                <wp:positionV relativeFrom="paragraph">
                  <wp:posOffset>112022</wp:posOffset>
                </wp:positionV>
                <wp:extent cx="107280" cy="157680"/>
                <wp:effectExtent l="38100" t="57150" r="45720" b="52070"/>
                <wp:wrapNone/>
                <wp:docPr id="4757" name="Ink 4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10728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A8B935" id="Ink 4757" o:spid="_x0000_s1026" type="#_x0000_t75" style="position:absolute;margin-left:337.45pt;margin-top:8.15pt;width:9.85pt;height:13.65pt;z-index:25229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">
                <v:imagedata r:id="rId111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2608" behindDoc="0" locked="0" layoutInCell="1" allowOverlap="1">
                <wp:simplePos x="0" y="0"/>
                <wp:positionH relativeFrom="column">
                  <wp:posOffset>4042009</wp:posOffset>
                </wp:positionH>
                <wp:positionV relativeFrom="paragraph">
                  <wp:posOffset>144422</wp:posOffset>
                </wp:positionV>
                <wp:extent cx="153720" cy="113040"/>
                <wp:effectExtent l="19050" t="38100" r="36830" b="39370"/>
                <wp:wrapNone/>
                <wp:docPr id="4756" name="Ink 4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1537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93C81" id="Ink 4756" o:spid="_x0000_s1026" type="#_x0000_t75" style="position:absolute;margin-left:317.95pt;margin-top:10.85pt;width:12.9pt;height:9.95pt;z-index:25229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">
                <v:imagedata r:id="rId111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0560" behindDoc="0" locked="0" layoutInCell="1" allowOverlap="1">
                <wp:simplePos x="0" y="0"/>
                <wp:positionH relativeFrom="column">
                  <wp:posOffset>3876409</wp:posOffset>
                </wp:positionH>
                <wp:positionV relativeFrom="paragraph">
                  <wp:posOffset>97622</wp:posOffset>
                </wp:positionV>
                <wp:extent cx="129240" cy="137520"/>
                <wp:effectExtent l="57150" t="38100" r="23495" b="53340"/>
                <wp:wrapNone/>
                <wp:docPr id="4754" name="Ink 4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12924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CF5723" id="Ink 4754" o:spid="_x0000_s1026" type="#_x0000_t75" style="position:absolute;margin-left:304.55pt;margin-top:7.15pt;width:11.25pt;height:12.15pt;z-index:25229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">
                <v:imagedata r:id="rId111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9536" behindDoc="0" locked="0" layoutInCell="1" allowOverlap="1">
                <wp:simplePos x="0" y="0"/>
                <wp:positionH relativeFrom="column">
                  <wp:posOffset>3765889</wp:posOffset>
                </wp:positionH>
                <wp:positionV relativeFrom="paragraph">
                  <wp:posOffset>22022</wp:posOffset>
                </wp:positionV>
                <wp:extent cx="390600" cy="4320"/>
                <wp:effectExtent l="38100" t="38100" r="47625" b="53340"/>
                <wp:wrapNone/>
                <wp:docPr id="4753" name="Ink 4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3906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8F62E" id="Ink 4753" o:spid="_x0000_s1026" type="#_x0000_t75" style="position:absolute;margin-left:296.2pt;margin-top:1.05pt;width:31.65pt;height:1.8pt;z-index:25228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">
                <v:imagedata r:id="rId112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5440" behindDoc="0" locked="0" layoutInCell="1" allowOverlap="1">
                <wp:simplePos x="0" y="0"/>
                <wp:positionH relativeFrom="column">
                  <wp:posOffset>3434329</wp:posOffset>
                </wp:positionH>
                <wp:positionV relativeFrom="paragraph">
                  <wp:posOffset>44702</wp:posOffset>
                </wp:positionV>
                <wp:extent cx="53640" cy="29160"/>
                <wp:effectExtent l="38100" t="38100" r="41910" b="47625"/>
                <wp:wrapNone/>
                <wp:docPr id="4749" name="Ink 4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536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AAEBED" id="Ink 4749" o:spid="_x0000_s1026" type="#_x0000_t75" style="position:absolute;margin-left:269.75pt;margin-top:2.85pt;width:5.55pt;height:3.65pt;z-index:25228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">
                <v:imagedata r:id="rId112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4416" behindDoc="0" locked="0" layoutInCell="1" allowOverlap="1">
                <wp:simplePos x="0" y="0"/>
                <wp:positionH relativeFrom="column">
                  <wp:posOffset>3321649</wp:posOffset>
                </wp:positionH>
                <wp:positionV relativeFrom="paragraph">
                  <wp:posOffset>103742</wp:posOffset>
                </wp:positionV>
                <wp:extent cx="50400" cy="89640"/>
                <wp:effectExtent l="38100" t="38100" r="45085" b="43815"/>
                <wp:wrapNone/>
                <wp:docPr id="4748" name="Ink 4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504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88B75" id="Ink 4748" o:spid="_x0000_s1026" type="#_x0000_t75" style="position:absolute;margin-left:260.95pt;margin-top:7.65pt;width:5pt;height:8.2pt;z-index:25228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">
                <v:imagedata r:id="rId112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3392" behindDoc="0" locked="0" layoutInCell="1" allowOverlap="1">
                <wp:simplePos x="0" y="0"/>
                <wp:positionH relativeFrom="column">
                  <wp:posOffset>3192409</wp:posOffset>
                </wp:positionH>
                <wp:positionV relativeFrom="paragraph">
                  <wp:posOffset>62702</wp:posOffset>
                </wp:positionV>
                <wp:extent cx="80280" cy="165600"/>
                <wp:effectExtent l="19050" t="38100" r="53340" b="44450"/>
                <wp:wrapNone/>
                <wp:docPr id="4747" name="Ink 4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8028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6F7AD" id="Ink 4747" o:spid="_x0000_s1026" type="#_x0000_t75" style="position:absolute;margin-left:251.05pt;margin-top:4.4pt;width:7.35pt;height:14.25pt;z-index:25228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">
                <v:imagedata r:id="rId112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2368" behindDoc="0" locked="0" layoutInCell="1" allowOverlap="1">
                <wp:simplePos x="0" y="0"/>
                <wp:positionH relativeFrom="column">
                  <wp:posOffset>3033289</wp:posOffset>
                </wp:positionH>
                <wp:positionV relativeFrom="paragraph">
                  <wp:posOffset>142262</wp:posOffset>
                </wp:positionV>
                <wp:extent cx="101880" cy="89280"/>
                <wp:effectExtent l="38100" t="38100" r="50800" b="44450"/>
                <wp:wrapNone/>
                <wp:docPr id="4746" name="Ink 4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1018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D1EC1F" id="Ink 4746" o:spid="_x0000_s1026" type="#_x0000_t75" style="position:absolute;margin-left:238.2pt;margin-top:10.9pt;width:9.15pt;height:7.9pt;z-index:25228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">
                <v:imagedata r:id="rId112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1344" behindDoc="0" locked="0" layoutInCell="1" allowOverlap="1">
                <wp:simplePos x="0" y="0"/>
                <wp:positionH relativeFrom="column">
                  <wp:posOffset>2951929</wp:posOffset>
                </wp:positionH>
                <wp:positionV relativeFrom="paragraph">
                  <wp:posOffset>144782</wp:posOffset>
                </wp:positionV>
                <wp:extent cx="7560" cy="17640"/>
                <wp:effectExtent l="38100" t="38100" r="31115" b="40005"/>
                <wp:wrapNone/>
                <wp:docPr id="4745" name="Ink 4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75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DB1F1" id="Ink 4745" o:spid="_x0000_s1026" type="#_x0000_t75" style="position:absolute;margin-left:232.15pt;margin-top:11.1pt;width:1.25pt;height:2pt;z-index:25228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">
                <v:imagedata r:id="rId113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9296" behindDoc="0" locked="0" layoutInCell="1" allowOverlap="1">
                <wp:simplePos x="0" y="0"/>
                <wp:positionH relativeFrom="column">
                  <wp:posOffset>2824129</wp:posOffset>
                </wp:positionH>
                <wp:positionV relativeFrom="paragraph">
                  <wp:posOffset>110942</wp:posOffset>
                </wp:positionV>
                <wp:extent cx="123840" cy="122760"/>
                <wp:effectExtent l="57150" t="38100" r="47625" b="48895"/>
                <wp:wrapNone/>
                <wp:docPr id="4743" name="Ink 4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1238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E2A5A9" id="Ink 4743" o:spid="_x0000_s1026" type="#_x0000_t75" style="position:absolute;margin-left:221.65pt;margin-top:8.15pt;width:10.95pt;height:11.05pt;z-index:25227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">
                <v:imagedata r:id="rId1132" o:title=""/>
              </v:shape>
            </w:pict>
          </mc:Fallback>
        </mc:AlternateContent>
      </w:r>
    </w:p>
    <w:p w:rsidR="00F56592" w:rsidRDefault="00696B2A" w:rsidP="005D4A74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7184" behindDoc="0" locked="0" layoutInCell="1" allowOverlap="1">
                <wp:simplePos x="0" y="0"/>
                <wp:positionH relativeFrom="column">
                  <wp:posOffset>6584720</wp:posOffset>
                </wp:positionH>
                <wp:positionV relativeFrom="paragraph">
                  <wp:posOffset>-25524</wp:posOffset>
                </wp:positionV>
                <wp:extent cx="206280" cy="176400"/>
                <wp:effectExtent l="38100" t="38100" r="22860" b="52705"/>
                <wp:wrapNone/>
                <wp:docPr id="4780" name="Ink 4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20628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95753" id="Ink 4780" o:spid="_x0000_s1026" type="#_x0000_t75" style="position:absolute;margin-left:518.15pt;margin-top:-2.5pt;width:17.15pt;height:15.15pt;z-index:25231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">
                <v:imagedata r:id="rId113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6160" behindDoc="0" locked="0" layoutInCell="1" allowOverlap="1">
                <wp:simplePos x="0" y="0"/>
                <wp:positionH relativeFrom="column">
                  <wp:posOffset>6530720</wp:posOffset>
                </wp:positionH>
                <wp:positionV relativeFrom="paragraph">
                  <wp:posOffset>-7164</wp:posOffset>
                </wp:positionV>
                <wp:extent cx="41040" cy="127440"/>
                <wp:effectExtent l="19050" t="38100" r="54610" b="44450"/>
                <wp:wrapNone/>
                <wp:docPr id="4779" name="Ink 4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410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8B7FC" id="Ink 4779" o:spid="_x0000_s1026" type="#_x0000_t75" style="position:absolute;margin-left:513.7pt;margin-top:-.9pt;width:4.45pt;height:11pt;z-index:25231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">
                <v:imagedata r:id="rId113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5136" behindDoc="0" locked="0" layoutInCell="1" allowOverlap="1">
                <wp:simplePos x="0" y="0"/>
                <wp:positionH relativeFrom="column">
                  <wp:posOffset>6375560</wp:posOffset>
                </wp:positionH>
                <wp:positionV relativeFrom="paragraph">
                  <wp:posOffset>-102204</wp:posOffset>
                </wp:positionV>
                <wp:extent cx="130680" cy="247320"/>
                <wp:effectExtent l="57150" t="38100" r="22225" b="38735"/>
                <wp:wrapNone/>
                <wp:docPr id="4778" name="Ink 4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13068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1F586" id="Ink 4778" o:spid="_x0000_s1026" type="#_x0000_t75" style="position:absolute;margin-left:501.3pt;margin-top:-8.6pt;width:11.65pt;height:20.6pt;z-index:25231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">
                <v:imagedata r:id="rId113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4112" behindDoc="0" locked="0" layoutInCell="1" allowOverlap="1">
                <wp:simplePos x="0" y="0"/>
                <wp:positionH relativeFrom="column">
                  <wp:posOffset>6253520</wp:posOffset>
                </wp:positionH>
                <wp:positionV relativeFrom="paragraph">
                  <wp:posOffset>-34164</wp:posOffset>
                </wp:positionV>
                <wp:extent cx="88200" cy="178200"/>
                <wp:effectExtent l="57150" t="38100" r="7620" b="50800"/>
                <wp:wrapNone/>
                <wp:docPr id="4777" name="Ink 4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8820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00555" id="Ink 4777" o:spid="_x0000_s1026" type="#_x0000_t75" style="position:absolute;margin-left:491.7pt;margin-top:-3.2pt;width:8.4pt;height:15.25pt;z-index:25231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">
                <v:imagedata r:id="rId114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3088" behindDoc="0" locked="0" layoutInCell="1" allowOverlap="1">
                <wp:simplePos x="0" y="0"/>
                <wp:positionH relativeFrom="column">
                  <wp:posOffset>6085400</wp:posOffset>
                </wp:positionH>
                <wp:positionV relativeFrom="paragraph">
                  <wp:posOffset>-70164</wp:posOffset>
                </wp:positionV>
                <wp:extent cx="129960" cy="193320"/>
                <wp:effectExtent l="38100" t="38100" r="3810" b="35560"/>
                <wp:wrapNone/>
                <wp:docPr id="4776" name="Ink 4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12996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E12C7" id="Ink 4776" o:spid="_x0000_s1026" type="#_x0000_t75" style="position:absolute;margin-left:478.65pt;margin-top:-6.05pt;width:11.3pt;height:16.35pt;z-index:25231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">
                <v:imagedata r:id="rId114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2064" behindDoc="0" locked="0" layoutInCell="1" allowOverlap="1">
                <wp:simplePos x="0" y="0"/>
                <wp:positionH relativeFrom="column">
                  <wp:posOffset>6031400</wp:posOffset>
                </wp:positionH>
                <wp:positionV relativeFrom="paragraph">
                  <wp:posOffset>-46764</wp:posOffset>
                </wp:positionV>
                <wp:extent cx="33120" cy="165600"/>
                <wp:effectExtent l="38100" t="38100" r="43180" b="44450"/>
                <wp:wrapNone/>
                <wp:docPr id="4775" name="Ink 4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3312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38AE2" id="Ink 4775" o:spid="_x0000_s1026" type="#_x0000_t75" style="position:absolute;margin-left:474.2pt;margin-top:-4.25pt;width:3.85pt;height:14.2pt;z-index:25231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">
                <v:imagedata r:id="rId114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1040" behindDoc="0" locked="0" layoutInCell="1" allowOverlap="1">
                <wp:simplePos x="0" y="0"/>
                <wp:positionH relativeFrom="column">
                  <wp:posOffset>5870480</wp:posOffset>
                </wp:positionH>
                <wp:positionV relativeFrom="paragraph">
                  <wp:posOffset>43596</wp:posOffset>
                </wp:positionV>
                <wp:extent cx="85320" cy="101160"/>
                <wp:effectExtent l="38100" t="38100" r="48260" b="51435"/>
                <wp:wrapNone/>
                <wp:docPr id="4774" name="Ink 4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853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E180F" id="Ink 4774" o:spid="_x0000_s1026" type="#_x0000_t75" style="position:absolute;margin-left:461.9pt;margin-top:3pt;width:7.5pt;height:9pt;z-index:25231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">
                <v:imagedata r:id="rId114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0016" behindDoc="0" locked="0" layoutInCell="1" allowOverlap="1">
                <wp:simplePos x="0" y="0"/>
                <wp:positionH relativeFrom="column">
                  <wp:posOffset>5653040</wp:posOffset>
                </wp:positionH>
                <wp:positionV relativeFrom="paragraph">
                  <wp:posOffset>13356</wp:posOffset>
                </wp:positionV>
                <wp:extent cx="184680" cy="124560"/>
                <wp:effectExtent l="38100" t="38100" r="44450" b="46990"/>
                <wp:wrapNone/>
                <wp:docPr id="4773" name="Ink 4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/>
                      </w14:nvContentPartPr>
                      <w14:xfrm>
                        <a:off x="0" y="0"/>
                        <a:ext cx="1846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482E5" id="Ink 4773" o:spid="_x0000_s1026" type="#_x0000_t75" style="position:absolute;margin-left:444.4pt;margin-top:.6pt;width:15.6pt;height:10.85pt;z-index:25231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">
                <v:imagedata r:id="rId114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8992" behindDoc="0" locked="0" layoutInCell="1" allowOverlap="1">
                <wp:simplePos x="0" y="0"/>
                <wp:positionH relativeFrom="column">
                  <wp:posOffset>5397080</wp:posOffset>
                </wp:positionH>
                <wp:positionV relativeFrom="paragraph">
                  <wp:posOffset>28836</wp:posOffset>
                </wp:positionV>
                <wp:extent cx="123840" cy="233280"/>
                <wp:effectExtent l="57150" t="38100" r="9525" b="52705"/>
                <wp:wrapNone/>
                <wp:docPr id="4772" name="Ink 4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12384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41EF97" id="Ink 4772" o:spid="_x0000_s1026" type="#_x0000_t75" style="position:absolute;margin-left:424.25pt;margin-top:1.85pt;width:11.1pt;height:19.55pt;z-index:25230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">
                <v:imagedata r:id="rId115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7968" behindDoc="0" locked="0" layoutInCell="1" allowOverlap="1">
                <wp:simplePos x="0" y="0"/>
                <wp:positionH relativeFrom="column">
                  <wp:posOffset>5057600</wp:posOffset>
                </wp:positionH>
                <wp:positionV relativeFrom="paragraph">
                  <wp:posOffset>-12924</wp:posOffset>
                </wp:positionV>
                <wp:extent cx="84600" cy="56160"/>
                <wp:effectExtent l="38100" t="57150" r="48895" b="39370"/>
                <wp:wrapNone/>
                <wp:docPr id="4771" name="Ink 4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846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5FD93" id="Ink 4771" o:spid="_x0000_s1026" type="#_x0000_t75" style="position:absolute;margin-left:397.7pt;margin-top:-1.7pt;width:7.8pt;height:5.75pt;z-index:25230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">
                <v:imagedata r:id="rId115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6944" behindDoc="0" locked="0" layoutInCell="1" allowOverlap="1">
                <wp:simplePos x="0" y="0"/>
                <wp:positionH relativeFrom="column">
                  <wp:posOffset>5367529</wp:posOffset>
                </wp:positionH>
                <wp:positionV relativeFrom="paragraph">
                  <wp:posOffset>-55108</wp:posOffset>
                </wp:positionV>
                <wp:extent cx="68760" cy="146520"/>
                <wp:effectExtent l="19050" t="38100" r="45720" b="44450"/>
                <wp:wrapNone/>
                <wp:docPr id="4770" name="Ink 4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6876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DEDB2" id="Ink 4770" o:spid="_x0000_s1026" type="#_x0000_t75" style="position:absolute;margin-left:422pt;margin-top:-4.85pt;width:6.75pt;height:12.7pt;z-index:25230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">
                <v:imagedata r:id="rId115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1584" behindDoc="0" locked="0" layoutInCell="1" allowOverlap="1">
                <wp:simplePos x="0" y="0"/>
                <wp:positionH relativeFrom="column">
                  <wp:posOffset>4002769</wp:posOffset>
                </wp:positionH>
                <wp:positionV relativeFrom="paragraph">
                  <wp:posOffset>-37828</wp:posOffset>
                </wp:positionV>
                <wp:extent cx="37080" cy="90000"/>
                <wp:effectExtent l="38100" t="38100" r="39370" b="43815"/>
                <wp:wrapNone/>
                <wp:docPr id="4755" name="Ink 4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3708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FD599" id="Ink 4755" o:spid="_x0000_s1026" type="#_x0000_t75" style="position:absolute;margin-left:314.45pt;margin-top:-3.4pt;width:4.25pt;height:8.2pt;z-index:25229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">
                <v:imagedata r:id="rId115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0320" behindDoc="0" locked="0" layoutInCell="1" allowOverlap="1">
                <wp:simplePos x="0" y="0"/>
                <wp:positionH relativeFrom="column">
                  <wp:posOffset>2941129</wp:posOffset>
                </wp:positionH>
                <wp:positionV relativeFrom="paragraph">
                  <wp:posOffset>-32788</wp:posOffset>
                </wp:positionV>
                <wp:extent cx="35640" cy="90360"/>
                <wp:effectExtent l="38100" t="38100" r="40640" b="43180"/>
                <wp:wrapNone/>
                <wp:docPr id="4744" name="Ink 4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356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A4D6F" id="Ink 4744" o:spid="_x0000_s1026" type="#_x0000_t75" style="position:absolute;margin-left:230.9pt;margin-top:-3.05pt;width:4.15pt;height:8.05pt;z-index:25228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">
                <v:imagedata r:id="rId1158" o:title=""/>
              </v:shape>
            </w:pict>
          </mc:Fallback>
        </mc:AlternateContent>
      </w:r>
    </w:p>
    <w:p w:rsidR="00F56592" w:rsidRDefault="00696B2A" w:rsidP="005D4A74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6880" behindDoc="0" locked="0" layoutInCell="1" allowOverlap="1">
                <wp:simplePos x="0" y="0"/>
                <wp:positionH relativeFrom="column">
                  <wp:posOffset>3194600</wp:posOffset>
                </wp:positionH>
                <wp:positionV relativeFrom="paragraph">
                  <wp:posOffset>101106</wp:posOffset>
                </wp:positionV>
                <wp:extent cx="12600" cy="29880"/>
                <wp:effectExtent l="38100" t="38100" r="45085" b="46355"/>
                <wp:wrapNone/>
                <wp:docPr id="4809" name="Ink 4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126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E9819" id="Ink 4809" o:spid="_x0000_s1026" type="#_x0000_t75" style="position:absolute;margin-left:251.05pt;margin-top:7.4pt;width:2.1pt;height:3.35pt;z-index:25234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">
                <v:imagedata r:id="rId116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6400" behindDoc="0" locked="0" layoutInCell="1" allowOverlap="1">
                <wp:simplePos x="0" y="0"/>
                <wp:positionH relativeFrom="column">
                  <wp:posOffset>6383840</wp:posOffset>
                </wp:positionH>
                <wp:positionV relativeFrom="paragraph">
                  <wp:posOffset>133866</wp:posOffset>
                </wp:positionV>
                <wp:extent cx="264600" cy="93960"/>
                <wp:effectExtent l="38100" t="57150" r="21590" b="40005"/>
                <wp:wrapNone/>
                <wp:docPr id="4789" name="Ink 4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2646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3587B" id="Ink 4789" o:spid="_x0000_s1026" type="#_x0000_t75" style="position:absolute;margin-left:502.05pt;margin-top:9.85pt;width:21.95pt;height:8.8pt;z-index:25232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">
                <v:imagedata r:id="rId116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5376" behindDoc="0" locked="0" layoutInCell="1" allowOverlap="1">
                <wp:simplePos x="0" y="0"/>
                <wp:positionH relativeFrom="column">
                  <wp:posOffset>6222200</wp:posOffset>
                </wp:positionH>
                <wp:positionV relativeFrom="paragraph">
                  <wp:posOffset>78066</wp:posOffset>
                </wp:positionV>
                <wp:extent cx="33120" cy="24480"/>
                <wp:effectExtent l="38100" t="38100" r="43180" b="52070"/>
                <wp:wrapNone/>
                <wp:docPr id="4788" name="Ink 4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331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3D12E" id="Ink 4788" o:spid="_x0000_s1026" type="#_x0000_t75" style="position:absolute;margin-left:489.4pt;margin-top:5.65pt;width:3.8pt;height:3.1pt;z-index:25232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">
                <v:imagedata r:id="rId116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4352" behindDoc="0" locked="0" layoutInCell="1" allowOverlap="1">
                <wp:simplePos x="0" y="0"/>
                <wp:positionH relativeFrom="column">
                  <wp:posOffset>6113120</wp:posOffset>
                </wp:positionH>
                <wp:positionV relativeFrom="paragraph">
                  <wp:posOffset>128106</wp:posOffset>
                </wp:positionV>
                <wp:extent cx="69480" cy="91080"/>
                <wp:effectExtent l="38100" t="38100" r="45085" b="42545"/>
                <wp:wrapNone/>
                <wp:docPr id="4787" name="Ink 4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694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D996C" id="Ink 4787" o:spid="_x0000_s1026" type="#_x0000_t75" style="position:absolute;margin-left:481pt;margin-top:9.65pt;width:6.6pt;height:8.35pt;z-index:25232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">
                <v:imagedata r:id="rId116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3328" behindDoc="0" locked="0" layoutInCell="1" allowOverlap="1">
                <wp:simplePos x="0" y="0"/>
                <wp:positionH relativeFrom="column">
                  <wp:posOffset>5980640</wp:posOffset>
                </wp:positionH>
                <wp:positionV relativeFrom="paragraph">
                  <wp:posOffset>101106</wp:posOffset>
                </wp:positionV>
                <wp:extent cx="72360" cy="155520"/>
                <wp:effectExtent l="38100" t="19050" r="42545" b="54610"/>
                <wp:wrapNone/>
                <wp:docPr id="4786" name="Ink 4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723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B160D" id="Ink 4786" o:spid="_x0000_s1026" type="#_x0000_t75" style="position:absolute;margin-left:470.55pt;margin-top:7.4pt;width:6.75pt;height:13.5pt;z-index:25232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">
                <v:imagedata r:id="rId116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2304" behindDoc="0" locked="0" layoutInCell="1" allowOverlap="1">
                <wp:simplePos x="0" y="0"/>
                <wp:positionH relativeFrom="column">
                  <wp:posOffset>5762480</wp:posOffset>
                </wp:positionH>
                <wp:positionV relativeFrom="paragraph">
                  <wp:posOffset>118386</wp:posOffset>
                </wp:positionV>
                <wp:extent cx="157680" cy="122040"/>
                <wp:effectExtent l="38100" t="38100" r="33020" b="49530"/>
                <wp:wrapNone/>
                <wp:docPr id="4785" name="Ink 4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1576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CF616C" id="Ink 4785" o:spid="_x0000_s1026" type="#_x0000_t75" style="position:absolute;margin-left:453.4pt;margin-top:8.85pt;width:13.15pt;height:10.6pt;z-index:25232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">
                <v:imagedata r:id="rId117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1280" behindDoc="0" locked="0" layoutInCell="1" allowOverlap="1">
                <wp:simplePos x="0" y="0"/>
                <wp:positionH relativeFrom="column">
                  <wp:posOffset>5720360</wp:posOffset>
                </wp:positionH>
                <wp:positionV relativeFrom="paragraph">
                  <wp:posOffset>148266</wp:posOffset>
                </wp:positionV>
                <wp:extent cx="29160" cy="108360"/>
                <wp:effectExtent l="38100" t="38100" r="47625" b="44450"/>
                <wp:wrapNone/>
                <wp:docPr id="4784" name="Ink 4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291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F7F03" id="Ink 4784" o:spid="_x0000_s1026" type="#_x0000_t75" style="position:absolute;margin-left:450.1pt;margin-top:11.15pt;width:3.3pt;height:9.75pt;z-index:25232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">
                <v:imagedata r:id="rId117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0256" behindDoc="0" locked="0" layoutInCell="1" allowOverlap="1">
                <wp:simplePos x="0" y="0"/>
                <wp:positionH relativeFrom="column">
                  <wp:posOffset>5561240</wp:posOffset>
                </wp:positionH>
                <wp:positionV relativeFrom="paragraph">
                  <wp:posOffset>105426</wp:posOffset>
                </wp:positionV>
                <wp:extent cx="114480" cy="138600"/>
                <wp:effectExtent l="38100" t="38100" r="38100" b="52070"/>
                <wp:wrapNone/>
                <wp:docPr id="4783" name="Ink 4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11448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43D157" id="Ink 4783" o:spid="_x0000_s1026" type="#_x0000_t75" style="position:absolute;margin-left:437.25pt;margin-top:7.7pt;width:10.2pt;height:12.3pt;z-index:25232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">
                <v:imagedata r:id="rId117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9232" behindDoc="0" locked="0" layoutInCell="1" allowOverlap="1">
                <wp:simplePos x="0" y="0"/>
                <wp:positionH relativeFrom="column">
                  <wp:posOffset>5361440</wp:posOffset>
                </wp:positionH>
                <wp:positionV relativeFrom="paragraph">
                  <wp:posOffset>123426</wp:posOffset>
                </wp:positionV>
                <wp:extent cx="96840" cy="165240"/>
                <wp:effectExtent l="38100" t="38100" r="36830" b="44450"/>
                <wp:wrapNone/>
                <wp:docPr id="4782" name="Ink 4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9684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6BD880" id="Ink 4782" o:spid="_x0000_s1026" type="#_x0000_t75" style="position:absolute;margin-left:421.6pt;margin-top:9.35pt;width:8.8pt;height:13.9pt;z-index:25231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">
                <v:imagedata r:id="rId117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8208" behindDoc="0" locked="0" layoutInCell="1" allowOverlap="1">
                <wp:simplePos x="0" y="0"/>
                <wp:positionH relativeFrom="column">
                  <wp:posOffset>5250560</wp:posOffset>
                </wp:positionH>
                <wp:positionV relativeFrom="paragraph">
                  <wp:posOffset>17586</wp:posOffset>
                </wp:positionV>
                <wp:extent cx="74880" cy="180720"/>
                <wp:effectExtent l="38100" t="38100" r="20955" b="48260"/>
                <wp:wrapNone/>
                <wp:docPr id="4781" name="Ink 4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7488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B9226" id="Ink 4781" o:spid="_x0000_s1026" type="#_x0000_t75" style="position:absolute;margin-left:412.8pt;margin-top:1pt;width:7.3pt;height:15.2pt;z-index:25231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">
                <v:imagedata r:id="rId1178" o:title=""/>
              </v:shape>
            </w:pict>
          </mc:Fallback>
        </mc:AlternateContent>
      </w:r>
    </w:p>
    <w:p w:rsidR="00F56592" w:rsidRDefault="00696B2A" w:rsidP="005D4A74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3504" behindDoc="0" locked="0" layoutInCell="1" allowOverlap="1">
                <wp:simplePos x="0" y="0"/>
                <wp:positionH relativeFrom="column">
                  <wp:posOffset>2279480</wp:posOffset>
                </wp:positionH>
                <wp:positionV relativeFrom="paragraph">
                  <wp:posOffset>-86544</wp:posOffset>
                </wp:positionV>
                <wp:extent cx="530280" cy="340560"/>
                <wp:effectExtent l="38100" t="38100" r="41275" b="40640"/>
                <wp:wrapNone/>
                <wp:docPr id="4835" name="Ink 4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530280" cy="34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89CEB" id="Ink 4835" o:spid="_x0000_s1026" type="#_x0000_t75" style="position:absolute;margin-left:179pt;margin-top:-7.15pt;width:42.6pt;height:27.65pt;z-index:25237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">
                <v:imagedata r:id="rId118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2480" behindDoc="0" locked="0" layoutInCell="1" allowOverlap="1">
                <wp:simplePos x="0" y="0"/>
                <wp:positionH relativeFrom="column">
                  <wp:posOffset>5100080</wp:posOffset>
                </wp:positionH>
                <wp:positionV relativeFrom="paragraph">
                  <wp:posOffset>45936</wp:posOffset>
                </wp:positionV>
                <wp:extent cx="82440" cy="302040"/>
                <wp:effectExtent l="38100" t="38100" r="0" b="41275"/>
                <wp:wrapNone/>
                <wp:docPr id="4834" name="Ink 4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8244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A0EE57" id="Ink 4834" o:spid="_x0000_s1026" type="#_x0000_t75" style="position:absolute;margin-left:401.15pt;margin-top:3.2pt;width:7.6pt;height:24.7pt;z-index:25237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">
                <v:imagedata r:id="rId118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1456" behindDoc="0" locked="0" layoutInCell="1" allowOverlap="1">
                <wp:simplePos x="0" y="0"/>
                <wp:positionH relativeFrom="column">
                  <wp:posOffset>5077040</wp:posOffset>
                </wp:positionH>
                <wp:positionV relativeFrom="paragraph">
                  <wp:posOffset>157536</wp:posOffset>
                </wp:positionV>
                <wp:extent cx="17640" cy="36360"/>
                <wp:effectExtent l="38100" t="38100" r="40005" b="40005"/>
                <wp:wrapNone/>
                <wp:docPr id="4833" name="Ink 4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1764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86CD7" id="Ink 4833" o:spid="_x0000_s1026" type="#_x0000_t75" style="position:absolute;margin-left:399.15pt;margin-top:11.95pt;width:2.7pt;height:3.95pt;z-index:25237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">
                <v:imagedata r:id="rId118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0432" behindDoc="0" locked="0" layoutInCell="1" allowOverlap="1">
                <wp:simplePos x="0" y="0"/>
                <wp:positionH relativeFrom="column">
                  <wp:posOffset>5024120</wp:posOffset>
                </wp:positionH>
                <wp:positionV relativeFrom="paragraph">
                  <wp:posOffset>167616</wp:posOffset>
                </wp:positionV>
                <wp:extent cx="22680" cy="86040"/>
                <wp:effectExtent l="19050" t="38100" r="53975" b="47625"/>
                <wp:wrapNone/>
                <wp:docPr id="4832" name="Ink 4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226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756651" id="Ink 4832" o:spid="_x0000_s1026" type="#_x0000_t75" style="position:absolute;margin-left:395pt;margin-top:12.8pt;width:3.15pt;height:7.85pt;z-index:25237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">
                <v:imagedata r:id="rId118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9408" behindDoc="0" locked="0" layoutInCell="1" allowOverlap="1">
                <wp:simplePos x="0" y="0"/>
                <wp:positionH relativeFrom="column">
                  <wp:posOffset>4931960</wp:posOffset>
                </wp:positionH>
                <wp:positionV relativeFrom="paragraph">
                  <wp:posOffset>122616</wp:posOffset>
                </wp:positionV>
                <wp:extent cx="59760" cy="163080"/>
                <wp:effectExtent l="38100" t="38100" r="54610" b="46990"/>
                <wp:wrapNone/>
                <wp:docPr id="4831" name="Ink 4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5976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1FD66" id="Ink 4831" o:spid="_x0000_s1026" type="#_x0000_t75" style="position:absolute;margin-left:387.8pt;margin-top:9.15pt;width:5.85pt;height:14.1pt;z-index:25236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">
                <v:imagedata r:id="rId118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8384" behindDoc="0" locked="0" layoutInCell="1" allowOverlap="1">
                <wp:simplePos x="0" y="0"/>
                <wp:positionH relativeFrom="column">
                  <wp:posOffset>4724240</wp:posOffset>
                </wp:positionH>
                <wp:positionV relativeFrom="paragraph">
                  <wp:posOffset>154656</wp:posOffset>
                </wp:positionV>
                <wp:extent cx="122040" cy="104760"/>
                <wp:effectExtent l="19050" t="38100" r="49530" b="48260"/>
                <wp:wrapNone/>
                <wp:docPr id="4830" name="Ink 4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1220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48EB2B" id="Ink 4830" o:spid="_x0000_s1026" type="#_x0000_t75" style="position:absolute;margin-left:371.7pt;margin-top:11.75pt;width:10.45pt;height:9.25pt;z-index:25236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">
                <v:imagedata r:id="rId119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7360" behindDoc="0" locked="0" layoutInCell="1" allowOverlap="1">
                <wp:simplePos x="0" y="0"/>
                <wp:positionH relativeFrom="column">
                  <wp:posOffset>4696160</wp:posOffset>
                </wp:positionH>
                <wp:positionV relativeFrom="paragraph">
                  <wp:posOffset>179856</wp:posOffset>
                </wp:positionV>
                <wp:extent cx="19440" cy="83160"/>
                <wp:effectExtent l="38100" t="38100" r="38100" b="50800"/>
                <wp:wrapNone/>
                <wp:docPr id="4829" name="Ink 4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194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E6F3F9" id="Ink 4829" o:spid="_x0000_s1026" type="#_x0000_t75" style="position:absolute;margin-left:369.15pt;margin-top:13.65pt;width:2.8pt;height:7.65pt;z-index:25236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">
                <v:imagedata r:id="rId119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6336" behindDoc="0" locked="0" layoutInCell="1" allowOverlap="1">
                <wp:simplePos x="0" y="0"/>
                <wp:positionH relativeFrom="column">
                  <wp:posOffset>4573760</wp:posOffset>
                </wp:positionH>
                <wp:positionV relativeFrom="paragraph">
                  <wp:posOffset>118656</wp:posOffset>
                </wp:positionV>
                <wp:extent cx="75960" cy="135720"/>
                <wp:effectExtent l="38100" t="38100" r="38735" b="55245"/>
                <wp:wrapNone/>
                <wp:docPr id="4828" name="Ink 4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7596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B81BB" id="Ink 4828" o:spid="_x0000_s1026" type="#_x0000_t75" style="position:absolute;margin-left:359.55pt;margin-top:8.8pt;width:7.1pt;height:12pt;z-index:25236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">
                <v:imagedata r:id="rId119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5312" behindDoc="0" locked="0" layoutInCell="1" allowOverlap="1">
                <wp:simplePos x="0" y="0"/>
                <wp:positionH relativeFrom="column">
                  <wp:posOffset>4457480</wp:posOffset>
                </wp:positionH>
                <wp:positionV relativeFrom="paragraph">
                  <wp:posOffset>83736</wp:posOffset>
                </wp:positionV>
                <wp:extent cx="99360" cy="149760"/>
                <wp:effectExtent l="38100" t="38100" r="53340" b="41275"/>
                <wp:wrapNone/>
                <wp:docPr id="4827" name="Ink 4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9936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7F16E3" id="Ink 4827" o:spid="_x0000_s1026" type="#_x0000_t75" style="position:absolute;margin-left:350.35pt;margin-top:6.1pt;width:9pt;height:12.85pt;z-index:25236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">
                <v:imagedata r:id="rId119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7120" behindDoc="0" locked="0" layoutInCell="1" allowOverlap="1">
                <wp:simplePos x="0" y="0"/>
                <wp:positionH relativeFrom="column">
                  <wp:posOffset>3974360</wp:posOffset>
                </wp:positionH>
                <wp:positionV relativeFrom="paragraph">
                  <wp:posOffset>84096</wp:posOffset>
                </wp:positionV>
                <wp:extent cx="100440" cy="150840"/>
                <wp:effectExtent l="38100" t="38100" r="13970" b="40005"/>
                <wp:wrapNone/>
                <wp:docPr id="4819" name="Ink 4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1004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01C4F" id="Ink 4819" o:spid="_x0000_s1026" type="#_x0000_t75" style="position:absolute;margin-left:312.3pt;margin-top:6.2pt;width:9.2pt;height:13pt;z-index:25235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">
                <v:imagedata r:id="rId119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6096" behindDoc="0" locked="0" layoutInCell="1" allowOverlap="1">
                <wp:simplePos x="0" y="0"/>
                <wp:positionH relativeFrom="column">
                  <wp:posOffset>3760880</wp:posOffset>
                </wp:positionH>
                <wp:positionV relativeFrom="paragraph">
                  <wp:posOffset>193536</wp:posOffset>
                </wp:positionV>
                <wp:extent cx="61920" cy="7200"/>
                <wp:effectExtent l="38100" t="19050" r="33655" b="50165"/>
                <wp:wrapNone/>
                <wp:docPr id="4818" name="Ink 4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619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91761" id="Ink 4818" o:spid="_x0000_s1026" type="#_x0000_t75" style="position:absolute;margin-left:295.7pt;margin-top:14.9pt;width:5.8pt;height:1.4pt;z-index:25235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">
                <v:imagedata r:id="rId120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5072" behindDoc="0" locked="0" layoutInCell="1" allowOverlap="1">
                <wp:simplePos x="0" y="0"/>
                <wp:positionH relativeFrom="column">
                  <wp:posOffset>3743960</wp:posOffset>
                </wp:positionH>
                <wp:positionV relativeFrom="paragraph">
                  <wp:posOffset>141696</wp:posOffset>
                </wp:positionV>
                <wp:extent cx="93960" cy="19080"/>
                <wp:effectExtent l="38100" t="38100" r="40005" b="38100"/>
                <wp:wrapNone/>
                <wp:docPr id="4817" name="Ink 4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939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E39A00" id="Ink 4817" o:spid="_x0000_s1026" type="#_x0000_t75" style="position:absolute;margin-left:294.35pt;margin-top:10.55pt;width:8.4pt;height:2.5pt;z-index:25235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">
                <v:imagedata r:id="rId120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7904" behindDoc="0" locked="0" layoutInCell="1" allowOverlap="1">
                <wp:simplePos x="0" y="0"/>
                <wp:positionH relativeFrom="column">
                  <wp:posOffset>2977520</wp:posOffset>
                </wp:positionH>
                <wp:positionV relativeFrom="paragraph">
                  <wp:posOffset>187056</wp:posOffset>
                </wp:positionV>
                <wp:extent cx="354960" cy="22680"/>
                <wp:effectExtent l="38100" t="38100" r="45720" b="34925"/>
                <wp:wrapNone/>
                <wp:docPr id="4810" name="Ink 4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3549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4BF36D" id="Ink 4810" o:spid="_x0000_s1026" type="#_x0000_t75" style="position:absolute;margin-left:234.05pt;margin-top:14.1pt;width:28.85pt;height:2.85pt;z-index:25234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">
                <v:imagedata r:id="rId120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5856" behindDoc="0" locked="0" layoutInCell="1" allowOverlap="1">
                <wp:simplePos x="0" y="0"/>
                <wp:positionH relativeFrom="column">
                  <wp:posOffset>3079400</wp:posOffset>
                </wp:positionH>
                <wp:positionV relativeFrom="paragraph">
                  <wp:posOffset>-5904</wp:posOffset>
                </wp:positionV>
                <wp:extent cx="92520" cy="222120"/>
                <wp:effectExtent l="57150" t="38100" r="41275" b="45085"/>
                <wp:wrapNone/>
                <wp:docPr id="4808" name="Ink 4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9252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BCF7E" id="Ink 4808" o:spid="_x0000_s1026" type="#_x0000_t75" style="position:absolute;margin-left:241.7pt;margin-top:-.9pt;width:8.6pt;height:18.7pt;z-index:25234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">
                <v:imagedata r:id="rId120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4832" behindDoc="0" locked="0" layoutInCell="1" allowOverlap="1">
                <wp:simplePos x="0" y="0"/>
                <wp:positionH relativeFrom="column">
                  <wp:posOffset>2790680</wp:posOffset>
                </wp:positionH>
                <wp:positionV relativeFrom="paragraph">
                  <wp:posOffset>-44424</wp:posOffset>
                </wp:positionV>
                <wp:extent cx="97920" cy="269640"/>
                <wp:effectExtent l="38100" t="38100" r="16510" b="35560"/>
                <wp:wrapNone/>
                <wp:docPr id="4807" name="Ink 4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9792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EF832" id="Ink 4807" o:spid="_x0000_s1026" type="#_x0000_t75" style="position:absolute;margin-left:219.25pt;margin-top:-3.85pt;width:8.85pt;height:22.15pt;z-index:25234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">
                <v:imagedata r:id="rId120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3808" behindDoc="0" locked="0" layoutInCell="1" allowOverlap="1">
                <wp:simplePos x="0" y="0"/>
                <wp:positionH relativeFrom="column">
                  <wp:posOffset>2742440</wp:posOffset>
                </wp:positionH>
                <wp:positionV relativeFrom="paragraph">
                  <wp:posOffset>43416</wp:posOffset>
                </wp:positionV>
                <wp:extent cx="24480" cy="39600"/>
                <wp:effectExtent l="19050" t="38100" r="52070" b="36830"/>
                <wp:wrapNone/>
                <wp:docPr id="4806" name="Ink 4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2448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872C3" id="Ink 4806" o:spid="_x0000_s1026" type="#_x0000_t75" style="position:absolute;margin-left:215.35pt;margin-top:2.95pt;width:3.3pt;height:4.2pt;z-index:25234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">
                <v:imagedata r:id="rId121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2784" behindDoc="0" locked="0" layoutInCell="1" allowOverlap="1">
                <wp:simplePos x="0" y="0"/>
                <wp:positionH relativeFrom="column">
                  <wp:posOffset>2648480</wp:posOffset>
                </wp:positionH>
                <wp:positionV relativeFrom="paragraph">
                  <wp:posOffset>88056</wp:posOffset>
                </wp:positionV>
                <wp:extent cx="39600" cy="113400"/>
                <wp:effectExtent l="19050" t="38100" r="55880" b="39370"/>
                <wp:wrapNone/>
                <wp:docPr id="4805" name="Ink 4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396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6CBEC" id="Ink 4805" o:spid="_x0000_s1026" type="#_x0000_t75" style="position:absolute;margin-left:207.95pt;margin-top:6.5pt;width:4.45pt;height:10.1pt;z-index:25234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">
                <v:imagedata r:id="rId121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1760" behindDoc="0" locked="0" layoutInCell="1" allowOverlap="1">
                <wp:simplePos x="0" y="0"/>
                <wp:positionH relativeFrom="column">
                  <wp:posOffset>2522480</wp:posOffset>
                </wp:positionH>
                <wp:positionV relativeFrom="paragraph">
                  <wp:posOffset>42696</wp:posOffset>
                </wp:positionV>
                <wp:extent cx="64800" cy="180000"/>
                <wp:effectExtent l="38100" t="38100" r="49530" b="48895"/>
                <wp:wrapNone/>
                <wp:docPr id="4804" name="Ink 4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6480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1817F" id="Ink 4804" o:spid="_x0000_s1026" type="#_x0000_t75" style="position:absolute;margin-left:198.05pt;margin-top:2.85pt;width:6.3pt;height:15.25pt;z-index:25234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">
                <v:imagedata r:id="rId121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0736" behindDoc="0" locked="0" layoutInCell="1" allowOverlap="1">
                <wp:simplePos x="0" y="0"/>
                <wp:positionH relativeFrom="column">
                  <wp:posOffset>2279480</wp:posOffset>
                </wp:positionH>
                <wp:positionV relativeFrom="paragraph">
                  <wp:posOffset>45936</wp:posOffset>
                </wp:positionV>
                <wp:extent cx="127440" cy="138960"/>
                <wp:effectExtent l="38100" t="38100" r="44450" b="52070"/>
                <wp:wrapNone/>
                <wp:docPr id="4803" name="Ink 4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12744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1B9C7" id="Ink 4803" o:spid="_x0000_s1026" type="#_x0000_t75" style="position:absolute;margin-left:179.2pt;margin-top:3.1pt;width:10.9pt;height:11.9pt;z-index:25234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">
                <v:imagedata r:id="rId121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9712" behindDoc="0" locked="0" layoutInCell="1" allowOverlap="1">
                <wp:simplePos x="0" y="0"/>
                <wp:positionH relativeFrom="column">
                  <wp:posOffset>2229440</wp:posOffset>
                </wp:positionH>
                <wp:positionV relativeFrom="paragraph">
                  <wp:posOffset>92376</wp:posOffset>
                </wp:positionV>
                <wp:extent cx="16560" cy="96480"/>
                <wp:effectExtent l="57150" t="38100" r="40640" b="37465"/>
                <wp:wrapNone/>
                <wp:docPr id="4802" name="Ink 4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165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DF681" id="Ink 4802" o:spid="_x0000_s1026" type="#_x0000_t75" style="position:absolute;margin-left:174.9pt;margin-top:6.75pt;width:2.5pt;height:8.65pt;z-index:25233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">
                <v:imagedata r:id="rId121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8688" behindDoc="0" locked="0" layoutInCell="1" allowOverlap="1">
                <wp:simplePos x="0" y="0"/>
                <wp:positionH relativeFrom="column">
                  <wp:posOffset>2100920</wp:posOffset>
                </wp:positionH>
                <wp:positionV relativeFrom="paragraph">
                  <wp:posOffset>38736</wp:posOffset>
                </wp:positionV>
                <wp:extent cx="88920" cy="161280"/>
                <wp:effectExtent l="38100" t="38100" r="25400" b="48895"/>
                <wp:wrapNone/>
                <wp:docPr id="4801" name="Ink 4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8892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2073C" id="Ink 4801" o:spid="_x0000_s1026" type="#_x0000_t75" style="position:absolute;margin-left:164.9pt;margin-top:2.5pt;width:8.15pt;height:13.85pt;z-index:2523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">
                <v:imagedata r:id="rId122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7664" behindDoc="0" locked="0" layoutInCell="1" allowOverlap="1">
                <wp:simplePos x="0" y="0"/>
                <wp:positionH relativeFrom="column">
                  <wp:posOffset>1978160</wp:posOffset>
                </wp:positionH>
                <wp:positionV relativeFrom="paragraph">
                  <wp:posOffset>-1224</wp:posOffset>
                </wp:positionV>
                <wp:extent cx="77040" cy="172080"/>
                <wp:effectExtent l="38100" t="38100" r="37465" b="38100"/>
                <wp:wrapNone/>
                <wp:docPr id="4800" name="Ink 4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7704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E8607" id="Ink 4800" o:spid="_x0000_s1026" type="#_x0000_t75" style="position:absolute;margin-left:155.1pt;margin-top:-.6pt;width:7.2pt;height:14.55pt;z-index:25233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">
                <v:imagedata r:id="rId122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5616" behindDoc="0" locked="0" layoutInCell="1" allowOverlap="1">
                <wp:simplePos x="0" y="0"/>
                <wp:positionH relativeFrom="column">
                  <wp:posOffset>6288800</wp:posOffset>
                </wp:positionH>
                <wp:positionV relativeFrom="paragraph">
                  <wp:posOffset>143496</wp:posOffset>
                </wp:positionV>
                <wp:extent cx="164160" cy="137880"/>
                <wp:effectExtent l="57150" t="38100" r="0" b="52705"/>
                <wp:wrapNone/>
                <wp:docPr id="4798" name="Ink 4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1641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E0787" id="Ink 4798" o:spid="_x0000_s1026" type="#_x0000_t75" style="position:absolute;margin-left:494.5pt;margin-top:10.65pt;width:14.35pt;height:12.2pt;z-index:25233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">
                <v:imagedata r:id="rId122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4592" behindDoc="0" locked="0" layoutInCell="1" allowOverlap="1">
                <wp:simplePos x="0" y="0"/>
                <wp:positionH relativeFrom="column">
                  <wp:posOffset>6172880</wp:posOffset>
                </wp:positionH>
                <wp:positionV relativeFrom="paragraph">
                  <wp:posOffset>208296</wp:posOffset>
                </wp:positionV>
                <wp:extent cx="20160" cy="11520"/>
                <wp:effectExtent l="38100" t="38100" r="37465" b="45720"/>
                <wp:wrapNone/>
                <wp:docPr id="4797" name="Ink 4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201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D2A02" id="Ink 4797" o:spid="_x0000_s1026" type="#_x0000_t75" style="position:absolute;margin-left:485.65pt;margin-top:15.9pt;width:2.4pt;height:1.75pt;z-index:25233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">
                <v:imagedata r:id="rId1226" o:title=""/>
              </v:shape>
            </w:pict>
          </mc:Fallback>
        </mc:AlternateContent>
      </w:r>
    </w:p>
    <w:p w:rsidR="00F56592" w:rsidRDefault="00696B2A" w:rsidP="005D4A74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4288" behindDoc="0" locked="0" layoutInCell="1" allowOverlap="1">
                <wp:simplePos x="0" y="0"/>
                <wp:positionH relativeFrom="column">
                  <wp:posOffset>4443440</wp:posOffset>
                </wp:positionH>
                <wp:positionV relativeFrom="paragraph">
                  <wp:posOffset>161321</wp:posOffset>
                </wp:positionV>
                <wp:extent cx="39600" cy="53280"/>
                <wp:effectExtent l="19050" t="38100" r="55880" b="42545"/>
                <wp:wrapNone/>
                <wp:docPr id="4826" name="Ink 4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3960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91947" id="Ink 4826" o:spid="_x0000_s1026" type="#_x0000_t75" style="position:absolute;margin-left:349.25pt;margin-top:12.2pt;width:4.45pt;height:5.4pt;z-index:25236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">
                <v:imagedata r:id="rId122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8144" behindDoc="0" locked="0" layoutInCell="1" allowOverlap="1">
                <wp:simplePos x="0" y="0"/>
                <wp:positionH relativeFrom="column">
                  <wp:posOffset>3870680</wp:posOffset>
                </wp:positionH>
                <wp:positionV relativeFrom="paragraph">
                  <wp:posOffset>49001</wp:posOffset>
                </wp:positionV>
                <wp:extent cx="252720" cy="14400"/>
                <wp:effectExtent l="38100" t="38100" r="52705" b="43180"/>
                <wp:wrapNone/>
                <wp:docPr id="4820" name="Ink 4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2527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90BAF" id="Ink 4820" o:spid="_x0000_s1026" type="#_x0000_t75" style="position:absolute;margin-left:304.3pt;margin-top:3.2pt;width:20.95pt;height:2.35pt;z-index:25235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">
                <v:imagedata r:id="rId123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4048" behindDoc="0" locked="0" layoutInCell="1" allowOverlap="1">
                <wp:simplePos x="0" y="0"/>
                <wp:positionH relativeFrom="column">
                  <wp:posOffset>3509960</wp:posOffset>
                </wp:positionH>
                <wp:positionV relativeFrom="paragraph">
                  <wp:posOffset>69161</wp:posOffset>
                </wp:positionV>
                <wp:extent cx="29880" cy="44280"/>
                <wp:effectExtent l="38100" t="38100" r="46355" b="51435"/>
                <wp:wrapNone/>
                <wp:docPr id="4816" name="Ink 4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2988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5D89D" id="Ink 4816" o:spid="_x0000_s1026" type="#_x0000_t75" style="position:absolute;margin-left:275.75pt;margin-top:5pt;width:3.6pt;height:4.65pt;z-index:25235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">
                <v:imagedata r:id="rId123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3024" behindDoc="0" locked="0" layoutInCell="1" allowOverlap="1">
                <wp:simplePos x="0" y="0"/>
                <wp:positionH relativeFrom="column">
                  <wp:posOffset>3425000</wp:posOffset>
                </wp:positionH>
                <wp:positionV relativeFrom="paragraph">
                  <wp:posOffset>133961</wp:posOffset>
                </wp:positionV>
                <wp:extent cx="42840" cy="117360"/>
                <wp:effectExtent l="57150" t="19050" r="52705" b="54610"/>
                <wp:wrapNone/>
                <wp:docPr id="4815" name="Ink 4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428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7C98F" id="Ink 4815" o:spid="_x0000_s1026" type="#_x0000_t75" style="position:absolute;margin-left:269.05pt;margin-top:10.05pt;width:4.8pt;height:10.5pt;z-index:25235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">
                <v:imagedata r:id="rId123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2000" behindDoc="0" locked="0" layoutInCell="1" allowOverlap="1">
                <wp:simplePos x="0" y="0"/>
                <wp:positionH relativeFrom="column">
                  <wp:posOffset>3300080</wp:posOffset>
                </wp:positionH>
                <wp:positionV relativeFrom="paragraph">
                  <wp:posOffset>117041</wp:posOffset>
                </wp:positionV>
                <wp:extent cx="75240" cy="176760"/>
                <wp:effectExtent l="19050" t="38100" r="39370" b="52070"/>
                <wp:wrapNone/>
                <wp:docPr id="4814" name="Ink 4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7524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B2DC8" id="Ink 4814" o:spid="_x0000_s1026" type="#_x0000_t75" style="position:absolute;margin-left:259.55pt;margin-top:8.7pt;width:6.9pt;height:15.15pt;z-index:25235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">
                <v:imagedata r:id="rId123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0976" behindDoc="0" locked="0" layoutInCell="1" allowOverlap="1">
                <wp:simplePos x="0" y="0"/>
                <wp:positionH relativeFrom="column">
                  <wp:posOffset>3092000</wp:posOffset>
                </wp:positionH>
                <wp:positionV relativeFrom="paragraph">
                  <wp:posOffset>146201</wp:posOffset>
                </wp:positionV>
                <wp:extent cx="122040" cy="124920"/>
                <wp:effectExtent l="19050" t="38100" r="49530" b="46990"/>
                <wp:wrapNone/>
                <wp:docPr id="4813" name="Ink 4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1220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79201" id="Ink 4813" o:spid="_x0000_s1026" type="#_x0000_t75" style="position:absolute;margin-left:243.15pt;margin-top:11.1pt;width:10.4pt;height:10.75pt;z-index:25235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">
                <v:imagedata r:id="rId123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8928" behindDoc="0" locked="0" layoutInCell="1" allowOverlap="1">
                <wp:simplePos x="0" y="0"/>
                <wp:positionH relativeFrom="column">
                  <wp:posOffset>2862680</wp:posOffset>
                </wp:positionH>
                <wp:positionV relativeFrom="paragraph">
                  <wp:posOffset>133601</wp:posOffset>
                </wp:positionV>
                <wp:extent cx="149760" cy="146520"/>
                <wp:effectExtent l="38100" t="38100" r="41275" b="44450"/>
                <wp:wrapNone/>
                <wp:docPr id="4811" name="Ink 4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14976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8EFA38" id="Ink 4811" o:spid="_x0000_s1026" type="#_x0000_t75" style="position:absolute;margin-left:224.75pt;margin-top:9.95pt;width:13pt;height:12.9pt;z-index:25234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">
                <v:imagedata r:id="rId124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6640" behindDoc="0" locked="0" layoutInCell="1" allowOverlap="1">
                <wp:simplePos x="0" y="0"/>
                <wp:positionH relativeFrom="column">
                  <wp:posOffset>6503360</wp:posOffset>
                </wp:positionH>
                <wp:positionV relativeFrom="paragraph">
                  <wp:posOffset>-8599</wp:posOffset>
                </wp:positionV>
                <wp:extent cx="83520" cy="102240"/>
                <wp:effectExtent l="38100" t="38100" r="50165" b="50165"/>
                <wp:wrapNone/>
                <wp:docPr id="4799" name="Ink 4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835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47ABC" id="Ink 4799" o:spid="_x0000_s1026" type="#_x0000_t75" style="position:absolute;margin-left:511.6pt;margin-top:-1.3pt;width:7.85pt;height:9.25pt;z-index:25233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">
                <v:imagedata r:id="rId124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3568" behindDoc="0" locked="0" layoutInCell="1" allowOverlap="1">
                <wp:simplePos x="0" y="0"/>
                <wp:positionH relativeFrom="column">
                  <wp:posOffset>6181880</wp:posOffset>
                </wp:positionH>
                <wp:positionV relativeFrom="paragraph">
                  <wp:posOffset>-2479</wp:posOffset>
                </wp:positionV>
                <wp:extent cx="26640" cy="93600"/>
                <wp:effectExtent l="38100" t="38100" r="50165" b="40005"/>
                <wp:wrapNone/>
                <wp:docPr id="4796" name="Ink 4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266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1BAE5" id="Ink 4796" o:spid="_x0000_s1026" type="#_x0000_t75" style="position:absolute;margin-left:486.4pt;margin-top:-.7pt;width:3.1pt;height:8.5pt;z-index:25233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">
                <v:imagedata r:id="rId124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2544" behindDoc="0" locked="0" layoutInCell="1" allowOverlap="1">
                <wp:simplePos x="0" y="0"/>
                <wp:positionH relativeFrom="column">
                  <wp:posOffset>6077120</wp:posOffset>
                </wp:positionH>
                <wp:positionV relativeFrom="paragraph">
                  <wp:posOffset>-22279</wp:posOffset>
                </wp:positionV>
                <wp:extent cx="59040" cy="105120"/>
                <wp:effectExtent l="38100" t="38100" r="55880" b="47625"/>
                <wp:wrapNone/>
                <wp:docPr id="4795" name="Ink 4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5904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AE7DD" id="Ink 4795" o:spid="_x0000_s1026" type="#_x0000_t75" style="position:absolute;margin-left:477.75pt;margin-top:-2.3pt;width:5.95pt;height:9.65pt;z-index:25233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">
                <v:imagedata r:id="rId124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1520" behindDoc="0" locked="0" layoutInCell="1" allowOverlap="1">
                <wp:simplePos x="0" y="0"/>
                <wp:positionH relativeFrom="column">
                  <wp:posOffset>5771120</wp:posOffset>
                </wp:positionH>
                <wp:positionV relativeFrom="paragraph">
                  <wp:posOffset>-38839</wp:posOffset>
                </wp:positionV>
                <wp:extent cx="211680" cy="119160"/>
                <wp:effectExtent l="38100" t="38100" r="36195" b="33655"/>
                <wp:wrapNone/>
                <wp:docPr id="4794" name="Ink 4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2116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75026" id="Ink 4794" o:spid="_x0000_s1026" type="#_x0000_t75" style="position:absolute;margin-left:453.95pt;margin-top:-3.5pt;width:17.55pt;height:10.3pt;z-index:25233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">
                <v:imagedata r:id="rId124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0496" behindDoc="0" locked="0" layoutInCell="1" allowOverlap="1">
                <wp:simplePos x="0" y="0"/>
                <wp:positionH relativeFrom="column">
                  <wp:posOffset>5822240</wp:posOffset>
                </wp:positionH>
                <wp:positionV relativeFrom="paragraph">
                  <wp:posOffset>-40639</wp:posOffset>
                </wp:positionV>
                <wp:extent cx="11160" cy="138960"/>
                <wp:effectExtent l="57150" t="38100" r="46355" b="52070"/>
                <wp:wrapNone/>
                <wp:docPr id="4793" name="Ink 4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1116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67C6D" id="Ink 4793" o:spid="_x0000_s1026" type="#_x0000_t75" style="position:absolute;margin-left:457.75pt;margin-top:-3.7pt;width:2.2pt;height:11.95pt;z-index:25233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">
                <v:imagedata r:id="rId125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9472" behindDoc="0" locked="0" layoutInCell="1" allowOverlap="1">
                <wp:simplePos x="0" y="0"/>
                <wp:positionH relativeFrom="column">
                  <wp:posOffset>5710640</wp:posOffset>
                </wp:positionH>
                <wp:positionV relativeFrom="paragraph">
                  <wp:posOffset>18401</wp:posOffset>
                </wp:positionV>
                <wp:extent cx="38520" cy="58320"/>
                <wp:effectExtent l="38100" t="38100" r="38100" b="37465"/>
                <wp:wrapNone/>
                <wp:docPr id="4792" name="Ink 4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3852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B2012" id="Ink 4792" o:spid="_x0000_s1026" type="#_x0000_t75" style="position:absolute;margin-left:449.1pt;margin-top:1.05pt;width:4.35pt;height:5.7pt;z-index:25232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">
                <v:imagedata r:id="rId125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8448" behindDoc="0" locked="0" layoutInCell="1" allowOverlap="1">
                <wp:simplePos x="0" y="0"/>
                <wp:positionH relativeFrom="column">
                  <wp:posOffset>5577440</wp:posOffset>
                </wp:positionH>
                <wp:positionV relativeFrom="paragraph">
                  <wp:posOffset>-54319</wp:posOffset>
                </wp:positionV>
                <wp:extent cx="107280" cy="141840"/>
                <wp:effectExtent l="38100" t="38100" r="26670" b="48895"/>
                <wp:wrapNone/>
                <wp:docPr id="4791" name="Ink 4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1072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363D4" id="Ink 4791" o:spid="_x0000_s1026" type="#_x0000_t75" style="position:absolute;margin-left:438.45pt;margin-top:-4.8pt;width:9.75pt;height:12.4pt;z-index:25232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">
                <v:imagedata r:id="rId125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7424" behindDoc="0" locked="0" layoutInCell="1" allowOverlap="1">
                <wp:simplePos x="0" y="0"/>
                <wp:positionH relativeFrom="column">
                  <wp:posOffset>5587520</wp:posOffset>
                </wp:positionH>
                <wp:positionV relativeFrom="paragraph">
                  <wp:posOffset>-57559</wp:posOffset>
                </wp:positionV>
                <wp:extent cx="23400" cy="138960"/>
                <wp:effectExtent l="38100" t="38100" r="53340" b="52070"/>
                <wp:wrapNone/>
                <wp:docPr id="4790" name="Ink 4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2340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4627A" id="Ink 4790" o:spid="_x0000_s1026" type="#_x0000_t75" style="position:absolute;margin-left:439.25pt;margin-top:-5.05pt;width:3.25pt;height:12.05pt;z-index:25232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">
                <v:imagedata r:id="rId1256" o:title=""/>
              </v:shape>
            </w:pict>
          </mc:Fallback>
        </mc:AlternateContent>
      </w:r>
    </w:p>
    <w:p w:rsidR="00F56592" w:rsidRDefault="00696B2A" w:rsidP="005D4A74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4528" behindDoc="0" locked="0" layoutInCell="1" allowOverlap="1">
                <wp:simplePos x="0" y="0"/>
                <wp:positionH relativeFrom="column">
                  <wp:posOffset>3038360</wp:posOffset>
                </wp:positionH>
                <wp:positionV relativeFrom="paragraph">
                  <wp:posOffset>-88969</wp:posOffset>
                </wp:positionV>
                <wp:extent cx="394920" cy="217080"/>
                <wp:effectExtent l="38100" t="38100" r="43815" b="50165"/>
                <wp:wrapNone/>
                <wp:docPr id="4836" name="Ink 4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39492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A10036" id="Ink 4836" o:spid="_x0000_s1026" type="#_x0000_t75" style="position:absolute;margin-left:238.7pt;margin-top:-7.35pt;width:32.1pt;height:18.1pt;z-index:25237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">
                <v:imagedata r:id="rId125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3264" behindDoc="0" locked="0" layoutInCell="1" allowOverlap="1">
                <wp:simplePos x="0" y="0"/>
                <wp:positionH relativeFrom="column">
                  <wp:posOffset>4382240</wp:posOffset>
                </wp:positionH>
                <wp:positionV relativeFrom="paragraph">
                  <wp:posOffset>28391</wp:posOffset>
                </wp:positionV>
                <wp:extent cx="27720" cy="104040"/>
                <wp:effectExtent l="38100" t="38100" r="48895" b="48895"/>
                <wp:wrapNone/>
                <wp:docPr id="4825" name="Ink 4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277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5EFF2" id="Ink 4825" o:spid="_x0000_s1026" type="#_x0000_t75" style="position:absolute;margin-left:344.4pt;margin-top:1.8pt;width:3.65pt;height:9.45pt;z-index:25236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">
                <v:imagedata r:id="rId126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2240" behindDoc="0" locked="0" layoutInCell="1" allowOverlap="1">
                <wp:simplePos x="0" y="0"/>
                <wp:positionH relativeFrom="column">
                  <wp:posOffset>4211240</wp:posOffset>
                </wp:positionH>
                <wp:positionV relativeFrom="paragraph">
                  <wp:posOffset>-24529</wp:posOffset>
                </wp:positionV>
                <wp:extent cx="119880" cy="191160"/>
                <wp:effectExtent l="38100" t="38100" r="52070" b="37465"/>
                <wp:wrapNone/>
                <wp:docPr id="4824" name="Ink 4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11988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BF747" id="Ink 4824" o:spid="_x0000_s1026" type="#_x0000_t75" style="position:absolute;margin-left:331.05pt;margin-top:-2.35pt;width:10.65pt;height:16.05pt;z-index:25236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">
                <v:imagedata r:id="rId126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1216" behindDoc="0" locked="0" layoutInCell="1" allowOverlap="1">
                <wp:simplePos x="0" y="0"/>
                <wp:positionH relativeFrom="column">
                  <wp:posOffset>4031600</wp:posOffset>
                </wp:positionH>
                <wp:positionV relativeFrom="paragraph">
                  <wp:posOffset>-4729</wp:posOffset>
                </wp:positionV>
                <wp:extent cx="108000" cy="116640"/>
                <wp:effectExtent l="38100" t="38100" r="44450" b="36195"/>
                <wp:wrapNone/>
                <wp:docPr id="4823" name="Ink 4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1080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6C7A57" id="Ink 4823" o:spid="_x0000_s1026" type="#_x0000_t75" style="position:absolute;margin-left:317.1pt;margin-top:-.75pt;width:9.35pt;height:10.15pt;z-index:25236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">
                <v:imagedata r:id="rId126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0192" behindDoc="0" locked="0" layoutInCell="1" allowOverlap="1">
                <wp:simplePos x="0" y="0"/>
                <wp:positionH relativeFrom="column">
                  <wp:posOffset>3945200</wp:posOffset>
                </wp:positionH>
                <wp:positionV relativeFrom="paragraph">
                  <wp:posOffset>40631</wp:posOffset>
                </wp:positionV>
                <wp:extent cx="60840" cy="93240"/>
                <wp:effectExtent l="38100" t="38100" r="34925" b="40640"/>
                <wp:wrapNone/>
                <wp:docPr id="4822" name="Ink 4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6084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E4413F" id="Ink 4822" o:spid="_x0000_s1026" type="#_x0000_t75" style="position:absolute;margin-left:310.1pt;margin-top:2.8pt;width:5.7pt;height:8.35pt;z-index:2523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">
                <v:imagedata r:id="rId126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9168" behindDoc="0" locked="0" layoutInCell="1" allowOverlap="1">
                <wp:simplePos x="0" y="0"/>
                <wp:positionH relativeFrom="column">
                  <wp:posOffset>3814160</wp:posOffset>
                </wp:positionH>
                <wp:positionV relativeFrom="paragraph">
                  <wp:posOffset>-19129</wp:posOffset>
                </wp:positionV>
                <wp:extent cx="143280" cy="147240"/>
                <wp:effectExtent l="38100" t="38100" r="47625" b="43815"/>
                <wp:wrapNone/>
                <wp:docPr id="4821" name="Ink 4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14328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D1CA6" id="Ink 4821" o:spid="_x0000_s1026" type="#_x0000_t75" style="position:absolute;margin-left:299.75pt;margin-top:-2.05pt;width:12.45pt;height:13pt;z-index:25235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">
                <v:imagedata r:id="rId126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9952" behindDoc="0" locked="0" layoutInCell="1" allowOverlap="1">
                <wp:simplePos x="0" y="0"/>
                <wp:positionH relativeFrom="column">
                  <wp:posOffset>3032240</wp:posOffset>
                </wp:positionH>
                <wp:positionV relativeFrom="paragraph">
                  <wp:posOffset>-39649</wp:posOffset>
                </wp:positionV>
                <wp:extent cx="47520" cy="106920"/>
                <wp:effectExtent l="38100" t="38100" r="48260" b="45720"/>
                <wp:wrapNone/>
                <wp:docPr id="4812" name="Ink 4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475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8D1E6" id="Ink 4812" o:spid="_x0000_s1026" type="#_x0000_t75" style="position:absolute;margin-left:238.1pt;margin-top:-3.45pt;width:4.95pt;height:9.35pt;z-index:25234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">
                <v:imagedata r:id="rId1270" o:title=""/>
              </v:shape>
            </w:pict>
          </mc:Fallback>
        </mc:AlternateContent>
      </w:r>
    </w:p>
    <w:p w:rsidR="00F56592" w:rsidRDefault="00696B2A" w:rsidP="005D4A74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7600" behindDoc="0" locked="0" layoutInCell="1" allowOverlap="1">
                <wp:simplePos x="0" y="0"/>
                <wp:positionH relativeFrom="column">
                  <wp:posOffset>3361640</wp:posOffset>
                </wp:positionH>
                <wp:positionV relativeFrom="paragraph">
                  <wp:posOffset>182741</wp:posOffset>
                </wp:positionV>
                <wp:extent cx="84240" cy="5400"/>
                <wp:effectExtent l="19050" t="19050" r="49530" b="52070"/>
                <wp:wrapNone/>
                <wp:docPr id="4839" name="Ink 4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842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2DAE2" id="Ink 4839" o:spid="_x0000_s1026" type="#_x0000_t75" style="position:absolute;margin-left:264.35pt;margin-top:13.8pt;width:7.5pt;height:1.55pt;z-index:25237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">
                <v:imagedata r:id="rId127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6576" behindDoc="0" locked="0" layoutInCell="1" allowOverlap="1">
                <wp:simplePos x="0" y="0"/>
                <wp:positionH relativeFrom="column">
                  <wp:posOffset>3233120</wp:posOffset>
                </wp:positionH>
                <wp:positionV relativeFrom="paragraph">
                  <wp:posOffset>76541</wp:posOffset>
                </wp:positionV>
                <wp:extent cx="23040" cy="12600"/>
                <wp:effectExtent l="38100" t="38100" r="34290" b="45085"/>
                <wp:wrapNone/>
                <wp:docPr id="4838" name="Ink 4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230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69913A" id="Ink 4838" o:spid="_x0000_s1026" type="#_x0000_t75" style="position:absolute;margin-left:254.2pt;margin-top:5.45pt;width:2.65pt;height:2.1pt;z-index:25237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">
                <v:imagedata r:id="rId1274" o:title=""/>
              </v:shape>
            </w:pict>
          </mc:Fallback>
        </mc:AlternateContent>
      </w:r>
    </w:p>
    <w:p w:rsidR="00F56592" w:rsidRDefault="00696B2A" w:rsidP="005D4A74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4768" behindDoc="0" locked="0" layoutInCell="1" allowOverlap="1">
                <wp:simplePos x="0" y="0"/>
                <wp:positionH relativeFrom="column">
                  <wp:posOffset>2933600</wp:posOffset>
                </wp:positionH>
                <wp:positionV relativeFrom="paragraph">
                  <wp:posOffset>-217309</wp:posOffset>
                </wp:positionV>
                <wp:extent cx="1837080" cy="466560"/>
                <wp:effectExtent l="38100" t="57150" r="48895" b="48260"/>
                <wp:wrapNone/>
                <wp:docPr id="4846" name="Ink 4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1837080" cy="46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68D757" id="Ink 4846" o:spid="_x0000_s1026" type="#_x0000_t75" style="position:absolute;margin-left:230.65pt;margin-top:-17.8pt;width:145.75pt;height:38pt;z-index:25238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">
                <v:imagedata r:id="rId127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3744" behindDoc="0" locked="0" layoutInCell="1" allowOverlap="1">
                <wp:simplePos x="0" y="0"/>
                <wp:positionH relativeFrom="column">
                  <wp:posOffset>4295840</wp:posOffset>
                </wp:positionH>
                <wp:positionV relativeFrom="paragraph">
                  <wp:posOffset>-589</wp:posOffset>
                </wp:positionV>
                <wp:extent cx="235440" cy="86400"/>
                <wp:effectExtent l="57150" t="38100" r="50800" b="46990"/>
                <wp:wrapNone/>
                <wp:docPr id="4845" name="Ink 4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2354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655E53" id="Ink 4845" o:spid="_x0000_s1026" type="#_x0000_t75" style="position:absolute;margin-left:337.55pt;margin-top:-.4pt;width:19.85pt;height:7.7pt;z-index:25238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">
                <v:imagedata r:id="rId127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2720" behindDoc="0" locked="0" layoutInCell="1" allowOverlap="1">
                <wp:simplePos x="0" y="0"/>
                <wp:positionH relativeFrom="column">
                  <wp:posOffset>4143560</wp:posOffset>
                </wp:positionH>
                <wp:positionV relativeFrom="paragraph">
                  <wp:posOffset>-49909</wp:posOffset>
                </wp:positionV>
                <wp:extent cx="87120" cy="118080"/>
                <wp:effectExtent l="57150" t="19050" r="46355" b="53975"/>
                <wp:wrapNone/>
                <wp:docPr id="4844" name="Ink 4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871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C6CBA" id="Ink 4844" o:spid="_x0000_s1026" type="#_x0000_t75" style="position:absolute;margin-left:325.55pt;margin-top:-4.45pt;width:8.05pt;height:10.45pt;z-index:25238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">
                <v:imagedata r:id="rId128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1696" behindDoc="0" locked="0" layoutInCell="1" allowOverlap="1">
                <wp:simplePos x="0" y="0"/>
                <wp:positionH relativeFrom="column">
                  <wp:posOffset>4004960</wp:posOffset>
                </wp:positionH>
                <wp:positionV relativeFrom="paragraph">
                  <wp:posOffset>-35869</wp:posOffset>
                </wp:positionV>
                <wp:extent cx="78120" cy="108000"/>
                <wp:effectExtent l="38100" t="38100" r="55245" b="44450"/>
                <wp:wrapNone/>
                <wp:docPr id="4843" name="Ink 4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781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89582" id="Ink 4843" o:spid="_x0000_s1026" type="#_x0000_t75" style="position:absolute;margin-left:314.65pt;margin-top:-3.3pt;width:7.35pt;height:9.7pt;z-index:25238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">
                <v:imagedata r:id="rId1282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0672" behindDoc="0" locked="0" layoutInCell="1" allowOverlap="1">
                <wp:simplePos x="0" y="0"/>
                <wp:positionH relativeFrom="column">
                  <wp:posOffset>3892280</wp:posOffset>
                </wp:positionH>
                <wp:positionV relativeFrom="paragraph">
                  <wp:posOffset>52331</wp:posOffset>
                </wp:positionV>
                <wp:extent cx="10800" cy="28080"/>
                <wp:effectExtent l="38100" t="38100" r="46355" b="48260"/>
                <wp:wrapNone/>
                <wp:docPr id="4842" name="Ink 4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108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3E0C8" id="Ink 4842" o:spid="_x0000_s1026" type="#_x0000_t75" style="position:absolute;margin-left:306.05pt;margin-top:3.65pt;width:1.8pt;height:3.1pt;z-index:25238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">
                <v:imagedata r:id="rId1284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9648" behindDoc="0" locked="0" layoutInCell="1" allowOverlap="1">
                <wp:simplePos x="0" y="0"/>
                <wp:positionH relativeFrom="column">
                  <wp:posOffset>3693200</wp:posOffset>
                </wp:positionH>
                <wp:positionV relativeFrom="paragraph">
                  <wp:posOffset>-64669</wp:posOffset>
                </wp:positionV>
                <wp:extent cx="89280" cy="164880"/>
                <wp:effectExtent l="57150" t="38100" r="25400" b="45085"/>
                <wp:wrapNone/>
                <wp:docPr id="4841" name="Ink 4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8928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0CB4F" id="Ink 4841" o:spid="_x0000_s1026" type="#_x0000_t75" style="position:absolute;margin-left:290.15pt;margin-top:-5.6pt;width:8.4pt;height:14.1pt;z-index:25237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">
                <v:imagedata r:id="rId1286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8624" behindDoc="0" locked="0" layoutInCell="1" allowOverlap="1">
                <wp:simplePos x="0" y="0"/>
                <wp:positionH relativeFrom="column">
                  <wp:posOffset>3375320</wp:posOffset>
                </wp:positionH>
                <wp:positionV relativeFrom="paragraph">
                  <wp:posOffset>17411</wp:posOffset>
                </wp:positionV>
                <wp:extent cx="55440" cy="11160"/>
                <wp:effectExtent l="38100" t="38100" r="40005" b="46355"/>
                <wp:wrapNone/>
                <wp:docPr id="4840" name="Ink 4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554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F3A127" id="Ink 4840" o:spid="_x0000_s1026" type="#_x0000_t75" style="position:absolute;margin-left:265.3pt;margin-top:.95pt;width:5.3pt;height:1.8pt;z-index:25237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">
                <v:imagedata r:id="rId1288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5552" behindDoc="0" locked="0" layoutInCell="1" allowOverlap="1">
                <wp:simplePos x="0" y="0"/>
                <wp:positionH relativeFrom="column">
                  <wp:posOffset>3043760</wp:posOffset>
                </wp:positionH>
                <wp:positionV relativeFrom="paragraph">
                  <wp:posOffset>-43069</wp:posOffset>
                </wp:positionV>
                <wp:extent cx="126720" cy="184680"/>
                <wp:effectExtent l="57150" t="38100" r="45085" b="44450"/>
                <wp:wrapNone/>
                <wp:docPr id="4837" name="Ink 4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12672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031AC" id="Ink 4837" o:spid="_x0000_s1026" type="#_x0000_t75" style="position:absolute;margin-left:238.95pt;margin-top:-3.75pt;width:11.15pt;height:15.65pt;z-index:25237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">
                <v:imagedata r:id="rId1290" o:title=""/>
              </v:shape>
            </w:pict>
          </mc:Fallback>
        </mc:AlternateContent>
      </w: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5200" behindDoc="0" locked="0" layoutInCell="1" allowOverlap="1">
                <wp:simplePos x="0" y="0"/>
                <wp:positionH relativeFrom="column">
                  <wp:posOffset>3827809</wp:posOffset>
                </wp:positionH>
                <wp:positionV relativeFrom="paragraph">
                  <wp:posOffset>144067</wp:posOffset>
                </wp:positionV>
                <wp:extent cx="3600" cy="2880"/>
                <wp:effectExtent l="57150" t="57150" r="53975" b="54610"/>
                <wp:wrapNone/>
                <wp:docPr id="4739" name="Ink 4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36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AE7D9" id="Ink 4739" o:spid="_x0000_s1026" type="#_x0000_t75" style="position:absolute;margin-left:300.35pt;margin-top:10.3pt;width:2.4pt;height:2.4pt;z-index:25227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">
                <v:imagedata r:id="rId1292" o:title=""/>
              </v:shape>
            </w:pict>
          </mc:Fallback>
        </mc:AlternateContent>
      </w:r>
    </w:p>
    <w:p w:rsidR="00F56592" w:rsidRDefault="00696B2A" w:rsidP="005D4A74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b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5792" behindDoc="0" locked="0" layoutInCell="1" allowOverlap="1">
                <wp:simplePos x="0" y="0"/>
                <wp:positionH relativeFrom="column">
                  <wp:posOffset>3017120</wp:posOffset>
                </wp:positionH>
                <wp:positionV relativeFrom="paragraph">
                  <wp:posOffset>11561</wp:posOffset>
                </wp:positionV>
                <wp:extent cx="1682640" cy="26280"/>
                <wp:effectExtent l="38100" t="38100" r="32385" b="50165"/>
                <wp:wrapNone/>
                <wp:docPr id="4847" name="Ink 4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16826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62352" id="Ink 4847" o:spid="_x0000_s1026" type="#_x0000_t75" style="position:absolute;margin-left:237.2pt;margin-top:.2pt;width:133.35pt;height:3.3pt;z-index:25238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">
                <v:imagedata r:id="rId1294" o:title=""/>
              </v:shape>
            </w:pict>
          </mc:Fallback>
        </mc:AlternateContent>
      </w:r>
    </w:p>
    <w:p w:rsidR="00F56592" w:rsidRDefault="00F56592" w:rsidP="005D4A74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</w:p>
    <w:p w:rsidR="00F56592" w:rsidRDefault="00F56592" w:rsidP="005D4A74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</w:p>
    <w:p w:rsidR="005D4A74" w:rsidRPr="002A5240" w:rsidRDefault="00131E73" w:rsidP="005D4A74">
      <w:pPr>
        <w:tabs>
          <w:tab w:val="right" w:pos="10080"/>
        </w:tabs>
        <w:rPr>
          <w:rFonts w:ascii="Calibri" w:hAnsi="Calibri" w:cs="Calibri"/>
          <w:b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w:lastRenderedPageBreak/>
        <w:drawing>
          <wp:anchor distT="0" distB="0" distL="114300" distR="114300" simplePos="0" relativeHeight="251668992" behindDoc="1" locked="0" layoutInCell="1" allowOverlap="1">
            <wp:simplePos x="0" y="0"/>
            <wp:positionH relativeFrom="column">
              <wp:posOffset>4919980</wp:posOffset>
            </wp:positionH>
            <wp:positionV relativeFrom="paragraph">
              <wp:posOffset>-62865</wp:posOffset>
            </wp:positionV>
            <wp:extent cx="1706245" cy="1311910"/>
            <wp:effectExtent l="0" t="0" r="0" b="0"/>
            <wp:wrapTight wrapText="bothSides">
              <wp:wrapPolygon edited="0">
                <wp:start x="1929" y="0"/>
                <wp:lineTo x="1929" y="1255"/>
                <wp:lineTo x="3135" y="5018"/>
                <wp:lineTo x="1206" y="10037"/>
                <wp:lineTo x="0" y="11605"/>
                <wp:lineTo x="0" y="14742"/>
                <wp:lineTo x="2653" y="15055"/>
                <wp:lineTo x="4100" y="21328"/>
                <wp:lineTo x="4582" y="21328"/>
                <wp:lineTo x="10129" y="21328"/>
                <wp:lineTo x="13987" y="21328"/>
                <wp:lineTo x="18569" y="20701"/>
                <wp:lineTo x="18087" y="10037"/>
                <wp:lineTo x="21463" y="4705"/>
                <wp:lineTo x="21463" y="2509"/>
                <wp:lineTo x="3135" y="0"/>
                <wp:lineTo x="1929" y="0"/>
              </wp:wrapPolygon>
            </wp:wrapTight>
            <wp:docPr id="4178" name="Picture 4178" descr="C:\Users\Micheline\AppData\Local\Microsoft\Windows\INetCache\IE\3BPBFH8U\large-Donkey-166.6-11129[1]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8" descr="C:\Users\Micheline\AppData\Local\Microsoft\Windows\INetCache\IE\3BPBFH8U\large-Donkey-166.6-11129[1].png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245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4A74" w:rsidRPr="002A5240">
        <w:rPr>
          <w:rFonts w:ascii="Calibri" w:hAnsi="Calibri" w:cs="Calibri"/>
          <w:b/>
          <w:sz w:val="28"/>
          <w:szCs w:val="28"/>
        </w:rPr>
        <w:t>C</w:t>
      </w:r>
      <w:r w:rsidR="005D4A74">
        <w:rPr>
          <w:rFonts w:ascii="Calibri" w:hAnsi="Calibri" w:cs="Calibri"/>
          <w:b/>
          <w:sz w:val="28"/>
          <w:szCs w:val="28"/>
        </w:rPr>
        <w:t>ASE</w:t>
      </w:r>
      <w:r w:rsidR="005D4A74" w:rsidRPr="002A5240">
        <w:rPr>
          <w:rFonts w:ascii="Calibri" w:hAnsi="Calibri" w:cs="Calibri"/>
          <w:b/>
          <w:sz w:val="28"/>
          <w:szCs w:val="28"/>
        </w:rPr>
        <w:t> </w:t>
      </w:r>
      <w:r w:rsidR="005D4A74">
        <w:rPr>
          <w:rFonts w:ascii="Calibri" w:hAnsi="Calibri" w:cs="Calibri"/>
          <w:b/>
          <w:sz w:val="28"/>
          <w:szCs w:val="28"/>
        </w:rPr>
        <w:t>2</w:t>
      </w:r>
      <w:r w:rsidR="005D4A74" w:rsidRPr="002A5240">
        <w:rPr>
          <w:rFonts w:ascii="Calibri" w:hAnsi="Calibri" w:cs="Calibri"/>
          <w:b/>
          <w:sz w:val="28"/>
          <w:szCs w:val="28"/>
        </w:rPr>
        <w:t xml:space="preserve">:  </w:t>
      </w:r>
      <w:r w:rsidR="005D4A74">
        <w:rPr>
          <w:rFonts w:ascii="Calibri" w:hAnsi="Calibri" w:cs="Calibri"/>
          <w:b/>
          <w:sz w:val="28"/>
          <w:szCs w:val="28"/>
        </w:rPr>
        <w:t>GIVEN TWO SIDES AND A NON-INCLUDED ANGLE</w:t>
      </w:r>
      <w:r w:rsidR="005D4A74" w:rsidRPr="002A5240">
        <w:rPr>
          <w:rFonts w:ascii="Calibri" w:hAnsi="Calibri" w:cs="Calibri"/>
          <w:b/>
          <w:sz w:val="28"/>
          <w:szCs w:val="28"/>
        </w:rPr>
        <w:t xml:space="preserve"> (</w:t>
      </w:r>
      <w:r w:rsidR="005D4A74">
        <w:rPr>
          <w:rFonts w:ascii="Calibri" w:hAnsi="Calibri" w:cs="Calibri"/>
          <w:b/>
          <w:sz w:val="28"/>
          <w:szCs w:val="28"/>
        </w:rPr>
        <w:t>SSA</w:t>
      </w:r>
      <w:r w:rsidR="005D4A74" w:rsidRPr="002A5240">
        <w:rPr>
          <w:rFonts w:ascii="Calibri" w:hAnsi="Calibri" w:cs="Calibri"/>
          <w:b/>
          <w:sz w:val="28"/>
          <w:szCs w:val="28"/>
        </w:rPr>
        <w:t>)</w:t>
      </w:r>
    </w:p>
    <w:p w:rsidR="00E21310" w:rsidRDefault="00691FD2" w:rsidP="00743DF2">
      <w:pPr>
        <w:tabs>
          <w:tab w:val="left" w:pos="1260"/>
          <w:tab w:val="right" w:pos="10080"/>
        </w:tabs>
        <w:spacing w:before="120"/>
        <w:ind w:left="1260" w:right="-9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Ex. 3</w:t>
      </w:r>
      <w:r w:rsidR="005D4A74">
        <w:rPr>
          <w:rFonts w:ascii="Calibri" w:hAnsi="Calibri" w:cs="Calibri"/>
          <w:sz w:val="28"/>
          <w:szCs w:val="28"/>
        </w:rPr>
        <w:t>:</w:t>
      </w:r>
      <w:r w:rsidR="005D4A74">
        <w:rPr>
          <w:rFonts w:ascii="Calibri" w:hAnsi="Calibri" w:cs="Calibri"/>
          <w:sz w:val="28"/>
          <w:szCs w:val="28"/>
        </w:rPr>
        <w:tab/>
        <w:t xml:space="preserve">In </w:t>
      </w:r>
      <w:r w:rsidR="005D4A74">
        <w:rPr>
          <w:rFonts w:ascii="Calibri" w:hAnsi="Calibri" w:cs="Calibri"/>
          <w:sz w:val="28"/>
          <w:szCs w:val="28"/>
        </w:rPr>
        <w:sym w:font="Symbol" w:char="F044"/>
      </w:r>
      <w:r w:rsidR="005D4A74">
        <w:rPr>
          <w:rFonts w:ascii="Calibri" w:hAnsi="Calibri" w:cs="Calibri"/>
          <w:sz w:val="28"/>
          <w:szCs w:val="28"/>
        </w:rPr>
        <w:t xml:space="preserve">DEF, </w:t>
      </w:r>
      <w:r w:rsidR="005D4A74">
        <w:rPr>
          <w:rFonts w:ascii="Calibri" w:hAnsi="Calibri" w:cs="Calibri"/>
          <w:sz w:val="28"/>
          <w:szCs w:val="28"/>
        </w:rPr>
        <w:sym w:font="Symbol" w:char="F0D0"/>
      </w:r>
      <w:r w:rsidR="00D87B70">
        <w:rPr>
          <w:rFonts w:ascii="Calibri" w:hAnsi="Calibri" w:cs="Calibri"/>
          <w:sz w:val="28"/>
          <w:szCs w:val="28"/>
        </w:rPr>
        <w:t>D</w:t>
      </w:r>
      <w:r w:rsidR="005D4A74">
        <w:rPr>
          <w:rFonts w:ascii="Calibri" w:hAnsi="Calibri" w:cs="Calibri"/>
          <w:sz w:val="28"/>
          <w:szCs w:val="28"/>
        </w:rPr>
        <w:t> = </w:t>
      </w:r>
      <w:r w:rsidR="00D87B70">
        <w:rPr>
          <w:rFonts w:ascii="Calibri" w:hAnsi="Calibri" w:cs="Calibri"/>
          <w:sz w:val="28"/>
          <w:szCs w:val="28"/>
        </w:rPr>
        <w:t>52</w:t>
      </w:r>
      <w:r w:rsidR="005D4A74">
        <w:rPr>
          <w:rFonts w:ascii="Calibri" w:hAnsi="Calibri" w:cs="Calibri"/>
          <w:sz w:val="28"/>
          <w:szCs w:val="28"/>
        </w:rPr>
        <w:sym w:font="Symbol" w:char="F0B0"/>
      </w:r>
      <w:r w:rsidR="005D4A74">
        <w:rPr>
          <w:rFonts w:ascii="Calibri" w:hAnsi="Calibri" w:cs="Calibri"/>
          <w:sz w:val="28"/>
          <w:szCs w:val="28"/>
        </w:rPr>
        <w:t xml:space="preserve">, </w:t>
      </w:r>
      <w:r w:rsidR="00D87B70">
        <w:rPr>
          <w:rFonts w:ascii="Calibri" w:hAnsi="Calibri" w:cs="Calibri"/>
          <w:i/>
          <w:sz w:val="28"/>
          <w:szCs w:val="28"/>
        </w:rPr>
        <w:t>d</w:t>
      </w:r>
      <w:r w:rsidR="005D4A74">
        <w:rPr>
          <w:rFonts w:ascii="Calibri" w:hAnsi="Calibri" w:cs="Calibri"/>
          <w:sz w:val="28"/>
          <w:szCs w:val="28"/>
        </w:rPr>
        <w:t> = </w:t>
      </w:r>
      <w:r w:rsidR="00D87B70">
        <w:rPr>
          <w:rFonts w:ascii="Calibri" w:hAnsi="Calibri" w:cs="Calibri"/>
          <w:sz w:val="28"/>
          <w:szCs w:val="28"/>
        </w:rPr>
        <w:t>102</w:t>
      </w:r>
      <w:r w:rsidR="005D4A74">
        <w:rPr>
          <w:rFonts w:ascii="Calibri" w:hAnsi="Calibri" w:cs="Calibri"/>
          <w:sz w:val="28"/>
          <w:szCs w:val="28"/>
        </w:rPr>
        <w:t xml:space="preserve">, and </w:t>
      </w:r>
      <w:r w:rsidR="00D87B70">
        <w:rPr>
          <w:rFonts w:ascii="Calibri" w:hAnsi="Calibri" w:cs="Calibri"/>
          <w:i/>
          <w:sz w:val="28"/>
          <w:szCs w:val="28"/>
        </w:rPr>
        <w:t>e</w:t>
      </w:r>
      <w:r w:rsidR="005D4A74">
        <w:rPr>
          <w:rFonts w:ascii="Calibri" w:hAnsi="Calibri" w:cs="Calibri"/>
          <w:sz w:val="28"/>
          <w:szCs w:val="28"/>
        </w:rPr>
        <w:t> = </w:t>
      </w:r>
      <w:r w:rsidR="00D87B70">
        <w:rPr>
          <w:rFonts w:ascii="Calibri" w:hAnsi="Calibri" w:cs="Calibri"/>
          <w:sz w:val="28"/>
          <w:szCs w:val="28"/>
        </w:rPr>
        <w:t>83</w:t>
      </w:r>
      <w:r w:rsidR="005D4A74">
        <w:rPr>
          <w:rFonts w:ascii="Calibri" w:hAnsi="Calibri" w:cs="Calibri"/>
          <w:sz w:val="28"/>
          <w:szCs w:val="28"/>
        </w:rPr>
        <w:t xml:space="preserve">. Find </w:t>
      </w:r>
      <w:r w:rsidR="00D87B70">
        <w:rPr>
          <w:rFonts w:ascii="Calibri" w:hAnsi="Calibri" w:cs="Calibri"/>
          <w:sz w:val="28"/>
          <w:szCs w:val="28"/>
        </w:rPr>
        <w:sym w:font="Symbol" w:char="F0D0"/>
      </w:r>
      <w:r w:rsidR="00D87B70">
        <w:rPr>
          <w:rFonts w:ascii="Calibri" w:hAnsi="Calibri" w:cs="Calibri"/>
          <w:sz w:val="28"/>
          <w:szCs w:val="28"/>
        </w:rPr>
        <w:t>E</w:t>
      </w:r>
      <w:r w:rsidR="005D4A74">
        <w:rPr>
          <w:rFonts w:ascii="Calibri" w:hAnsi="Calibri" w:cs="Calibri"/>
          <w:sz w:val="28"/>
          <w:szCs w:val="28"/>
        </w:rPr>
        <w:t xml:space="preserve"> to the nearest </w:t>
      </w:r>
      <w:r w:rsidR="00D87B70">
        <w:rPr>
          <w:rFonts w:ascii="Calibri" w:hAnsi="Calibri" w:cs="Calibri"/>
          <w:sz w:val="28"/>
          <w:szCs w:val="28"/>
        </w:rPr>
        <w:t>degree</w:t>
      </w:r>
      <w:r w:rsidR="005D4A74">
        <w:rPr>
          <w:rFonts w:ascii="Calibri" w:hAnsi="Calibri" w:cs="Calibri"/>
          <w:sz w:val="28"/>
          <w:szCs w:val="28"/>
        </w:rPr>
        <w:t>.</w:t>
      </w:r>
    </w:p>
    <w:p w:rsidR="00743DF2" w:rsidRDefault="00696B2A" w:rsidP="00743DF2">
      <w:pPr>
        <w:tabs>
          <w:tab w:val="left" w:pos="1440"/>
          <w:tab w:val="right" w:pos="10080"/>
        </w:tabs>
        <w:spacing w:before="120"/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0368" behindDoc="0" locked="0" layoutInCell="1" allowOverlap="1">
                <wp:simplePos x="0" y="0"/>
                <wp:positionH relativeFrom="column">
                  <wp:posOffset>3967160</wp:posOffset>
                </wp:positionH>
                <wp:positionV relativeFrom="paragraph">
                  <wp:posOffset>149696</wp:posOffset>
                </wp:positionV>
                <wp:extent cx="99720" cy="197280"/>
                <wp:effectExtent l="19050" t="38100" r="33655" b="50800"/>
                <wp:wrapNone/>
                <wp:docPr id="4871" name="Ink 4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9972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EB247" id="Ink 4871" o:spid="_x0000_s1026" type="#_x0000_t75" style="position:absolute;margin-left:311.85pt;margin-top:11.3pt;width:9pt;height:16.8pt;z-index:25241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">
                <v:imagedata r:id="rId12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9344" behindDoc="0" locked="0" layoutInCell="1" allowOverlap="1">
                <wp:simplePos x="0" y="0"/>
                <wp:positionH relativeFrom="column">
                  <wp:posOffset>4002440</wp:posOffset>
                </wp:positionH>
                <wp:positionV relativeFrom="paragraph">
                  <wp:posOffset>193616</wp:posOffset>
                </wp:positionV>
                <wp:extent cx="14040" cy="143640"/>
                <wp:effectExtent l="38100" t="38100" r="43180" b="46990"/>
                <wp:wrapNone/>
                <wp:docPr id="4870" name="Ink 4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140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F8006" id="Ink 4870" o:spid="_x0000_s1026" type="#_x0000_t75" style="position:absolute;margin-left:314.55pt;margin-top:14.85pt;width:2.3pt;height:12.2pt;z-index:25240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">
                <v:imagedata r:id="rId12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1152" behindDoc="0" locked="0" layoutInCell="1" allowOverlap="1">
                <wp:simplePos x="0" y="0"/>
                <wp:positionH relativeFrom="column">
                  <wp:posOffset>3017840</wp:posOffset>
                </wp:positionH>
                <wp:positionV relativeFrom="paragraph">
                  <wp:posOffset>289376</wp:posOffset>
                </wp:positionV>
                <wp:extent cx="74520" cy="1800"/>
                <wp:effectExtent l="38100" t="38100" r="40005" b="36830"/>
                <wp:wrapNone/>
                <wp:docPr id="4862" name="Ink 4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745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8DA74" id="Ink 4862" o:spid="_x0000_s1026" type="#_x0000_t75" style="position:absolute;margin-left:237.3pt;margin-top:22.15pt;width:6.65pt;height:1.55pt;z-index:25240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">
                <v:imagedata r:id="rId130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0128" behindDoc="0" locked="0" layoutInCell="1" allowOverlap="1">
                <wp:simplePos x="0" y="0"/>
                <wp:positionH relativeFrom="column">
                  <wp:posOffset>3017840</wp:posOffset>
                </wp:positionH>
                <wp:positionV relativeFrom="paragraph">
                  <wp:posOffset>229616</wp:posOffset>
                </wp:positionV>
                <wp:extent cx="73800" cy="7560"/>
                <wp:effectExtent l="38100" t="19050" r="40640" b="50165"/>
                <wp:wrapNone/>
                <wp:docPr id="4861" name="Ink 4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738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F191F" id="Ink 4861" o:spid="_x0000_s1026" type="#_x0000_t75" style="position:absolute;margin-left:237.3pt;margin-top:17.5pt;width:6.6pt;height:1.7pt;z-index:25240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">
                <v:imagedata r:id="rId13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9104" behindDoc="0" locked="0" layoutInCell="1" allowOverlap="1">
                <wp:simplePos x="0" y="0"/>
                <wp:positionH relativeFrom="column">
                  <wp:posOffset>3013520</wp:posOffset>
                </wp:positionH>
                <wp:positionV relativeFrom="paragraph">
                  <wp:posOffset>131696</wp:posOffset>
                </wp:positionV>
                <wp:extent cx="119880" cy="49680"/>
                <wp:effectExtent l="38100" t="57150" r="33020" b="45720"/>
                <wp:wrapNone/>
                <wp:docPr id="4860" name="Ink 4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11988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3778C" id="Ink 4860" o:spid="_x0000_s1026" type="#_x0000_t75" style="position:absolute;margin-left:237pt;margin-top:9.7pt;width:10.3pt;height:4.9pt;z-index:25239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">
                <v:imagedata r:id="rId130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8080" behindDoc="0" locked="0" layoutInCell="1" allowOverlap="1">
                <wp:simplePos x="0" y="0"/>
                <wp:positionH relativeFrom="column">
                  <wp:posOffset>3007760</wp:posOffset>
                </wp:positionH>
                <wp:positionV relativeFrom="paragraph">
                  <wp:posOffset>125576</wp:posOffset>
                </wp:positionV>
                <wp:extent cx="40320" cy="155880"/>
                <wp:effectExtent l="38100" t="38100" r="36195" b="34925"/>
                <wp:wrapNone/>
                <wp:docPr id="4859" name="Ink 4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403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166A4" id="Ink 4859" o:spid="_x0000_s1026" type="#_x0000_t75" style="position:absolute;margin-left:236.25pt;margin-top:9.55pt;width:4.3pt;height:13.1pt;z-index:25239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">
                <v:imagedata r:id="rId130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7056" behindDoc="0" locked="0" layoutInCell="1" allowOverlap="1">
                <wp:simplePos x="0" y="0"/>
                <wp:positionH relativeFrom="column">
                  <wp:posOffset>2851520</wp:posOffset>
                </wp:positionH>
                <wp:positionV relativeFrom="paragraph">
                  <wp:posOffset>174176</wp:posOffset>
                </wp:positionV>
                <wp:extent cx="85320" cy="136080"/>
                <wp:effectExtent l="38100" t="38100" r="48260" b="35560"/>
                <wp:wrapNone/>
                <wp:docPr id="4858" name="Ink 4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853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1839EF" id="Ink 4858" o:spid="_x0000_s1026" type="#_x0000_t75" style="position:absolute;margin-left:224pt;margin-top:13.35pt;width:7.8pt;height:11.55pt;z-index:2523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">
                <v:imagedata r:id="rId13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6032" behindDoc="0" locked="0" layoutInCell="1" allowOverlap="1">
                <wp:simplePos x="0" y="0"/>
                <wp:positionH relativeFrom="column">
                  <wp:posOffset>2769080</wp:posOffset>
                </wp:positionH>
                <wp:positionV relativeFrom="paragraph">
                  <wp:posOffset>175256</wp:posOffset>
                </wp:positionV>
                <wp:extent cx="10080" cy="16920"/>
                <wp:effectExtent l="19050" t="38100" r="47625" b="40640"/>
                <wp:wrapNone/>
                <wp:docPr id="4857" name="Ink 4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100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D3B652" id="Ink 4857" o:spid="_x0000_s1026" type="#_x0000_t75" style="position:absolute;margin-left:217.7pt;margin-top:13.45pt;width:1.55pt;height:2.05pt;z-index:25239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">
                <v:imagedata r:id="rId13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5008" behindDoc="0" locked="0" layoutInCell="1" allowOverlap="1">
                <wp:simplePos x="0" y="0"/>
                <wp:positionH relativeFrom="column">
                  <wp:posOffset>2744600</wp:posOffset>
                </wp:positionH>
                <wp:positionV relativeFrom="paragraph">
                  <wp:posOffset>230696</wp:posOffset>
                </wp:positionV>
                <wp:extent cx="37440" cy="96480"/>
                <wp:effectExtent l="38100" t="38100" r="39370" b="37465"/>
                <wp:wrapNone/>
                <wp:docPr id="4856" name="Ink 4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374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02D9C" id="Ink 4856" o:spid="_x0000_s1026" type="#_x0000_t75" style="position:absolute;margin-left:215.5pt;margin-top:17.7pt;width:4.05pt;height:8.6pt;z-index:25239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">
                <v:imagedata r:id="rId13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3984" behindDoc="0" locked="0" layoutInCell="1" allowOverlap="1">
                <wp:simplePos x="0" y="0"/>
                <wp:positionH relativeFrom="column">
                  <wp:posOffset>2564240</wp:posOffset>
                </wp:positionH>
                <wp:positionV relativeFrom="paragraph">
                  <wp:posOffset>170576</wp:posOffset>
                </wp:positionV>
                <wp:extent cx="150120" cy="174600"/>
                <wp:effectExtent l="38100" t="38100" r="40640" b="54610"/>
                <wp:wrapNone/>
                <wp:docPr id="4855" name="Ink 4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1501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5C20C" id="Ink 4855" o:spid="_x0000_s1026" type="#_x0000_t75" style="position:absolute;margin-left:201.3pt;margin-top:12.9pt;width:12.95pt;height:15pt;z-index:25239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">
                <v:imagedata r:id="rId1314" o:title=""/>
              </v:shape>
            </w:pict>
          </mc:Fallback>
        </mc:AlternateContent>
      </w:r>
      <w:r w:rsidR="00131E73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2540</wp:posOffset>
                </wp:positionH>
                <wp:positionV relativeFrom="paragraph">
                  <wp:posOffset>95250</wp:posOffset>
                </wp:positionV>
                <wp:extent cx="1737360" cy="1020445"/>
                <wp:effectExtent l="0" t="0" r="0" b="0"/>
                <wp:wrapNone/>
                <wp:docPr id="1" name="Group 4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7360" cy="1020445"/>
                          <a:chOff x="1872" y="1163"/>
                          <a:chExt cx="2736" cy="1607"/>
                        </a:xfrm>
                      </wpg:grpSpPr>
                      <wps:wsp>
                        <wps:cNvPr id="2" name="Freeform 4170"/>
                        <wps:cNvSpPr>
                          <a:spLocks/>
                        </wps:cNvSpPr>
                        <wps:spPr bwMode="auto">
                          <a:xfrm>
                            <a:off x="2088" y="1451"/>
                            <a:ext cx="2304" cy="1154"/>
                          </a:xfrm>
                          <a:custGeom>
                            <a:avLst/>
                            <a:gdLst>
                              <a:gd name="T0" fmla="*/ 734 w 1857"/>
                              <a:gd name="T1" fmla="*/ 0 h 936"/>
                              <a:gd name="T2" fmla="*/ 0 w 1857"/>
                              <a:gd name="T3" fmla="*/ 936 h 936"/>
                              <a:gd name="T4" fmla="*/ 1857 w 1857"/>
                              <a:gd name="T5" fmla="*/ 936 h 936"/>
                              <a:gd name="T6" fmla="*/ 734 w 1857"/>
                              <a:gd name="T7" fmla="*/ 0 h 9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57" h="936">
                                <a:moveTo>
                                  <a:pt x="734" y="0"/>
                                </a:moveTo>
                                <a:lnTo>
                                  <a:pt x="0" y="936"/>
                                </a:lnTo>
                                <a:lnTo>
                                  <a:pt x="1857" y="936"/>
                                </a:lnTo>
                                <a:lnTo>
                                  <a:pt x="734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4171"/>
                        <wps:cNvSpPr txBox="1">
                          <a:spLocks noChangeArrowheads="1"/>
                        </wps:cNvSpPr>
                        <wps:spPr bwMode="auto">
                          <a:xfrm>
                            <a:off x="1872" y="1775"/>
                            <a:ext cx="72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B2A" w:rsidRPr="00E94CE7" w:rsidRDefault="00696B2A" w:rsidP="00743DF2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i/>
                                  <w:szCs w:val="24"/>
                                  <w:lang w:val="en-CA"/>
                                </w:rPr>
                                <w:t>e</w:t>
                              </w:r>
                              <w:r w:rsidRPr="00E94CE7"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 xml:space="preserve"> </w:t>
                              </w: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= 8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" name="Text Box 4172"/>
                        <wps:cNvSpPr txBox="1">
                          <a:spLocks noChangeArrowheads="1"/>
                        </wps:cNvSpPr>
                        <wps:spPr bwMode="auto">
                          <a:xfrm>
                            <a:off x="2910" y="1163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B2A" w:rsidRPr="00F87798" w:rsidRDefault="00696B2A" w:rsidP="00743DF2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" name="Text Box 4173"/>
                        <wps:cNvSpPr txBox="1">
                          <a:spLocks noChangeArrowheads="1"/>
                        </wps:cNvSpPr>
                        <wps:spPr bwMode="auto">
                          <a:xfrm>
                            <a:off x="1872" y="2482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B2A" w:rsidRPr="00F87798" w:rsidRDefault="00696B2A" w:rsidP="00743DF2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Text Box 4174"/>
                        <wps:cNvSpPr txBox="1">
                          <a:spLocks noChangeArrowheads="1"/>
                        </wps:cNvSpPr>
                        <wps:spPr bwMode="auto">
                          <a:xfrm>
                            <a:off x="4392" y="2482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B2A" w:rsidRPr="00F87798" w:rsidRDefault="00696B2A" w:rsidP="00743DF2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Text Box 4175"/>
                        <wps:cNvSpPr txBox="1">
                          <a:spLocks noChangeArrowheads="1"/>
                        </wps:cNvSpPr>
                        <wps:spPr bwMode="auto">
                          <a:xfrm>
                            <a:off x="2297" y="2297"/>
                            <a:ext cx="57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B2A" w:rsidRPr="002A5240" w:rsidRDefault="00696B2A" w:rsidP="00743DF2">
                              <w:pPr>
                                <w:tabs>
                                  <w:tab w:val="right" w:pos="10080"/>
                                </w:tabs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52</w:t>
                              </w: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" name="Text Box 4176"/>
                        <wps:cNvSpPr txBox="1">
                          <a:spLocks noChangeArrowheads="1"/>
                        </wps:cNvSpPr>
                        <wps:spPr bwMode="auto">
                          <a:xfrm>
                            <a:off x="3888" y="2317"/>
                            <a:ext cx="216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B2A" w:rsidRPr="00D87B70" w:rsidRDefault="00696B2A" w:rsidP="00743DF2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b/>
                                  <w:noProof/>
                                  <w:color w:val="FF0000"/>
                                  <w:szCs w:val="24"/>
                                  <w:lang w:val="en-CA"/>
                                </w:rPr>
                              </w:pPr>
                              <w:r w:rsidRPr="00D87B70">
                                <w:rPr>
                                  <w:rFonts w:ascii="Calibri" w:hAnsi="Calibri" w:cs="Calibri"/>
                                  <w:b/>
                                  <w:color w:val="FF0000"/>
                                  <w:szCs w:val="24"/>
                                  <w:lang w:val="en-CA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Text Box 4177"/>
                        <wps:cNvSpPr txBox="1">
                          <a:spLocks noChangeArrowheads="1"/>
                        </wps:cNvSpPr>
                        <wps:spPr bwMode="auto">
                          <a:xfrm>
                            <a:off x="3744" y="1775"/>
                            <a:ext cx="72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6B2A" w:rsidRPr="00E94CE7" w:rsidRDefault="00696B2A" w:rsidP="00743DF2">
                              <w:pPr>
                                <w:tabs>
                                  <w:tab w:val="right" w:pos="10080"/>
                                </w:tabs>
                                <w:jc w:val="center"/>
                                <w:rPr>
                                  <w:rFonts w:ascii="Calibri" w:hAnsi="Calibri" w:cs="Calibri"/>
                                  <w:noProof/>
                                  <w:szCs w:val="24"/>
                                  <w:lang w:val="en-CA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  <w:i/>
                                  <w:szCs w:val="24"/>
                                  <w:lang w:val="en-CA"/>
                                </w:rPr>
                                <w:t>d</w:t>
                              </w:r>
                              <w:r w:rsidRPr="00E94CE7"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 xml:space="preserve"> </w:t>
                              </w:r>
                              <w:r>
                                <w:rPr>
                                  <w:rFonts w:ascii="Calibri" w:hAnsi="Calibri" w:cs="Calibri"/>
                                  <w:szCs w:val="24"/>
                                  <w:lang w:val="en-CA"/>
                                </w:rPr>
                                <w:t>= 10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69" o:spid="_x0000_s1068" style="position:absolute;left:0;text-align:left;margin-left:.2pt;margin-top:7.5pt;width:136.8pt;height:80.35pt;z-index:251667968" coordorigin="1872,1163" coordsize="2736,16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">
                <v:shape id="Freeform 4170" o:spid="_x0000_s1069" style="position:absolute;left:2088;top:1451;width:2304;height:1154;visibility:visible;mso-wrap-style:square;v-text-anchor:top" coordsize="1857,9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AVNbwA&#10;AADaAAAADwAAAGRycy9kb3ducmV2LnhtbESPwQrCMBBE74L/EFbwpqkKItUoKigetQpel2Ztg82m&#10;NFHr3xtB8DjMzBtmsWptJZ7UeONYwWiYgCDOnTZcKLicd4MZCB+QNVaOScGbPKyW3c4CU+1efKJn&#10;FgoRIexTVFCGUKdS+rwki37oauLo3VxjMUTZFFI3+IpwW8lxkkylRcNxocSatiXl9+xhFUw2wWc8&#10;3cz2+6O5HhM2+XmXKdXvtes5iEBt+Id/7YNWMIbvlXgD5PID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V4BU1vAAAANoAAAAPAAAAAAAAAAAAAAAAAJgCAABkcnMvZG93bnJldi54&#10;bWxQSwUGAAAAAAQABAD1AAAAgQMAAAAA&#10;" path="m734,l,936r1857,l734,xe" filled="f">
                  <v:path arrowok="t" o:connecttype="custom" o:connectlocs="911,0;0,1154;2304,1154;911,0" o:connectangles="0,0,0,0"/>
                </v:shape>
                <v:shape id="Text Box 4171" o:spid="_x0000_s1070" type="#_x0000_t202" style="position:absolute;left:1872;top:1775;width:72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IywMMA&#10;AADaAAAADwAAAGRycy9kb3ducmV2LnhtbESPQWvCQBSE7wX/w/IEb3VjB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8IywMMAAADaAAAADwAAAAAAAAAAAAAAAACYAgAAZHJzL2Rv&#10;d25yZXYueG1sUEsFBgAAAAAEAAQA9QAAAIgDAAAAAA==&#10;" filled="f" stroked="f">
                  <v:textbox inset="0,0,0,0">
                    <w:txbxContent>
                      <w:p w:rsidR="00696B2A" w:rsidRPr="00E94CE7" w:rsidRDefault="00696B2A" w:rsidP="00743DF2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i/>
                            <w:szCs w:val="24"/>
                            <w:lang w:val="en-CA"/>
                          </w:rPr>
                          <w:t>e</w:t>
                        </w:r>
                        <w:r w:rsidRPr="00E94CE7"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 xml:space="preserve"> </w:t>
                        </w: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= 83</w:t>
                        </w:r>
                      </w:p>
                    </w:txbxContent>
                  </v:textbox>
                </v:shape>
                <v:shape id="Text Box 4172" o:spid="_x0000_s1071" type="#_x0000_t202" style="position:absolute;left:2910;top:1163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uqtMMA&#10;AADaAAAADwAAAGRycy9kb3ducmV2LnhtbESPQWvCQBSE7wX/w/IEb3VjE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uqtMMAAADaAAAADwAAAAAAAAAAAAAAAACYAgAAZHJzL2Rv&#10;d25yZXYueG1sUEsFBgAAAAAEAAQA9QAAAIgDAAAAAA==&#10;" filled="f" stroked="f">
                  <v:textbox inset="0,0,0,0">
                    <w:txbxContent>
                      <w:p w:rsidR="00696B2A" w:rsidRPr="00F87798" w:rsidRDefault="00696B2A" w:rsidP="00743DF2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F</w:t>
                        </w:r>
                      </w:p>
                    </w:txbxContent>
                  </v:textbox>
                </v:shape>
                <v:shape id="Text Box 4173" o:spid="_x0000_s1072" type="#_x0000_t202" style="position:absolute;left:1872;top:2482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cPL8MA&#10;AADaAAAADwAAAGRycy9kb3ducmV2LnhtbESPQWvCQBSE7wX/w/IEb3VjQanRVUQsFIRijAePz+wz&#10;Wcy+jdmtxn/fFQoeh5n5hpkvO1uLG7XeOFYwGiYgiAunDZcKDvnX+ycIH5A11o5JwYM8LBe9tzmm&#10;2t05o9s+lCJC2KeooAqhSaX0RUUW/dA1xNE7u9ZiiLItpW7xHuG2lh9JMpEWDceFChtaV1Rc9r9W&#10;werI2cZcf0677JyZPJ8mvJ1clBr0u9UMRKAuvML/7W+tYAzPK/EG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2cPL8MAAADaAAAADwAAAAAAAAAAAAAAAACYAgAAZHJzL2Rv&#10;d25yZXYueG1sUEsFBgAAAAAEAAQA9QAAAIgDAAAAAA==&#10;" filled="f" stroked="f">
                  <v:textbox inset="0,0,0,0">
                    <w:txbxContent>
                      <w:p w:rsidR="00696B2A" w:rsidRPr="00F87798" w:rsidRDefault="00696B2A" w:rsidP="00743DF2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D</w:t>
                        </w:r>
                      </w:p>
                    </w:txbxContent>
                  </v:textbox>
                </v:shape>
                <v:shape id="Text Box 4174" o:spid="_x0000_s1073" type="#_x0000_t202" style="position:absolute;left:4392;top:2482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WRWMMA&#10;AADaAAAADwAAAGRycy9kb3ducmV2LnhtbESPQWvCQBSE74L/YXmF3nRTD6GNriJFQRBKYzx4fM0+&#10;k8Xs25hdk/TfdwuFHoeZ+YZZbUbbiJ46bxwreJknIIhLpw1XCs7FfvYKwgdkjY1jUvBNHjbr6WSF&#10;mXYD59SfQiUihH2GCuoQ2kxKX9Zk0c9dSxy9q+sshii7SuoOhwi3jVwkSSotGo4LNbb0XlN5Oz2s&#10;gu2F8525f3x95tfcFMVbwsf0ptTz07hdggg0hv/wX/ugFaTweyXeAL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7WRWMMAAADaAAAADwAAAAAAAAAAAAAAAACYAgAAZHJzL2Rv&#10;d25yZXYueG1sUEsFBgAAAAAEAAQA9QAAAIgDAAAAAA==&#10;" filled="f" stroked="f">
                  <v:textbox inset="0,0,0,0">
                    <w:txbxContent>
                      <w:p w:rsidR="00696B2A" w:rsidRPr="00F87798" w:rsidRDefault="00696B2A" w:rsidP="00743DF2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E</w:t>
                        </w:r>
                      </w:p>
                    </w:txbxContent>
                  </v:textbox>
                </v:shape>
                <v:shape id="Text Box 4175" o:spid="_x0000_s1074" type="#_x0000_t202" style="position:absolute;left:2297;top:2297;width:57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k0w8MA&#10;AADaAAAADwAAAGRycy9kb3ducmV2LnhtbESPQWvCQBSE7wX/w/KE3upGD7aNriKiIBTEGA8en9ln&#10;sph9G7Orxn/fFQo9DjPzDTOdd7YWd2q9caxgOEhAEBdOGy4VHPL1xxcIH5A11o5JwZM8zGe9tymm&#10;2j04o/s+lCJC2KeooAqhSaX0RUUW/cA1xNE7u9ZiiLItpW7xEeG2lqMkGUuLhuNChQ0tKyou+5tV&#10;sDhytjLX7WmXnTOT598J/4wvSr33u8UERKAu/If/2hut4BNeV+INk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Pk0w8MAAADaAAAADwAAAAAAAAAAAAAAAACYAgAAZHJzL2Rv&#10;d25yZXYueG1sUEsFBgAAAAAEAAQA9QAAAIgDAAAAAA==&#10;" filled="f" stroked="f">
                  <v:textbox inset="0,0,0,0">
                    <w:txbxContent>
                      <w:p w:rsidR="00696B2A" w:rsidRPr="002A5240" w:rsidRDefault="00696B2A" w:rsidP="00743DF2">
                        <w:pPr>
                          <w:tabs>
                            <w:tab w:val="right" w:pos="10080"/>
                          </w:tabs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52</w:t>
                        </w: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4176" o:spid="_x0000_s1075" type="#_x0000_t202" style="position:absolute;left:3888;top:2317;width:21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agsb8A&#10;AADaAAAADwAAAGRycy9kb3ducmV2LnhtbERPTYvCMBC9C/6HMII3m+4eRLtGkcUFQVis9eBxthnb&#10;YDOpTdTuvzcHwePjfS9WvW3EnTpvHCv4SFIQxKXThisFx+JnMgPhA7LGxjEp+CcPq+VwsMBMuwfn&#10;dD+ESsQQ9hkqqENoMyl9WZNFn7iWOHJn11kMEXaV1B0+Yrht5GeaTqVFw7Ghxpa+ayovh5tVsD5x&#10;vjHX3799fs5NUcxT3k0vSo1H/foLRKA+vMUv91YriFvjlXgD5PI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ZqCxvwAAANoAAAAPAAAAAAAAAAAAAAAAAJgCAABkcnMvZG93bnJl&#10;di54bWxQSwUGAAAAAAQABAD1AAAAhAMAAAAA&#10;" filled="f" stroked="f">
                  <v:textbox inset="0,0,0,0">
                    <w:txbxContent>
                      <w:p w:rsidR="00696B2A" w:rsidRPr="00D87B70" w:rsidRDefault="00696B2A" w:rsidP="00743DF2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b/>
                            <w:noProof/>
                            <w:color w:val="FF0000"/>
                            <w:szCs w:val="24"/>
                            <w:lang w:val="en-CA"/>
                          </w:rPr>
                        </w:pPr>
                        <w:r w:rsidRPr="00D87B70">
                          <w:rPr>
                            <w:rFonts w:ascii="Calibri" w:hAnsi="Calibri" w:cs="Calibri"/>
                            <w:b/>
                            <w:color w:val="FF0000"/>
                            <w:szCs w:val="24"/>
                            <w:lang w:val="en-CA"/>
                          </w:rPr>
                          <w:t>?</w:t>
                        </w:r>
                      </w:p>
                    </w:txbxContent>
                  </v:textbox>
                </v:shape>
                <v:shape id="Text Box 4177" o:spid="_x0000_s1076" type="#_x0000_t202" style="position:absolute;left:3744;top:1775;width:720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oFKsIA&#10;AADaAAAADwAAAGRycy9kb3ducmV2LnhtbESPQYvCMBSE78L+h/AWvGmqB9GuUURWEASx1oPHt82z&#10;DTYv3SZq/fdGWNjjMDPfMPNlZ2txp9YbxwpGwwQEceG04VLBKd8MpiB8QNZYOyYFT/KwXHz05phq&#10;9+CM7sdQighhn6KCKoQmldIXFVn0Q9cQR+/iWoshyraUusVHhNtajpNkIi0ajgsVNrSuqLgeb1bB&#10;6szZt/nd/xyyS2byfJbwbnJVqv/Zrb5ABOrCf/ivvdUKZvC+Em+AXL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KgUqwgAAANoAAAAPAAAAAAAAAAAAAAAAAJgCAABkcnMvZG93&#10;bnJldi54bWxQSwUGAAAAAAQABAD1AAAAhwMAAAAA&#10;" filled="f" stroked="f">
                  <v:textbox inset="0,0,0,0">
                    <w:txbxContent>
                      <w:p w:rsidR="00696B2A" w:rsidRPr="00E94CE7" w:rsidRDefault="00696B2A" w:rsidP="00743DF2">
                        <w:pPr>
                          <w:tabs>
                            <w:tab w:val="right" w:pos="10080"/>
                          </w:tabs>
                          <w:jc w:val="center"/>
                          <w:rPr>
                            <w:rFonts w:ascii="Calibri" w:hAnsi="Calibri" w:cs="Calibri"/>
                            <w:noProof/>
                            <w:szCs w:val="24"/>
                            <w:lang w:val="en-CA"/>
                          </w:rPr>
                        </w:pPr>
                        <w:r>
                          <w:rPr>
                            <w:rFonts w:ascii="Calibri" w:hAnsi="Calibri" w:cs="Calibri"/>
                            <w:i/>
                            <w:szCs w:val="24"/>
                            <w:lang w:val="en-CA"/>
                          </w:rPr>
                          <w:t>d</w:t>
                        </w:r>
                        <w:r w:rsidRPr="00E94CE7"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 xml:space="preserve"> </w:t>
                        </w:r>
                        <w:r>
                          <w:rPr>
                            <w:rFonts w:ascii="Calibri" w:hAnsi="Calibri" w:cs="Calibri"/>
                            <w:szCs w:val="24"/>
                            <w:lang w:val="en-CA"/>
                          </w:rPr>
                          <w:t>= 10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43DF2" w:rsidRDefault="00696B2A" w:rsidP="00743DF2">
      <w:pPr>
        <w:tabs>
          <w:tab w:val="left" w:pos="1440"/>
          <w:tab w:val="right" w:pos="10080"/>
        </w:tabs>
        <w:spacing w:before="12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1392" behindDoc="0" locked="0" layoutInCell="1" allowOverlap="1">
                <wp:simplePos x="0" y="0"/>
                <wp:positionH relativeFrom="column">
                  <wp:posOffset>3516440</wp:posOffset>
                </wp:positionH>
                <wp:positionV relativeFrom="paragraph">
                  <wp:posOffset>149366</wp:posOffset>
                </wp:positionV>
                <wp:extent cx="590040" cy="10800"/>
                <wp:effectExtent l="38100" t="57150" r="38735" b="46355"/>
                <wp:wrapNone/>
                <wp:docPr id="4872" name="Ink 4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5900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697A3" id="Ink 4872" o:spid="_x0000_s1026" type="#_x0000_t75" style="position:absolute;margin-left:276.55pt;margin-top:11.05pt;width:47.3pt;height:2.15pt;z-index:25241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">
                <v:imagedata r:id="rId131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8320" behindDoc="0" locked="0" layoutInCell="1" allowOverlap="1">
                <wp:simplePos x="0" y="0"/>
                <wp:positionH relativeFrom="column">
                  <wp:posOffset>3782120</wp:posOffset>
                </wp:positionH>
                <wp:positionV relativeFrom="paragraph">
                  <wp:posOffset>-56914</wp:posOffset>
                </wp:positionV>
                <wp:extent cx="119160" cy="128520"/>
                <wp:effectExtent l="38100" t="38100" r="33655" b="43180"/>
                <wp:wrapNone/>
                <wp:docPr id="4869" name="Ink 4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1191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1455E4" id="Ink 4869" o:spid="_x0000_s1026" type="#_x0000_t75" style="position:absolute;margin-left:297.5pt;margin-top:-4.95pt;width:10.2pt;height:11.05pt;z-index:25240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">
                <v:imagedata r:id="rId131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7296" behindDoc="0" locked="0" layoutInCell="1" allowOverlap="1">
                <wp:simplePos x="0" y="0"/>
                <wp:positionH relativeFrom="column">
                  <wp:posOffset>3720920</wp:posOffset>
                </wp:positionH>
                <wp:positionV relativeFrom="paragraph">
                  <wp:posOffset>-28474</wp:posOffset>
                </wp:positionV>
                <wp:extent cx="42120" cy="112680"/>
                <wp:effectExtent l="19050" t="38100" r="53340" b="40005"/>
                <wp:wrapNone/>
                <wp:docPr id="4868" name="Ink 4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421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8CFBB" id="Ink 4868" o:spid="_x0000_s1026" type="#_x0000_t75" style="position:absolute;margin-left:292.45pt;margin-top:-2.7pt;width:4.4pt;height:9.8pt;z-index:25240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">
                <v:imagedata r:id="rId132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6272" behindDoc="0" locked="0" layoutInCell="1" allowOverlap="1">
                <wp:simplePos x="0" y="0"/>
                <wp:positionH relativeFrom="column">
                  <wp:posOffset>3580520</wp:posOffset>
                </wp:positionH>
                <wp:positionV relativeFrom="paragraph">
                  <wp:posOffset>-57274</wp:posOffset>
                </wp:positionV>
                <wp:extent cx="114120" cy="138600"/>
                <wp:effectExtent l="38100" t="38100" r="38735" b="52070"/>
                <wp:wrapNone/>
                <wp:docPr id="4867" name="Ink 4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1141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5AA060" id="Ink 4867" o:spid="_x0000_s1026" type="#_x0000_t75" style="position:absolute;margin-left:281.3pt;margin-top:-5pt;width:10.2pt;height:12.15pt;z-index:25240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">
                <v:imagedata r:id="rId13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5248" behindDoc="0" locked="0" layoutInCell="1" allowOverlap="1">
                <wp:simplePos x="0" y="0"/>
                <wp:positionH relativeFrom="column">
                  <wp:posOffset>3304040</wp:posOffset>
                </wp:positionH>
                <wp:positionV relativeFrom="paragraph">
                  <wp:posOffset>96806</wp:posOffset>
                </wp:positionV>
                <wp:extent cx="66600" cy="5760"/>
                <wp:effectExtent l="38100" t="19050" r="48260" b="51435"/>
                <wp:wrapNone/>
                <wp:docPr id="4866" name="Ink 4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666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27944" id="Ink 4866" o:spid="_x0000_s1026" type="#_x0000_t75" style="position:absolute;margin-left:259.8pt;margin-top:7.25pt;width:6.15pt;height:1.35pt;z-index:25240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">
                <v:imagedata r:id="rId13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4224" behindDoc="0" locked="0" layoutInCell="1" allowOverlap="1">
                <wp:simplePos x="0" y="0"/>
                <wp:positionH relativeFrom="column">
                  <wp:posOffset>3281720</wp:posOffset>
                </wp:positionH>
                <wp:positionV relativeFrom="paragraph">
                  <wp:posOffset>37766</wp:posOffset>
                </wp:positionV>
                <wp:extent cx="114120" cy="17280"/>
                <wp:effectExtent l="38100" t="38100" r="38735" b="40005"/>
                <wp:wrapNone/>
                <wp:docPr id="4865" name="Ink 4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1141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6920E" id="Ink 4865" o:spid="_x0000_s1026" type="#_x0000_t75" style="position:absolute;margin-left:258.05pt;margin-top:2.4pt;width:9.8pt;height:2.3pt;z-index:25240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">
                <v:imagedata r:id="rId13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3200" behindDoc="0" locked="0" layoutInCell="1" allowOverlap="1">
                <wp:simplePos x="0" y="0"/>
                <wp:positionH relativeFrom="column">
                  <wp:posOffset>2791760</wp:posOffset>
                </wp:positionH>
                <wp:positionV relativeFrom="paragraph">
                  <wp:posOffset>225686</wp:posOffset>
                </wp:positionV>
                <wp:extent cx="152280" cy="116640"/>
                <wp:effectExtent l="38100" t="19050" r="38735" b="55245"/>
                <wp:wrapNone/>
                <wp:docPr id="4864" name="Ink 4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1522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3B23A" id="Ink 4864" o:spid="_x0000_s1026" type="#_x0000_t75" style="position:absolute;margin-left:219.45pt;margin-top:17.2pt;width:12.95pt;height:10.45pt;z-index:25240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">
                <v:imagedata r:id="rId13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2176" behindDoc="0" locked="0" layoutInCell="1" allowOverlap="1">
                <wp:simplePos x="0" y="0"/>
                <wp:positionH relativeFrom="column">
                  <wp:posOffset>2549120</wp:posOffset>
                </wp:positionH>
                <wp:positionV relativeFrom="paragraph">
                  <wp:posOffset>104366</wp:posOffset>
                </wp:positionV>
                <wp:extent cx="516600" cy="46080"/>
                <wp:effectExtent l="38100" t="38100" r="36195" b="49530"/>
                <wp:wrapNone/>
                <wp:docPr id="4863" name="Ink 4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5166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9849B" id="Ink 4863" o:spid="_x0000_s1026" type="#_x0000_t75" style="position:absolute;margin-left:200.4pt;margin-top:7.6pt;width:41.45pt;height:4.6pt;z-index:25240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">
                <v:imagedata r:id="rId1330" o:title=""/>
              </v:shape>
            </w:pict>
          </mc:Fallback>
        </mc:AlternateContent>
      </w:r>
    </w:p>
    <w:p w:rsidR="00E21310" w:rsidRDefault="00696B2A" w:rsidP="00E21310">
      <w:pPr>
        <w:tabs>
          <w:tab w:val="left" w:pos="1440"/>
          <w:tab w:val="right" w:pos="10080"/>
        </w:tabs>
        <w:spacing w:before="120"/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2416" behindDoc="0" locked="0" layoutInCell="1" allowOverlap="1">
                <wp:simplePos x="0" y="0"/>
                <wp:positionH relativeFrom="column">
                  <wp:posOffset>3752960</wp:posOffset>
                </wp:positionH>
                <wp:positionV relativeFrom="paragraph">
                  <wp:posOffset>-65524</wp:posOffset>
                </wp:positionV>
                <wp:extent cx="135000" cy="189000"/>
                <wp:effectExtent l="38100" t="38100" r="55880" b="40005"/>
                <wp:wrapNone/>
                <wp:docPr id="4873" name="Ink 4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13500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8F73AB" id="Ink 4873" o:spid="_x0000_s1026" type="#_x0000_t75" style="position:absolute;margin-left:294.85pt;margin-top:-5.8pt;width:11.95pt;height:16.1pt;z-index:25241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">
                <v:imagedata r:id="rId13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2960" behindDoc="0" locked="0" layoutInCell="1" allowOverlap="1">
                <wp:simplePos x="0" y="0"/>
                <wp:positionH relativeFrom="column">
                  <wp:posOffset>-107320</wp:posOffset>
                </wp:positionH>
                <wp:positionV relativeFrom="paragraph">
                  <wp:posOffset>-285484</wp:posOffset>
                </wp:positionV>
                <wp:extent cx="2024640" cy="997920"/>
                <wp:effectExtent l="38100" t="38100" r="52070" b="50165"/>
                <wp:wrapNone/>
                <wp:docPr id="4854" name="Ink 4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2024640" cy="9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81408" id="Ink 4854" o:spid="_x0000_s1026" type="#_x0000_t75" style="position:absolute;margin-left:-9pt;margin-top:-23.1pt;width:160.65pt;height:79.95pt;z-index:25239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">
                <v:imagedata r:id="rId13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1936" behindDoc="0" locked="0" layoutInCell="1" allowOverlap="1">
                <wp:simplePos x="0" y="0"/>
                <wp:positionH relativeFrom="column">
                  <wp:posOffset>-326200</wp:posOffset>
                </wp:positionH>
                <wp:positionV relativeFrom="paragraph">
                  <wp:posOffset>-288364</wp:posOffset>
                </wp:positionV>
                <wp:extent cx="2423160" cy="907920"/>
                <wp:effectExtent l="38100" t="38100" r="34290" b="45085"/>
                <wp:wrapNone/>
                <wp:docPr id="4853" name="Ink 4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2423160" cy="90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B390B" id="Ink 4853" o:spid="_x0000_s1026" type="#_x0000_t75" style="position:absolute;margin-left:-26.3pt;margin-top:-23.2pt;width:191.95pt;height:72.6pt;z-index:25239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">
                <v:imagedata r:id="rId1336" o:title=""/>
              </v:shape>
            </w:pict>
          </mc:Fallback>
        </mc:AlternateContent>
      </w:r>
    </w:p>
    <w:p w:rsidR="00E21310" w:rsidRDefault="00696B2A" w:rsidP="00E21310">
      <w:pPr>
        <w:tabs>
          <w:tab w:val="left" w:pos="1440"/>
          <w:tab w:val="right" w:pos="10080"/>
        </w:tabs>
        <w:spacing w:before="120"/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7232" behindDoc="0" locked="0" layoutInCell="1" allowOverlap="1">
                <wp:simplePos x="0" y="0"/>
                <wp:positionH relativeFrom="column">
                  <wp:posOffset>2136920</wp:posOffset>
                </wp:positionH>
                <wp:positionV relativeFrom="paragraph">
                  <wp:posOffset>-17974</wp:posOffset>
                </wp:positionV>
                <wp:extent cx="547560" cy="487440"/>
                <wp:effectExtent l="57150" t="38100" r="43180" b="46355"/>
                <wp:wrapNone/>
                <wp:docPr id="4907" name="Ink 4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547560" cy="48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E762F" id="Ink 4907" o:spid="_x0000_s1026" type="#_x0000_t75" style="position:absolute;margin-left:167.5pt;margin-top:-1.9pt;width:44.15pt;height:39.5pt;z-index:25244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">
                <v:imagedata r:id="rId133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5184" behindDoc="0" locked="0" layoutInCell="1" allowOverlap="1">
                <wp:simplePos x="0" y="0"/>
                <wp:positionH relativeFrom="column">
                  <wp:posOffset>5038160</wp:posOffset>
                </wp:positionH>
                <wp:positionV relativeFrom="paragraph">
                  <wp:posOffset>217826</wp:posOffset>
                </wp:positionV>
                <wp:extent cx="58680" cy="154440"/>
                <wp:effectExtent l="38100" t="38100" r="36830" b="36195"/>
                <wp:wrapNone/>
                <wp:docPr id="4905" name="Ink 4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586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3B01E" id="Ink 4905" o:spid="_x0000_s1026" type="#_x0000_t75" style="position:absolute;margin-left:396.05pt;margin-top:16.7pt;width:5.9pt;height:13.25pt;z-index:25244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">
                <v:imagedata r:id="rId13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4160" behindDoc="0" locked="0" layoutInCell="1" allowOverlap="1">
                <wp:simplePos x="0" y="0"/>
                <wp:positionH relativeFrom="column">
                  <wp:posOffset>4875440</wp:posOffset>
                </wp:positionH>
                <wp:positionV relativeFrom="paragraph">
                  <wp:posOffset>204146</wp:posOffset>
                </wp:positionV>
                <wp:extent cx="90720" cy="173880"/>
                <wp:effectExtent l="57150" t="38100" r="24130" b="36195"/>
                <wp:wrapNone/>
                <wp:docPr id="4904" name="Ink 4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9072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651244" id="Ink 4904" o:spid="_x0000_s1026" type="#_x0000_t75" style="position:absolute;margin-left:383.25pt;margin-top:15.7pt;width:8.55pt;height:14.75pt;z-index:25244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">
                <v:imagedata r:id="rId13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3136" behindDoc="0" locked="0" layoutInCell="1" allowOverlap="1">
                <wp:simplePos x="0" y="0"/>
                <wp:positionH relativeFrom="column">
                  <wp:posOffset>4791560</wp:posOffset>
                </wp:positionH>
                <wp:positionV relativeFrom="paragraph">
                  <wp:posOffset>177866</wp:posOffset>
                </wp:positionV>
                <wp:extent cx="83880" cy="189360"/>
                <wp:effectExtent l="38100" t="38100" r="49530" b="39370"/>
                <wp:wrapNone/>
                <wp:docPr id="4903" name="Ink 4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8388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FB00A" id="Ink 4903" o:spid="_x0000_s1026" type="#_x0000_t75" style="position:absolute;margin-left:376.7pt;margin-top:13.5pt;width:7.65pt;height:15.85pt;z-index:25244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">
                <v:imagedata r:id="rId13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2112" behindDoc="0" locked="0" layoutInCell="1" allowOverlap="1">
                <wp:simplePos x="0" y="0"/>
                <wp:positionH relativeFrom="column">
                  <wp:posOffset>2503400</wp:posOffset>
                </wp:positionH>
                <wp:positionV relativeFrom="paragraph">
                  <wp:posOffset>112706</wp:posOffset>
                </wp:positionV>
                <wp:extent cx="56160" cy="322560"/>
                <wp:effectExtent l="38100" t="38100" r="20320" b="40005"/>
                <wp:wrapNone/>
                <wp:docPr id="4902" name="Ink 4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5616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11DA8" id="Ink 4902" o:spid="_x0000_s1026" type="#_x0000_t75" style="position:absolute;margin-left:196.6pt;margin-top:8.5pt;width:5.55pt;height:26.25pt;z-index:25244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">
                <v:imagedata r:id="rId13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1088" behindDoc="0" locked="0" layoutInCell="1" allowOverlap="1">
                <wp:simplePos x="0" y="0"/>
                <wp:positionH relativeFrom="column">
                  <wp:posOffset>2154200</wp:posOffset>
                </wp:positionH>
                <wp:positionV relativeFrom="paragraph">
                  <wp:posOffset>60146</wp:posOffset>
                </wp:positionV>
                <wp:extent cx="112320" cy="376920"/>
                <wp:effectExtent l="38100" t="38100" r="40640" b="42545"/>
                <wp:wrapNone/>
                <wp:docPr id="4901" name="Ink 4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112320" cy="37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771BBB" id="Ink 4901" o:spid="_x0000_s1026" type="#_x0000_t75" style="position:absolute;margin-left:168.85pt;margin-top:4.35pt;width:9.95pt;height:30.6pt;z-index:25244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">
                <v:imagedata r:id="rId13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0064" behindDoc="0" locked="0" layoutInCell="1" allowOverlap="1">
                <wp:simplePos x="0" y="0"/>
                <wp:positionH relativeFrom="column">
                  <wp:posOffset>2387120</wp:posOffset>
                </wp:positionH>
                <wp:positionV relativeFrom="paragraph">
                  <wp:posOffset>164906</wp:posOffset>
                </wp:positionV>
                <wp:extent cx="98640" cy="167040"/>
                <wp:effectExtent l="38100" t="38100" r="53975" b="42545"/>
                <wp:wrapNone/>
                <wp:docPr id="4900" name="Ink 4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9864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9F837" id="Ink 4900" o:spid="_x0000_s1026" type="#_x0000_t75" style="position:absolute;margin-left:187.4pt;margin-top:12.45pt;width:9pt;height:14.45pt;z-index:25244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">
                <v:imagedata r:id="rId13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9040" behindDoc="0" locked="0" layoutInCell="1" allowOverlap="1">
                <wp:simplePos x="0" y="0"/>
                <wp:positionH relativeFrom="column">
                  <wp:posOffset>2259320</wp:posOffset>
                </wp:positionH>
                <wp:positionV relativeFrom="paragraph">
                  <wp:posOffset>150866</wp:posOffset>
                </wp:positionV>
                <wp:extent cx="91080" cy="199440"/>
                <wp:effectExtent l="57150" t="38100" r="42545" b="48260"/>
                <wp:wrapNone/>
                <wp:docPr id="4899" name="Ink 4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9108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B9E05" id="Ink 4899" o:spid="_x0000_s1026" type="#_x0000_t75" style="position:absolute;margin-left:177.15pt;margin-top:11.35pt;width:8.5pt;height:17.05pt;z-index:25243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">
                <v:imagedata r:id="rId13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8016" behindDoc="0" locked="0" layoutInCell="1" allowOverlap="1">
                <wp:simplePos x="0" y="0"/>
                <wp:positionH relativeFrom="column">
                  <wp:posOffset>4532000</wp:posOffset>
                </wp:positionH>
                <wp:positionV relativeFrom="paragraph">
                  <wp:posOffset>112706</wp:posOffset>
                </wp:positionV>
                <wp:extent cx="115560" cy="307080"/>
                <wp:effectExtent l="38100" t="38100" r="18415" b="36195"/>
                <wp:wrapNone/>
                <wp:docPr id="4898" name="Ink 4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115560" cy="3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7B3C9" id="Ink 4898" o:spid="_x0000_s1026" type="#_x0000_t75" style="position:absolute;margin-left:356.4pt;margin-top:8.55pt;width:10.2pt;height:25pt;z-index:25243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">
                <v:imagedata r:id="rId13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6992" behindDoc="0" locked="0" layoutInCell="1" allowOverlap="1">
                <wp:simplePos x="0" y="0"/>
                <wp:positionH relativeFrom="column">
                  <wp:posOffset>3708680</wp:posOffset>
                </wp:positionH>
                <wp:positionV relativeFrom="paragraph">
                  <wp:posOffset>122426</wp:posOffset>
                </wp:positionV>
                <wp:extent cx="96840" cy="259920"/>
                <wp:effectExtent l="38100" t="38100" r="36830" b="45085"/>
                <wp:wrapNone/>
                <wp:docPr id="4897" name="Ink 4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9684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45F38" id="Ink 4897" o:spid="_x0000_s1026" type="#_x0000_t75" style="position:absolute;margin-left:291.4pt;margin-top:9.3pt;width:8.6pt;height:21.3pt;z-index:25243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">
                <v:imagedata r:id="rId13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1872" behindDoc="0" locked="0" layoutInCell="1" allowOverlap="1">
                <wp:simplePos x="0" y="0"/>
                <wp:positionH relativeFrom="column">
                  <wp:posOffset>4445960</wp:posOffset>
                </wp:positionH>
                <wp:positionV relativeFrom="paragraph">
                  <wp:posOffset>160226</wp:posOffset>
                </wp:positionV>
                <wp:extent cx="61920" cy="45360"/>
                <wp:effectExtent l="19050" t="38100" r="52705" b="50165"/>
                <wp:wrapNone/>
                <wp:docPr id="4892" name="Ink 4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6192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663A9" id="Ink 4892" o:spid="_x0000_s1026" type="#_x0000_t75" style="position:absolute;margin-left:349.5pt;margin-top:12.1pt;width:6.25pt;height:4.75pt;z-index:25243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">
                <v:imagedata r:id="rId13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0848" behindDoc="0" locked="0" layoutInCell="1" allowOverlap="1">
                <wp:simplePos x="0" y="0"/>
                <wp:positionH relativeFrom="column">
                  <wp:posOffset>4298360</wp:posOffset>
                </wp:positionH>
                <wp:positionV relativeFrom="paragraph">
                  <wp:posOffset>186146</wp:posOffset>
                </wp:positionV>
                <wp:extent cx="66600" cy="135360"/>
                <wp:effectExtent l="38100" t="38100" r="48260" b="36195"/>
                <wp:wrapNone/>
                <wp:docPr id="4891" name="Ink 4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6660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D82DD" id="Ink 4891" o:spid="_x0000_s1026" type="#_x0000_t75" style="position:absolute;margin-left:337.7pt;margin-top:14.3pt;width:6.55pt;height:11.75pt;z-index:25243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">
                <v:imagedata r:id="rId13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9824" behindDoc="0" locked="0" layoutInCell="1" allowOverlap="1">
                <wp:simplePos x="0" y="0"/>
                <wp:positionH relativeFrom="column">
                  <wp:posOffset>4186400</wp:posOffset>
                </wp:positionH>
                <wp:positionV relativeFrom="paragraph">
                  <wp:posOffset>190826</wp:posOffset>
                </wp:positionV>
                <wp:extent cx="74880" cy="19800"/>
                <wp:effectExtent l="38100" t="38100" r="40005" b="37465"/>
                <wp:wrapNone/>
                <wp:docPr id="4890" name="Ink 4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748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239F9" id="Ink 4890" o:spid="_x0000_s1026" type="#_x0000_t75" style="position:absolute;margin-left:329.25pt;margin-top:14.45pt;width:6.8pt;height:2.55pt;z-index:25242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">
                <v:imagedata r:id="rId13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8800" behindDoc="0" locked="0" layoutInCell="1" allowOverlap="1">
                <wp:simplePos x="0" y="0"/>
                <wp:positionH relativeFrom="column">
                  <wp:posOffset>4176680</wp:posOffset>
                </wp:positionH>
                <wp:positionV relativeFrom="paragraph">
                  <wp:posOffset>197666</wp:posOffset>
                </wp:positionV>
                <wp:extent cx="28440" cy="140400"/>
                <wp:effectExtent l="38100" t="38100" r="48260" b="50165"/>
                <wp:wrapNone/>
                <wp:docPr id="4889" name="Ink 4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2844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EB393" id="Ink 4889" o:spid="_x0000_s1026" type="#_x0000_t75" style="position:absolute;margin-left:328.2pt;margin-top:15pt;width:3.65pt;height:12.3pt;z-index:25242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">
                <v:imagedata r:id="rId13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7776" behindDoc="0" locked="0" layoutInCell="1" allowOverlap="1">
                <wp:simplePos x="0" y="0"/>
                <wp:positionH relativeFrom="column">
                  <wp:posOffset>4000280</wp:posOffset>
                </wp:positionH>
                <wp:positionV relativeFrom="paragraph">
                  <wp:posOffset>225026</wp:posOffset>
                </wp:positionV>
                <wp:extent cx="97920" cy="109080"/>
                <wp:effectExtent l="38100" t="38100" r="35560" b="43815"/>
                <wp:wrapNone/>
                <wp:docPr id="4888" name="Ink 4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979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8E42E" id="Ink 4888" o:spid="_x0000_s1026" type="#_x0000_t75" style="position:absolute;margin-left:314.65pt;margin-top:17.25pt;width:8.55pt;height:9.6pt;z-index:25242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">
                <v:imagedata r:id="rId13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5728" behindDoc="0" locked="0" layoutInCell="1" allowOverlap="1">
                <wp:simplePos x="0" y="0"/>
                <wp:positionH relativeFrom="column">
                  <wp:posOffset>3774920</wp:posOffset>
                </wp:positionH>
                <wp:positionV relativeFrom="paragraph">
                  <wp:posOffset>210266</wp:posOffset>
                </wp:positionV>
                <wp:extent cx="110520" cy="127080"/>
                <wp:effectExtent l="38100" t="38100" r="41910" b="44450"/>
                <wp:wrapNone/>
                <wp:docPr id="4886" name="Ink 4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1105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86B9F" id="Ink 4886" o:spid="_x0000_s1026" type="#_x0000_t75" style="position:absolute;margin-left:296.55pt;margin-top:15.95pt;width:9.85pt;height:11.35pt;z-index:25242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">
                <v:imagedata r:id="rId13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3680" behindDoc="0" locked="0" layoutInCell="1" allowOverlap="1">
                <wp:simplePos x="0" y="0"/>
                <wp:positionH relativeFrom="column">
                  <wp:posOffset>3450920</wp:posOffset>
                </wp:positionH>
                <wp:positionV relativeFrom="paragraph">
                  <wp:posOffset>286226</wp:posOffset>
                </wp:positionV>
                <wp:extent cx="114120" cy="14760"/>
                <wp:effectExtent l="38100" t="38100" r="38735" b="42545"/>
                <wp:wrapNone/>
                <wp:docPr id="4884" name="Ink 4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1141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78D31" id="Ink 4884" o:spid="_x0000_s1026" type="#_x0000_t75" style="position:absolute;margin-left:271.45pt;margin-top:22pt;width:9.8pt;height:2.1pt;z-index:25242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">
                <v:imagedata r:id="rId13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9584" behindDoc="0" locked="0" layoutInCell="1" allowOverlap="1">
                <wp:simplePos x="0" y="0"/>
                <wp:positionH relativeFrom="column">
                  <wp:posOffset>3115400</wp:posOffset>
                </wp:positionH>
                <wp:positionV relativeFrom="paragraph">
                  <wp:posOffset>262106</wp:posOffset>
                </wp:positionV>
                <wp:extent cx="85320" cy="11160"/>
                <wp:effectExtent l="38100" t="38100" r="48260" b="46355"/>
                <wp:wrapNone/>
                <wp:docPr id="4880" name="Ink 4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853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697AE" id="Ink 4880" o:spid="_x0000_s1026" type="#_x0000_t75" style="position:absolute;margin-left:244.95pt;margin-top:20pt;width:7.6pt;height:2.05pt;z-index:25241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">
                <v:imagedata r:id="rId137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8560" behindDoc="0" locked="0" layoutInCell="1" allowOverlap="1">
                <wp:simplePos x="0" y="0"/>
                <wp:positionH relativeFrom="column">
                  <wp:posOffset>3116120</wp:posOffset>
                </wp:positionH>
                <wp:positionV relativeFrom="paragraph">
                  <wp:posOffset>194426</wp:posOffset>
                </wp:positionV>
                <wp:extent cx="79200" cy="10800"/>
                <wp:effectExtent l="38100" t="38100" r="35560" b="46355"/>
                <wp:wrapNone/>
                <wp:docPr id="4879" name="Ink 4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792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279B7" id="Ink 4879" o:spid="_x0000_s1026" type="#_x0000_t75" style="position:absolute;margin-left:244.95pt;margin-top:14.7pt;width:7.15pt;height:1.85pt;z-index:25241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">
                <v:imagedata r:id="rId137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7536" behindDoc="0" locked="0" layoutInCell="1" allowOverlap="1">
                <wp:simplePos x="0" y="0"/>
                <wp:positionH relativeFrom="column">
                  <wp:posOffset>3122600</wp:posOffset>
                </wp:positionH>
                <wp:positionV relativeFrom="paragraph">
                  <wp:posOffset>135026</wp:posOffset>
                </wp:positionV>
                <wp:extent cx="109440" cy="24480"/>
                <wp:effectExtent l="38100" t="38100" r="43180" b="52070"/>
                <wp:wrapNone/>
                <wp:docPr id="4878" name="Ink 4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1094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6D29B" id="Ink 4878" o:spid="_x0000_s1026" type="#_x0000_t75" style="position:absolute;margin-left:245.5pt;margin-top:10pt;width:9.5pt;height:3pt;z-index:25241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">
                <v:imagedata r:id="rId137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6512" behindDoc="0" locked="0" layoutInCell="1" allowOverlap="1">
                <wp:simplePos x="0" y="0"/>
                <wp:positionH relativeFrom="column">
                  <wp:posOffset>3119360</wp:posOffset>
                </wp:positionH>
                <wp:positionV relativeFrom="paragraph">
                  <wp:posOffset>123506</wp:posOffset>
                </wp:positionV>
                <wp:extent cx="21600" cy="151200"/>
                <wp:effectExtent l="38100" t="38100" r="54610" b="39370"/>
                <wp:wrapNone/>
                <wp:docPr id="4877" name="Ink 4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2160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0E048" id="Ink 4877" o:spid="_x0000_s1026" type="#_x0000_t75" style="position:absolute;margin-left:244.9pt;margin-top:9.25pt;width:3.05pt;height:12.85pt;z-index:25241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">
                <v:imagedata r:id="rId137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5488" behindDoc="0" locked="0" layoutInCell="1" allowOverlap="1">
                <wp:simplePos x="0" y="0"/>
                <wp:positionH relativeFrom="column">
                  <wp:posOffset>2886440</wp:posOffset>
                </wp:positionH>
                <wp:positionV relativeFrom="paragraph">
                  <wp:posOffset>150866</wp:posOffset>
                </wp:positionV>
                <wp:extent cx="119160" cy="142920"/>
                <wp:effectExtent l="19050" t="38100" r="33655" b="47625"/>
                <wp:wrapNone/>
                <wp:docPr id="4876" name="Ink 4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11916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C363DA" id="Ink 4876" o:spid="_x0000_s1026" type="#_x0000_t75" style="position:absolute;margin-left:227pt;margin-top:11.45pt;width:10.25pt;height:12.2pt;z-index:25241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">
                <v:imagedata r:id="rId138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4464" behindDoc="0" locked="0" layoutInCell="1" allowOverlap="1">
                <wp:simplePos x="0" y="0"/>
                <wp:positionH relativeFrom="column">
                  <wp:posOffset>2828840</wp:posOffset>
                </wp:positionH>
                <wp:positionV relativeFrom="paragraph">
                  <wp:posOffset>202346</wp:posOffset>
                </wp:positionV>
                <wp:extent cx="23400" cy="98640"/>
                <wp:effectExtent l="38100" t="38100" r="53340" b="53975"/>
                <wp:wrapNone/>
                <wp:docPr id="4875" name="Ink 4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234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88EDB" id="Ink 4875" o:spid="_x0000_s1026" type="#_x0000_t75" style="position:absolute;margin-left:222.05pt;margin-top:15.45pt;width:3.2pt;height:8.85pt;z-index:25241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">
                <v:imagedata r:id="rId13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3440" behindDoc="0" locked="0" layoutInCell="1" allowOverlap="1">
                <wp:simplePos x="0" y="0"/>
                <wp:positionH relativeFrom="column">
                  <wp:posOffset>2676920</wp:posOffset>
                </wp:positionH>
                <wp:positionV relativeFrom="paragraph">
                  <wp:posOffset>162026</wp:posOffset>
                </wp:positionV>
                <wp:extent cx="137160" cy="133200"/>
                <wp:effectExtent l="38100" t="38100" r="53340" b="38735"/>
                <wp:wrapNone/>
                <wp:docPr id="4874" name="Ink 4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13716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6803F" id="Ink 4874" o:spid="_x0000_s1026" type="#_x0000_t75" style="position:absolute;margin-left:210.2pt;margin-top:12.2pt;width:11.9pt;height:11.8pt;z-index:25241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">
                <v:imagedata r:id="rId1384" o:title=""/>
              </v:shape>
            </w:pict>
          </mc:Fallback>
        </mc:AlternateContent>
      </w:r>
    </w:p>
    <w:p w:rsidR="00E21310" w:rsidRDefault="00696B2A" w:rsidP="00E21310">
      <w:pPr>
        <w:tabs>
          <w:tab w:val="left" w:pos="1440"/>
          <w:tab w:val="right" w:pos="10080"/>
        </w:tabs>
        <w:spacing w:before="120"/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8256" behindDoc="0" locked="0" layoutInCell="1" allowOverlap="1">
                <wp:simplePos x="0" y="0"/>
                <wp:positionH relativeFrom="column">
                  <wp:posOffset>2772680</wp:posOffset>
                </wp:positionH>
                <wp:positionV relativeFrom="paragraph">
                  <wp:posOffset>128936</wp:posOffset>
                </wp:positionV>
                <wp:extent cx="415800" cy="284040"/>
                <wp:effectExtent l="38100" t="38100" r="41910" b="40005"/>
                <wp:wrapNone/>
                <wp:docPr id="4908" name="Ink 4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41580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8D46F" id="Ink 4908" o:spid="_x0000_s1026" type="#_x0000_t75" style="position:absolute;margin-left:217.7pt;margin-top:9.7pt;width:33.75pt;height:23.45pt;z-index:25244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">
                <v:imagedata r:id="rId138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6208" behindDoc="0" locked="0" layoutInCell="1" allowOverlap="1">
                <wp:simplePos x="0" y="0"/>
                <wp:positionH relativeFrom="column">
                  <wp:posOffset>5116280</wp:posOffset>
                </wp:positionH>
                <wp:positionV relativeFrom="paragraph">
                  <wp:posOffset>-109024</wp:posOffset>
                </wp:positionV>
                <wp:extent cx="88920" cy="242640"/>
                <wp:effectExtent l="38100" t="38100" r="44450" b="43180"/>
                <wp:wrapNone/>
                <wp:docPr id="4906" name="Ink 4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8892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5EB836" id="Ink 4906" o:spid="_x0000_s1026" type="#_x0000_t75" style="position:absolute;margin-left:402.35pt;margin-top:-8.95pt;width:8.15pt;height:19.95pt;z-index:25244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">
                <v:imagedata r:id="rId138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2896" behindDoc="0" locked="0" layoutInCell="1" allowOverlap="1">
                <wp:simplePos x="0" y="0"/>
                <wp:positionH relativeFrom="column">
                  <wp:posOffset>3787880</wp:posOffset>
                </wp:positionH>
                <wp:positionV relativeFrom="paragraph">
                  <wp:posOffset>127136</wp:posOffset>
                </wp:positionV>
                <wp:extent cx="610200" cy="15480"/>
                <wp:effectExtent l="38100" t="38100" r="38100" b="41910"/>
                <wp:wrapNone/>
                <wp:docPr id="4893" name="Ink 4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6102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EE1CF" id="Ink 4893" o:spid="_x0000_s1026" type="#_x0000_t75" style="position:absolute;margin-left:297.9pt;margin-top:9.45pt;width:49pt;height:2.45pt;z-index:25243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">
                <v:imagedata r:id="rId13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6752" behindDoc="0" locked="0" layoutInCell="1" allowOverlap="1">
                <wp:simplePos x="0" y="0"/>
                <wp:positionH relativeFrom="column">
                  <wp:posOffset>3942320</wp:posOffset>
                </wp:positionH>
                <wp:positionV relativeFrom="paragraph">
                  <wp:posOffset>-35224</wp:posOffset>
                </wp:positionV>
                <wp:extent cx="15840" cy="100440"/>
                <wp:effectExtent l="57150" t="38100" r="41910" b="52070"/>
                <wp:wrapNone/>
                <wp:docPr id="4887" name="Ink 4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158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76F5AF" id="Ink 4887" o:spid="_x0000_s1026" type="#_x0000_t75" style="position:absolute;margin-left:309.7pt;margin-top:-3.2pt;width:2.65pt;height:8.95pt;z-index:25242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">
                <v:imagedata r:id="rId139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4704" behindDoc="0" locked="0" layoutInCell="1" allowOverlap="1">
                <wp:simplePos x="0" y="0"/>
                <wp:positionH relativeFrom="column">
                  <wp:posOffset>3482600</wp:posOffset>
                </wp:positionH>
                <wp:positionV relativeFrom="paragraph">
                  <wp:posOffset>38576</wp:posOffset>
                </wp:positionV>
                <wp:extent cx="73440" cy="28800"/>
                <wp:effectExtent l="38100" t="38100" r="41275" b="47625"/>
                <wp:wrapNone/>
                <wp:docPr id="4885" name="Ink 4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734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FF740" id="Ink 4885" o:spid="_x0000_s1026" type="#_x0000_t75" style="position:absolute;margin-left:273.8pt;margin-top:2.7pt;width:6.75pt;height:3.15pt;z-index:25242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">
                <v:imagedata r:id="rId139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0608" behindDoc="0" locked="0" layoutInCell="1" allowOverlap="1">
                <wp:simplePos x="0" y="0"/>
                <wp:positionH relativeFrom="column">
                  <wp:posOffset>2664680</wp:posOffset>
                </wp:positionH>
                <wp:positionV relativeFrom="paragraph">
                  <wp:posOffset>64856</wp:posOffset>
                </wp:positionV>
                <wp:extent cx="601560" cy="24480"/>
                <wp:effectExtent l="38100" t="38100" r="46355" b="52070"/>
                <wp:wrapNone/>
                <wp:docPr id="4881" name="Ink 4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6015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8BF30" id="Ink 4881" o:spid="_x0000_s1026" type="#_x0000_t75" style="position:absolute;margin-left:209.3pt;margin-top:4.55pt;width:48.35pt;height:3.1pt;z-index:25242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">
                <v:imagedata r:id="rId13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0912" behindDoc="0" locked="0" layoutInCell="1" allowOverlap="1">
                <wp:simplePos x="0" y="0"/>
                <wp:positionH relativeFrom="column">
                  <wp:posOffset>-251320</wp:posOffset>
                </wp:positionH>
                <wp:positionV relativeFrom="paragraph">
                  <wp:posOffset>109136</wp:posOffset>
                </wp:positionV>
                <wp:extent cx="689040" cy="360000"/>
                <wp:effectExtent l="19050" t="38100" r="53975" b="40640"/>
                <wp:wrapNone/>
                <wp:docPr id="4852" name="Ink 4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689040" cy="36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D66E5" id="Ink 4852" o:spid="_x0000_s1026" type="#_x0000_t75" style="position:absolute;margin-left:-20.25pt;margin-top:8pt;width:55.4pt;height:29.35pt;z-index:25239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">
                <v:imagedata r:id="rId13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6816" behindDoc="0" locked="0" layoutInCell="1" allowOverlap="1">
                <wp:simplePos x="0" y="0"/>
                <wp:positionH relativeFrom="column">
                  <wp:posOffset>-135760</wp:posOffset>
                </wp:positionH>
                <wp:positionV relativeFrom="paragraph">
                  <wp:posOffset>242336</wp:posOffset>
                </wp:positionV>
                <wp:extent cx="131040" cy="140760"/>
                <wp:effectExtent l="38100" t="38100" r="40640" b="50165"/>
                <wp:wrapNone/>
                <wp:docPr id="4848" name="Ink 4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1310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03B0D" id="Ink 4848" o:spid="_x0000_s1026" type="#_x0000_t75" style="position:absolute;margin-left:-11.3pt;margin-top:18.6pt;width:11.35pt;height:12.2pt;z-index:25238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">
                <v:imagedata r:id="rId1400" o:title=""/>
              </v:shape>
            </w:pict>
          </mc:Fallback>
        </mc:AlternateContent>
      </w:r>
    </w:p>
    <w:p w:rsidR="00E21310" w:rsidRDefault="00696B2A" w:rsidP="00E21310">
      <w:pPr>
        <w:tabs>
          <w:tab w:val="left" w:pos="1440"/>
          <w:tab w:val="right" w:pos="10080"/>
        </w:tabs>
        <w:spacing w:before="120"/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5968" behindDoc="0" locked="0" layoutInCell="1" allowOverlap="1">
                <wp:simplePos x="0" y="0"/>
                <wp:positionH relativeFrom="column">
                  <wp:posOffset>4121960</wp:posOffset>
                </wp:positionH>
                <wp:positionV relativeFrom="paragraph">
                  <wp:posOffset>-32399</wp:posOffset>
                </wp:positionV>
                <wp:extent cx="106200" cy="102600"/>
                <wp:effectExtent l="19050" t="38100" r="46355" b="50165"/>
                <wp:wrapNone/>
                <wp:docPr id="4896" name="Ink 4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1062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5E43E" id="Ink 4896" o:spid="_x0000_s1026" type="#_x0000_t75" style="position:absolute;margin-left:324.2pt;margin-top:-3.1pt;width:9.15pt;height:9.45pt;z-index:25243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">
                <v:imagedata r:id="rId140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4944" behindDoc="0" locked="0" layoutInCell="1" allowOverlap="1">
                <wp:simplePos x="0" y="0"/>
                <wp:positionH relativeFrom="column">
                  <wp:posOffset>4019720</wp:posOffset>
                </wp:positionH>
                <wp:positionV relativeFrom="paragraph">
                  <wp:posOffset>-21959</wp:posOffset>
                </wp:positionV>
                <wp:extent cx="39960" cy="90720"/>
                <wp:effectExtent l="19050" t="38100" r="55880" b="43180"/>
                <wp:wrapNone/>
                <wp:docPr id="4895" name="Ink 4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399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DFABF" id="Ink 4895" o:spid="_x0000_s1026" type="#_x0000_t75" style="position:absolute;margin-left:315.85pt;margin-top:-2.05pt;width:4.45pt;height:8.25pt;z-index:25243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">
                <v:imagedata r:id="rId140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3920" behindDoc="0" locked="0" layoutInCell="1" allowOverlap="1">
                <wp:simplePos x="0" y="0"/>
                <wp:positionH relativeFrom="column">
                  <wp:posOffset>3917480</wp:posOffset>
                </wp:positionH>
                <wp:positionV relativeFrom="paragraph">
                  <wp:posOffset>-38159</wp:posOffset>
                </wp:positionV>
                <wp:extent cx="29160" cy="126000"/>
                <wp:effectExtent l="38100" t="38100" r="47625" b="45720"/>
                <wp:wrapNone/>
                <wp:docPr id="4894" name="Ink 4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291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12C20" id="Ink 4894" o:spid="_x0000_s1026" type="#_x0000_t75" style="position:absolute;margin-left:307.75pt;margin-top:-3.5pt;width:3.7pt;height:10.95pt;z-index:25243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">
                <v:imagedata r:id="rId140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2656" behindDoc="0" locked="0" layoutInCell="1" allowOverlap="1">
                <wp:simplePos x="0" y="0"/>
                <wp:positionH relativeFrom="column">
                  <wp:posOffset>2995880</wp:posOffset>
                </wp:positionH>
                <wp:positionV relativeFrom="paragraph">
                  <wp:posOffset>-70199</wp:posOffset>
                </wp:positionV>
                <wp:extent cx="75960" cy="169560"/>
                <wp:effectExtent l="38100" t="38100" r="38735" b="40005"/>
                <wp:wrapNone/>
                <wp:docPr id="4883" name="Ink 4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759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6F031" id="Ink 4883" o:spid="_x0000_s1026" type="#_x0000_t75" style="position:absolute;margin-left:235.4pt;margin-top:-6.1pt;width:7.2pt;height:14.5pt;z-index:25242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">
                <v:imagedata r:id="rId14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1632" behindDoc="0" locked="0" layoutInCell="1" allowOverlap="1">
                <wp:simplePos x="0" y="0"/>
                <wp:positionH relativeFrom="column">
                  <wp:posOffset>2824520</wp:posOffset>
                </wp:positionH>
                <wp:positionV relativeFrom="paragraph">
                  <wp:posOffset>-63719</wp:posOffset>
                </wp:positionV>
                <wp:extent cx="81720" cy="151560"/>
                <wp:effectExtent l="38100" t="38100" r="52070" b="39370"/>
                <wp:wrapNone/>
                <wp:docPr id="4882" name="Ink 4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817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E03489" id="Ink 4882" o:spid="_x0000_s1026" type="#_x0000_t75" style="position:absolute;margin-left:221.75pt;margin-top:-5.65pt;width:7.8pt;height:13.3pt;z-index:25242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">
                <v:imagedata r:id="rId141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9888" behindDoc="0" locked="0" layoutInCell="1" allowOverlap="1">
                <wp:simplePos x="0" y="0"/>
                <wp:positionH relativeFrom="column">
                  <wp:posOffset>201920</wp:posOffset>
                </wp:positionH>
                <wp:positionV relativeFrom="paragraph">
                  <wp:posOffset>10801</wp:posOffset>
                </wp:positionV>
                <wp:extent cx="79920" cy="25200"/>
                <wp:effectExtent l="38100" t="38100" r="34925" b="32385"/>
                <wp:wrapNone/>
                <wp:docPr id="4851" name="Ink 4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799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C8980" id="Ink 4851" o:spid="_x0000_s1026" type="#_x0000_t75" style="position:absolute;margin-left:15.45pt;margin-top:.4pt;width:7.25pt;height:2.85pt;z-index:25238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">
                <v:imagedata r:id="rId141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8864" behindDoc="0" locked="0" layoutInCell="1" allowOverlap="1">
                <wp:simplePos x="0" y="0"/>
                <wp:positionH relativeFrom="column">
                  <wp:posOffset>156200</wp:posOffset>
                </wp:positionH>
                <wp:positionV relativeFrom="paragraph">
                  <wp:posOffset>-77759</wp:posOffset>
                </wp:positionV>
                <wp:extent cx="130680" cy="165600"/>
                <wp:effectExtent l="38100" t="38100" r="22225" b="44450"/>
                <wp:wrapNone/>
                <wp:docPr id="4850" name="Ink 4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13068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A26DE" id="Ink 4850" o:spid="_x0000_s1026" type="#_x0000_t75" style="position:absolute;margin-left:11.7pt;margin-top:-6.7pt;width:11.45pt;height:14.3pt;z-index:25238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">
                <v:imagedata r:id="rId141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7840" behindDoc="0" locked="0" layoutInCell="1" allowOverlap="1">
                <wp:simplePos x="0" y="0"/>
                <wp:positionH relativeFrom="column">
                  <wp:posOffset>5360</wp:posOffset>
                </wp:positionH>
                <wp:positionV relativeFrom="paragraph">
                  <wp:posOffset>-47879</wp:posOffset>
                </wp:positionV>
                <wp:extent cx="136080" cy="140400"/>
                <wp:effectExtent l="38100" t="38100" r="35560" b="50165"/>
                <wp:wrapNone/>
                <wp:docPr id="4849" name="Ink 4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1360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3F001" id="Ink 4849" o:spid="_x0000_s1026" type="#_x0000_t75" style="position:absolute;margin-left:-.15pt;margin-top:-4.25pt;width:11.75pt;height:12.15pt;z-index:25238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">
                <v:imagedata r:id="rId1416" o:title=""/>
              </v:shape>
            </w:pict>
          </mc:Fallback>
        </mc:AlternateContent>
      </w:r>
    </w:p>
    <w:p w:rsidR="00E21310" w:rsidRDefault="00696B2A" w:rsidP="00E21310">
      <w:pPr>
        <w:tabs>
          <w:tab w:val="left" w:pos="1440"/>
          <w:tab w:val="right" w:pos="10080"/>
        </w:tabs>
        <w:spacing w:before="120"/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2592" behindDoc="0" locked="0" layoutInCell="1" allowOverlap="1">
                <wp:simplePos x="0" y="0"/>
                <wp:positionH relativeFrom="column">
                  <wp:posOffset>4537400</wp:posOffset>
                </wp:positionH>
                <wp:positionV relativeFrom="paragraph">
                  <wp:posOffset>15673</wp:posOffset>
                </wp:positionV>
                <wp:extent cx="39240" cy="150840"/>
                <wp:effectExtent l="38100" t="38100" r="37465" b="40005"/>
                <wp:wrapNone/>
                <wp:docPr id="4922" name="Ink 4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392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3166B" id="Ink 4922" o:spid="_x0000_s1026" type="#_x0000_t75" style="position:absolute;margin-left:356.8pt;margin-top:.85pt;width:4.2pt;height:12.85pt;z-index:25246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">
                <v:imagedata r:id="rId141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1568" behindDoc="0" locked="0" layoutInCell="1" allowOverlap="1">
                <wp:simplePos x="0" y="0"/>
                <wp:positionH relativeFrom="column">
                  <wp:posOffset>4357400</wp:posOffset>
                </wp:positionH>
                <wp:positionV relativeFrom="paragraph">
                  <wp:posOffset>36193</wp:posOffset>
                </wp:positionV>
                <wp:extent cx="123840" cy="145440"/>
                <wp:effectExtent l="38100" t="38100" r="47625" b="45085"/>
                <wp:wrapNone/>
                <wp:docPr id="4921" name="Ink 4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1238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40925" id="Ink 4921" o:spid="_x0000_s1026" type="#_x0000_t75" style="position:absolute;margin-left:342.55pt;margin-top:2.5pt;width:10.9pt;height:12.25pt;z-index:25246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">
                <v:imagedata r:id="rId142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0544" behindDoc="0" locked="0" layoutInCell="1" allowOverlap="1">
                <wp:simplePos x="0" y="0"/>
                <wp:positionH relativeFrom="column">
                  <wp:posOffset>4223480</wp:posOffset>
                </wp:positionH>
                <wp:positionV relativeFrom="paragraph">
                  <wp:posOffset>25753</wp:posOffset>
                </wp:positionV>
                <wp:extent cx="78120" cy="136080"/>
                <wp:effectExtent l="19050" t="38100" r="55245" b="35560"/>
                <wp:wrapNone/>
                <wp:docPr id="4920" name="Ink 4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781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F9EBD" id="Ink 4920" o:spid="_x0000_s1026" type="#_x0000_t75" style="position:absolute;margin-left:331.95pt;margin-top:1.65pt;width:7.45pt;height:11.75pt;z-index:25246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">
                <v:imagedata r:id="rId142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9520" behindDoc="0" locked="0" layoutInCell="1" allowOverlap="1">
                <wp:simplePos x="0" y="0"/>
                <wp:positionH relativeFrom="column">
                  <wp:posOffset>4091720</wp:posOffset>
                </wp:positionH>
                <wp:positionV relativeFrom="paragraph">
                  <wp:posOffset>103513</wp:posOffset>
                </wp:positionV>
                <wp:extent cx="14760" cy="25560"/>
                <wp:effectExtent l="38100" t="38100" r="42545" b="50800"/>
                <wp:wrapNone/>
                <wp:docPr id="4919" name="Ink 4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147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91672" id="Ink 4919" o:spid="_x0000_s1026" type="#_x0000_t75" style="position:absolute;margin-left:321.9pt;margin-top:7.85pt;width:2.05pt;height:2.8pt;z-index:25245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">
                <v:imagedata r:id="rId142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8496" behindDoc="0" locked="0" layoutInCell="1" allowOverlap="1">
                <wp:simplePos x="0" y="0"/>
                <wp:positionH relativeFrom="column">
                  <wp:posOffset>3907760</wp:posOffset>
                </wp:positionH>
                <wp:positionV relativeFrom="paragraph">
                  <wp:posOffset>12793</wp:posOffset>
                </wp:positionV>
                <wp:extent cx="85680" cy="107280"/>
                <wp:effectExtent l="38100" t="38100" r="29210" b="45720"/>
                <wp:wrapNone/>
                <wp:docPr id="4918" name="Ink 4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856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2DFB00" id="Ink 4918" o:spid="_x0000_s1026" type="#_x0000_t75" style="position:absolute;margin-left:307.05pt;margin-top:.5pt;width:7.9pt;height:9.65pt;z-index:25245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">
                <v:imagedata r:id="rId142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7472" behindDoc="0" locked="0" layoutInCell="1" allowOverlap="1">
                <wp:simplePos x="0" y="0"/>
                <wp:positionH relativeFrom="column">
                  <wp:posOffset>3498440</wp:posOffset>
                </wp:positionH>
                <wp:positionV relativeFrom="paragraph">
                  <wp:posOffset>152833</wp:posOffset>
                </wp:positionV>
                <wp:extent cx="76320" cy="9360"/>
                <wp:effectExtent l="38100" t="38100" r="38100" b="48260"/>
                <wp:wrapNone/>
                <wp:docPr id="4917" name="Ink 4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763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70383" id="Ink 4917" o:spid="_x0000_s1026" type="#_x0000_t75" style="position:absolute;margin-left:275.1pt;margin-top:11.5pt;width:6.75pt;height:1.75pt;z-index:25245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">
                <v:imagedata r:id="rId142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6448" behindDoc="0" locked="0" layoutInCell="1" allowOverlap="1">
                <wp:simplePos x="0" y="0"/>
                <wp:positionH relativeFrom="column">
                  <wp:posOffset>3468200</wp:posOffset>
                </wp:positionH>
                <wp:positionV relativeFrom="paragraph">
                  <wp:posOffset>104953</wp:posOffset>
                </wp:positionV>
                <wp:extent cx="102960" cy="14040"/>
                <wp:effectExtent l="38100" t="38100" r="49530" b="43180"/>
                <wp:wrapNone/>
                <wp:docPr id="4916" name="Ink 4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1029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433DE6" id="Ink 4916" o:spid="_x0000_s1026" type="#_x0000_t75" style="position:absolute;margin-left:272.75pt;margin-top:7.7pt;width:8.85pt;height:2.05pt;z-index:25245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">
                <v:imagedata r:id="rId143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5424" behindDoc="0" locked="0" layoutInCell="1" allowOverlap="1">
                <wp:simplePos x="0" y="0"/>
                <wp:positionH relativeFrom="column">
                  <wp:posOffset>3179120</wp:posOffset>
                </wp:positionH>
                <wp:positionV relativeFrom="paragraph">
                  <wp:posOffset>182713</wp:posOffset>
                </wp:positionV>
                <wp:extent cx="133560" cy="7200"/>
                <wp:effectExtent l="38100" t="38100" r="38100" b="50165"/>
                <wp:wrapNone/>
                <wp:docPr id="4915" name="Ink 4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1335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05D2C8" id="Ink 4915" o:spid="_x0000_s1026" type="#_x0000_t75" style="position:absolute;margin-left:249.95pt;margin-top:13.9pt;width:11.3pt;height:1.6pt;z-index:25245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">
                <v:imagedata r:id="rId143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4400" behindDoc="0" locked="0" layoutInCell="1" allowOverlap="1">
                <wp:simplePos x="0" y="0"/>
                <wp:positionH relativeFrom="column">
                  <wp:posOffset>3202880</wp:posOffset>
                </wp:positionH>
                <wp:positionV relativeFrom="paragraph">
                  <wp:posOffset>118633</wp:posOffset>
                </wp:positionV>
                <wp:extent cx="102600" cy="8640"/>
                <wp:effectExtent l="38100" t="19050" r="31115" b="48895"/>
                <wp:wrapNone/>
                <wp:docPr id="4914" name="Ink 4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1026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8A91C" id="Ink 4914" o:spid="_x0000_s1026" type="#_x0000_t75" style="position:absolute;margin-left:251.9pt;margin-top:8.8pt;width:8.85pt;height:1.65pt;z-index:25245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">
                <v:imagedata r:id="rId143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3376" behindDoc="0" locked="0" layoutInCell="1" allowOverlap="1">
                <wp:simplePos x="0" y="0"/>
                <wp:positionH relativeFrom="column">
                  <wp:posOffset>3211880</wp:posOffset>
                </wp:positionH>
                <wp:positionV relativeFrom="paragraph">
                  <wp:posOffset>55273</wp:posOffset>
                </wp:positionV>
                <wp:extent cx="108720" cy="27000"/>
                <wp:effectExtent l="38100" t="38100" r="43815" b="49530"/>
                <wp:wrapNone/>
                <wp:docPr id="4913" name="Ink 4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1087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211A4" id="Ink 4913" o:spid="_x0000_s1026" type="#_x0000_t75" style="position:absolute;margin-left:252.6pt;margin-top:3.75pt;width:9.25pt;height:3.05pt;z-index:25245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">
                <v:imagedata r:id="rId143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2352" behindDoc="0" locked="0" layoutInCell="1" allowOverlap="1">
                <wp:simplePos x="0" y="0"/>
                <wp:positionH relativeFrom="column">
                  <wp:posOffset>3197840</wp:posOffset>
                </wp:positionH>
                <wp:positionV relativeFrom="paragraph">
                  <wp:posOffset>33313</wp:posOffset>
                </wp:positionV>
                <wp:extent cx="36000" cy="143280"/>
                <wp:effectExtent l="38100" t="38100" r="40640" b="47625"/>
                <wp:wrapNone/>
                <wp:docPr id="4912" name="Ink 4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/>
                      </w14:nvContentPartPr>
                      <w14:xfrm>
                        <a:off x="0" y="0"/>
                        <a:ext cx="360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03403" id="Ink 4912" o:spid="_x0000_s1026" type="#_x0000_t75" style="position:absolute;margin-left:251.15pt;margin-top:2.05pt;width:4.1pt;height:12.4pt;z-index:25245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">
                <v:imagedata r:id="rId143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1328" behindDoc="0" locked="0" layoutInCell="1" allowOverlap="1">
                <wp:simplePos x="0" y="0"/>
                <wp:positionH relativeFrom="column">
                  <wp:posOffset>2977520</wp:posOffset>
                </wp:positionH>
                <wp:positionV relativeFrom="paragraph">
                  <wp:posOffset>67711</wp:posOffset>
                </wp:positionV>
                <wp:extent cx="138240" cy="130320"/>
                <wp:effectExtent l="38100" t="38100" r="33655" b="41275"/>
                <wp:wrapNone/>
                <wp:docPr id="4911" name="Ink 4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1382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BA019" id="Ink 4911" o:spid="_x0000_s1026" type="#_x0000_t75" style="position:absolute;margin-left:234.15pt;margin-top:4.95pt;width:11.75pt;height:11.15pt;z-index:25245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">
                <v:imagedata r:id="rId144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0304" behindDoc="0" locked="0" layoutInCell="1" allowOverlap="1">
                <wp:simplePos x="0" y="0"/>
                <wp:positionH relativeFrom="column">
                  <wp:posOffset>2927120</wp:posOffset>
                </wp:positionH>
                <wp:positionV relativeFrom="paragraph">
                  <wp:posOffset>88951</wp:posOffset>
                </wp:positionV>
                <wp:extent cx="35640" cy="115560"/>
                <wp:effectExtent l="38100" t="38100" r="40640" b="37465"/>
                <wp:wrapNone/>
                <wp:docPr id="4910" name="Ink 4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/>
                      </w14:nvContentPartPr>
                      <w14:xfrm>
                        <a:off x="0" y="0"/>
                        <a:ext cx="356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B56A3" id="Ink 4910" o:spid="_x0000_s1026" type="#_x0000_t75" style="position:absolute;margin-left:229.8pt;margin-top:6.45pt;width:4.05pt;height:10.2pt;z-index:25245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">
                <v:imagedata r:id="rId14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9280" behindDoc="0" locked="0" layoutInCell="1" allowOverlap="1">
                <wp:simplePos x="0" y="0"/>
                <wp:positionH relativeFrom="column">
                  <wp:posOffset>2753600</wp:posOffset>
                </wp:positionH>
                <wp:positionV relativeFrom="paragraph">
                  <wp:posOffset>57631</wp:posOffset>
                </wp:positionV>
                <wp:extent cx="123480" cy="124920"/>
                <wp:effectExtent l="57150" t="38100" r="48260" b="46990"/>
                <wp:wrapNone/>
                <wp:docPr id="4909" name="Ink 4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/>
                      </w14:nvContentPartPr>
                      <w14:xfrm>
                        <a:off x="0" y="0"/>
                        <a:ext cx="1234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9A0274" id="Ink 4909" o:spid="_x0000_s1026" type="#_x0000_t75" style="position:absolute;margin-left:216.1pt;margin-top:4pt;width:10.9pt;height:11.2pt;z-index:25244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">
                <v:imagedata r:id="rId1444" o:title=""/>
              </v:shape>
            </w:pict>
          </mc:Fallback>
        </mc:AlternateContent>
      </w:r>
    </w:p>
    <w:p w:rsidR="00E21310" w:rsidRDefault="00696B2A" w:rsidP="00E21310">
      <w:pPr>
        <w:tabs>
          <w:tab w:val="left" w:pos="1440"/>
          <w:tab w:val="right" w:pos="10080"/>
        </w:tabs>
        <w:spacing w:before="120"/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2048" behindDoc="0" locked="0" layoutInCell="1" allowOverlap="1">
                <wp:simplePos x="0" y="0"/>
                <wp:positionH relativeFrom="column">
                  <wp:posOffset>5226440</wp:posOffset>
                </wp:positionH>
                <wp:positionV relativeFrom="paragraph">
                  <wp:posOffset>77983</wp:posOffset>
                </wp:positionV>
                <wp:extent cx="63360" cy="257760"/>
                <wp:effectExtent l="38100" t="38100" r="51435" b="47625"/>
                <wp:wrapNone/>
                <wp:docPr id="4941" name="Ink 4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5">
                      <w14:nvContentPartPr>
                        <w14:cNvContentPartPr/>
                      </w14:nvContentPartPr>
                      <w14:xfrm>
                        <a:off x="0" y="0"/>
                        <a:ext cx="6336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1B5671" id="Ink 4941" o:spid="_x0000_s1026" type="#_x0000_t75" style="position:absolute;margin-left:411pt;margin-top:5.85pt;width:6.2pt;height:21.2pt;z-index:25248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">
                <v:imagedata r:id="rId14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1024" behindDoc="0" locked="0" layoutInCell="1" allowOverlap="1">
                <wp:simplePos x="0" y="0"/>
                <wp:positionH relativeFrom="column">
                  <wp:posOffset>5145080</wp:posOffset>
                </wp:positionH>
                <wp:positionV relativeFrom="paragraph">
                  <wp:posOffset>165463</wp:posOffset>
                </wp:positionV>
                <wp:extent cx="40680" cy="152640"/>
                <wp:effectExtent l="38100" t="38100" r="54610" b="38100"/>
                <wp:wrapNone/>
                <wp:docPr id="4940" name="Ink 4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7">
                      <w14:nvContentPartPr>
                        <w14:cNvContentPartPr/>
                      </w14:nvContentPartPr>
                      <w14:xfrm>
                        <a:off x="0" y="0"/>
                        <a:ext cx="406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E16A1" id="Ink 4940" o:spid="_x0000_s1026" type="#_x0000_t75" style="position:absolute;margin-left:404.45pt;margin-top:12.65pt;width:4.4pt;height:12.9pt;z-index:25248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">
                <v:imagedata r:id="rId14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0000" behindDoc="0" locked="0" layoutInCell="1" allowOverlap="1">
                <wp:simplePos x="0" y="0"/>
                <wp:positionH relativeFrom="column">
                  <wp:posOffset>4998200</wp:posOffset>
                </wp:positionH>
                <wp:positionV relativeFrom="paragraph">
                  <wp:posOffset>156463</wp:posOffset>
                </wp:positionV>
                <wp:extent cx="122760" cy="176760"/>
                <wp:effectExtent l="57150" t="38100" r="10795" b="52070"/>
                <wp:wrapNone/>
                <wp:docPr id="4939" name="Ink 4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9">
                      <w14:nvContentPartPr>
                        <w14:cNvContentPartPr/>
                      </w14:nvContentPartPr>
                      <w14:xfrm>
                        <a:off x="0" y="0"/>
                        <a:ext cx="12276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3C846" id="Ink 4939" o:spid="_x0000_s1026" type="#_x0000_t75" style="position:absolute;margin-left:392.85pt;margin-top:11.8pt;width:10.95pt;height:14.95pt;z-index:25248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">
                <v:imagedata r:id="rId14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8976" behindDoc="0" locked="0" layoutInCell="1" allowOverlap="1">
                <wp:simplePos x="0" y="0"/>
                <wp:positionH relativeFrom="column">
                  <wp:posOffset>4870400</wp:posOffset>
                </wp:positionH>
                <wp:positionV relativeFrom="paragraph">
                  <wp:posOffset>131263</wp:posOffset>
                </wp:positionV>
                <wp:extent cx="77760" cy="174240"/>
                <wp:effectExtent l="19050" t="38100" r="55880" b="54610"/>
                <wp:wrapNone/>
                <wp:docPr id="4938" name="Ink 4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7776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29D42" id="Ink 4938" o:spid="_x0000_s1026" type="#_x0000_t75" style="position:absolute;margin-left:382.8pt;margin-top:9.95pt;width:7.45pt;height:14.85pt;z-index:25247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">
                <v:imagedata r:id="rId14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7952" behindDoc="0" locked="0" layoutInCell="1" allowOverlap="1">
                <wp:simplePos x="0" y="0"/>
                <wp:positionH relativeFrom="column">
                  <wp:posOffset>4772480</wp:posOffset>
                </wp:positionH>
                <wp:positionV relativeFrom="paragraph">
                  <wp:posOffset>226303</wp:posOffset>
                </wp:positionV>
                <wp:extent cx="25560" cy="61200"/>
                <wp:effectExtent l="38100" t="38100" r="50800" b="34290"/>
                <wp:wrapNone/>
                <wp:docPr id="4937" name="Ink 4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255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311C4" id="Ink 4937" o:spid="_x0000_s1026" type="#_x0000_t75" style="position:absolute;margin-left:375.25pt;margin-top:17.4pt;width:2.95pt;height:5.65pt;z-index:25247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">
                <v:imagedata r:id="rId14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6928" behindDoc="0" locked="0" layoutInCell="1" allowOverlap="1">
                <wp:simplePos x="0" y="0"/>
                <wp:positionH relativeFrom="column">
                  <wp:posOffset>4641800</wp:posOffset>
                </wp:positionH>
                <wp:positionV relativeFrom="paragraph">
                  <wp:posOffset>176983</wp:posOffset>
                </wp:positionV>
                <wp:extent cx="72000" cy="110880"/>
                <wp:effectExtent l="19050" t="38100" r="42545" b="41910"/>
                <wp:wrapNone/>
                <wp:docPr id="4936" name="Ink 4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720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3D7C5" id="Ink 4936" o:spid="_x0000_s1026" type="#_x0000_t75" style="position:absolute;margin-left:364.85pt;margin-top:13.5pt;width:7.05pt;height:9.9pt;z-index:25247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">
                <v:imagedata r:id="rId14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5904" behindDoc="0" locked="0" layoutInCell="1" allowOverlap="1">
                <wp:simplePos x="0" y="0"/>
                <wp:positionH relativeFrom="column">
                  <wp:posOffset>4510760</wp:posOffset>
                </wp:positionH>
                <wp:positionV relativeFrom="paragraph">
                  <wp:posOffset>117223</wp:posOffset>
                </wp:positionV>
                <wp:extent cx="88200" cy="208800"/>
                <wp:effectExtent l="57150" t="38100" r="45720" b="39370"/>
                <wp:wrapNone/>
                <wp:docPr id="4935" name="Ink 4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8820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12334" id="Ink 4935" o:spid="_x0000_s1026" type="#_x0000_t75" style="position:absolute;margin-left:354.55pt;margin-top:8.9pt;width:8.05pt;height:17.25pt;z-index:25247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">
                <v:imagedata r:id="rId14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4880" behindDoc="0" locked="0" layoutInCell="1" allowOverlap="1">
                <wp:simplePos x="0" y="0"/>
                <wp:positionH relativeFrom="column">
                  <wp:posOffset>4420760</wp:posOffset>
                </wp:positionH>
                <wp:positionV relativeFrom="paragraph">
                  <wp:posOffset>66823</wp:posOffset>
                </wp:positionV>
                <wp:extent cx="14760" cy="97200"/>
                <wp:effectExtent l="38100" t="38100" r="42545" b="36195"/>
                <wp:wrapNone/>
                <wp:docPr id="4934" name="Ink 4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147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B1EDC4" id="Ink 4934" o:spid="_x0000_s1026" type="#_x0000_t75" style="position:absolute;margin-left:347.5pt;margin-top:4.8pt;width:2.4pt;height:8.6pt;z-index:25247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">
                <v:imagedata r:id="rId14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3856" behindDoc="0" locked="0" layoutInCell="1" allowOverlap="1">
                <wp:simplePos x="0" y="0"/>
                <wp:positionH relativeFrom="column">
                  <wp:posOffset>4279280</wp:posOffset>
                </wp:positionH>
                <wp:positionV relativeFrom="paragraph">
                  <wp:posOffset>156463</wp:posOffset>
                </wp:positionV>
                <wp:extent cx="65880" cy="9360"/>
                <wp:effectExtent l="38100" t="38100" r="48895" b="48260"/>
                <wp:wrapNone/>
                <wp:docPr id="4933" name="Ink 4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1">
                      <w14:nvContentPartPr>
                        <w14:cNvContentPartPr/>
                      </w14:nvContentPartPr>
                      <w14:xfrm>
                        <a:off x="0" y="0"/>
                        <a:ext cx="658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F0BBBC" id="Ink 4933" o:spid="_x0000_s1026" type="#_x0000_t75" style="position:absolute;margin-left:336.5pt;margin-top:11.7pt;width:6.05pt;height:1.85pt;z-index:25247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">
                <v:imagedata r:id="rId14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2832" behindDoc="0" locked="0" layoutInCell="1" allowOverlap="1">
                <wp:simplePos x="0" y="0"/>
                <wp:positionH relativeFrom="column">
                  <wp:posOffset>4097840</wp:posOffset>
                </wp:positionH>
                <wp:positionV relativeFrom="paragraph">
                  <wp:posOffset>192103</wp:posOffset>
                </wp:positionV>
                <wp:extent cx="128520" cy="105120"/>
                <wp:effectExtent l="38100" t="38100" r="43180" b="47625"/>
                <wp:wrapNone/>
                <wp:docPr id="4932" name="Ink 4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/>
                      </w14:nvContentPartPr>
                      <w14:xfrm>
                        <a:off x="0" y="0"/>
                        <a:ext cx="1285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877410" id="Ink 4932" o:spid="_x0000_s1026" type="#_x0000_t75" style="position:absolute;margin-left:322.05pt;margin-top:14.85pt;width:11.15pt;height:9.1pt;z-index:25247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">
                <v:imagedata r:id="rId14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1808" behindDoc="0" locked="0" layoutInCell="1" allowOverlap="1">
                <wp:simplePos x="0" y="0"/>
                <wp:positionH relativeFrom="column">
                  <wp:posOffset>4027280</wp:posOffset>
                </wp:positionH>
                <wp:positionV relativeFrom="paragraph">
                  <wp:posOffset>173743</wp:posOffset>
                </wp:positionV>
                <wp:extent cx="24480" cy="7200"/>
                <wp:effectExtent l="38100" t="19050" r="33020" b="50165"/>
                <wp:wrapNone/>
                <wp:docPr id="4931" name="Ink 4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244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95E07" id="Ink 4931" o:spid="_x0000_s1026" type="#_x0000_t75" style="position:absolute;margin-left:316.75pt;margin-top:13.25pt;width:2.6pt;height:1.35pt;z-index:25247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">
                <v:imagedata r:id="rId14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0784" behindDoc="0" locked="0" layoutInCell="1" allowOverlap="1">
                <wp:simplePos x="0" y="0"/>
                <wp:positionH relativeFrom="column">
                  <wp:posOffset>3981560</wp:posOffset>
                </wp:positionH>
                <wp:positionV relativeFrom="paragraph">
                  <wp:posOffset>211183</wp:posOffset>
                </wp:positionV>
                <wp:extent cx="32040" cy="111240"/>
                <wp:effectExtent l="38100" t="38100" r="44450" b="41275"/>
                <wp:wrapNone/>
                <wp:docPr id="4930" name="Ink 4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320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59E50C" id="Ink 4930" o:spid="_x0000_s1026" type="#_x0000_t75" style="position:absolute;margin-left:312.75pt;margin-top:16.1pt;width:3.9pt;height:9.95pt;z-index:25247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">
                <v:imagedata r:id="rId14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9760" behindDoc="0" locked="0" layoutInCell="1" allowOverlap="1">
                <wp:simplePos x="0" y="0"/>
                <wp:positionH relativeFrom="column">
                  <wp:posOffset>3781040</wp:posOffset>
                </wp:positionH>
                <wp:positionV relativeFrom="paragraph">
                  <wp:posOffset>188503</wp:posOffset>
                </wp:positionV>
                <wp:extent cx="143640" cy="115200"/>
                <wp:effectExtent l="38100" t="57150" r="46990" b="56515"/>
                <wp:wrapNone/>
                <wp:docPr id="4929" name="Ink 4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1436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120108" id="Ink 4929" o:spid="_x0000_s1026" type="#_x0000_t75" style="position:absolute;margin-left:296.95pt;margin-top:14.2pt;width:12.6pt;height:10.55pt;z-index:25246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">
                <v:imagedata r:id="rId14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8736" behindDoc="0" locked="0" layoutInCell="1" allowOverlap="1">
                <wp:simplePos x="0" y="0"/>
                <wp:positionH relativeFrom="column">
                  <wp:posOffset>3391880</wp:posOffset>
                </wp:positionH>
                <wp:positionV relativeFrom="paragraph">
                  <wp:posOffset>237103</wp:posOffset>
                </wp:positionV>
                <wp:extent cx="81720" cy="3960"/>
                <wp:effectExtent l="38100" t="38100" r="33020" b="34290"/>
                <wp:wrapNone/>
                <wp:docPr id="4928" name="Ink 4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817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93C0E" id="Ink 4928" o:spid="_x0000_s1026" type="#_x0000_t75" style="position:absolute;margin-left:266.65pt;margin-top:18.2pt;width:7.35pt;height:1.2pt;z-index:25246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">
                <v:imagedata r:id="rId147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7712" behindDoc="0" locked="0" layoutInCell="1" allowOverlap="1">
                <wp:simplePos x="0" y="0"/>
                <wp:positionH relativeFrom="column">
                  <wp:posOffset>3403400</wp:posOffset>
                </wp:positionH>
                <wp:positionV relativeFrom="paragraph">
                  <wp:posOffset>190663</wp:posOffset>
                </wp:positionV>
                <wp:extent cx="104400" cy="4680"/>
                <wp:effectExtent l="38100" t="19050" r="48260" b="52705"/>
                <wp:wrapNone/>
                <wp:docPr id="4927" name="Ink 4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1044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DA8F9" id="Ink 4927" o:spid="_x0000_s1026" type="#_x0000_t75" style="position:absolute;margin-left:267.65pt;margin-top:14.55pt;width:8.95pt;height:1.35pt;z-index:25246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">
                <v:imagedata r:id="rId147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5664" behindDoc="0" locked="0" layoutInCell="1" allowOverlap="1">
                <wp:simplePos x="0" y="0"/>
                <wp:positionH relativeFrom="column">
                  <wp:posOffset>2967800</wp:posOffset>
                </wp:positionH>
                <wp:positionV relativeFrom="paragraph">
                  <wp:posOffset>229903</wp:posOffset>
                </wp:positionV>
                <wp:extent cx="140400" cy="25200"/>
                <wp:effectExtent l="38100" t="38100" r="50165" b="51435"/>
                <wp:wrapNone/>
                <wp:docPr id="4925" name="Ink 4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1404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B79B43" id="Ink 4925" o:spid="_x0000_s1026" type="#_x0000_t75" style="position:absolute;margin-left:233.25pt;margin-top:17.55pt;width:11.95pt;height:3.05pt;z-index:25246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">
                <v:imagedata r:id="rId147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4640" behindDoc="0" locked="0" layoutInCell="1" allowOverlap="1">
                <wp:simplePos x="0" y="0"/>
                <wp:positionH relativeFrom="column">
                  <wp:posOffset>3001640</wp:posOffset>
                </wp:positionH>
                <wp:positionV relativeFrom="paragraph">
                  <wp:posOffset>157903</wp:posOffset>
                </wp:positionV>
                <wp:extent cx="137520" cy="34560"/>
                <wp:effectExtent l="38100" t="38100" r="34290" b="41910"/>
                <wp:wrapNone/>
                <wp:docPr id="4924" name="Ink 4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13752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DE990" id="Ink 4924" o:spid="_x0000_s1026" type="#_x0000_t75" style="position:absolute;margin-left:236pt;margin-top:11.95pt;width:11.65pt;height:3.55pt;z-index:25246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">
                <v:imagedata r:id="rId147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3616" behindDoc="0" locked="0" layoutInCell="1" allowOverlap="1">
                <wp:simplePos x="0" y="0"/>
                <wp:positionH relativeFrom="column">
                  <wp:posOffset>2997680</wp:posOffset>
                </wp:positionH>
                <wp:positionV relativeFrom="paragraph">
                  <wp:posOffset>155383</wp:posOffset>
                </wp:positionV>
                <wp:extent cx="31320" cy="139320"/>
                <wp:effectExtent l="38100" t="38100" r="45085" b="51435"/>
                <wp:wrapNone/>
                <wp:docPr id="4923" name="Ink 4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3132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5C3897" id="Ink 4923" o:spid="_x0000_s1026" type="#_x0000_t75" style="position:absolute;margin-left:235.35pt;margin-top:11.85pt;width:3.7pt;height:11.8pt;z-index:25246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">
                <v:imagedata r:id="rId1480" o:title=""/>
              </v:shape>
            </w:pict>
          </mc:Fallback>
        </mc:AlternateContent>
      </w:r>
    </w:p>
    <w:p w:rsidR="00E21310" w:rsidRDefault="00696B2A" w:rsidP="00E21310">
      <w:pPr>
        <w:tabs>
          <w:tab w:val="left" w:pos="1440"/>
          <w:tab w:val="right" w:pos="10080"/>
        </w:tabs>
        <w:spacing w:before="120"/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3072" behindDoc="0" locked="0" layoutInCell="1" allowOverlap="1">
                <wp:simplePos x="0" y="0"/>
                <wp:positionH relativeFrom="column">
                  <wp:posOffset>3474320</wp:posOffset>
                </wp:positionH>
                <wp:positionV relativeFrom="paragraph">
                  <wp:posOffset>257653</wp:posOffset>
                </wp:positionV>
                <wp:extent cx="104040" cy="7560"/>
                <wp:effectExtent l="38100" t="19050" r="48895" b="50165"/>
                <wp:wrapNone/>
                <wp:docPr id="4942" name="Ink 4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1040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CCDE99" id="Ink 4942" o:spid="_x0000_s1026" type="#_x0000_t75" style="position:absolute;margin-left:273.2pt;margin-top:19.7pt;width:9pt;height:1.7pt;z-index:25248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">
                <v:imagedata r:id="rId14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6688" behindDoc="0" locked="0" layoutInCell="1" allowOverlap="1">
                <wp:simplePos x="0" y="0"/>
                <wp:positionH relativeFrom="column">
                  <wp:posOffset>2978600</wp:posOffset>
                </wp:positionH>
                <wp:positionV relativeFrom="paragraph">
                  <wp:posOffset>3493</wp:posOffset>
                </wp:positionV>
                <wp:extent cx="131040" cy="25200"/>
                <wp:effectExtent l="38100" t="38100" r="40640" b="51435"/>
                <wp:wrapNone/>
                <wp:docPr id="4926" name="Ink 4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1310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974D8" id="Ink 4926" o:spid="_x0000_s1026" type="#_x0000_t75" style="position:absolute;margin-left:234.1pt;margin-top:-.1pt;width:11.15pt;height:3.1pt;z-index:25246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">
                <v:imagedata r:id="rId1484" o:title=""/>
              </v:shape>
            </w:pict>
          </mc:Fallback>
        </mc:AlternateContent>
      </w:r>
    </w:p>
    <w:p w:rsidR="00E21310" w:rsidRDefault="00696B2A" w:rsidP="00E21310">
      <w:pPr>
        <w:tabs>
          <w:tab w:val="left" w:pos="1260"/>
          <w:tab w:val="right" w:pos="10080"/>
        </w:tabs>
        <w:spacing w:before="120"/>
        <w:ind w:left="1260" w:right="-9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2288" behindDoc="0" locked="0" layoutInCell="1" allowOverlap="1">
                <wp:simplePos x="0" y="0"/>
                <wp:positionH relativeFrom="column">
                  <wp:posOffset>3436880</wp:posOffset>
                </wp:positionH>
                <wp:positionV relativeFrom="paragraph">
                  <wp:posOffset>262723</wp:posOffset>
                </wp:positionV>
                <wp:extent cx="163800" cy="51840"/>
                <wp:effectExtent l="38100" t="38100" r="46355" b="43815"/>
                <wp:wrapNone/>
                <wp:docPr id="4951" name="Ink 4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16380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24A2D" id="Ink 4951" o:spid="_x0000_s1026" type="#_x0000_t75" style="position:absolute;margin-left:270.15pt;margin-top:20.15pt;width:13.85pt;height:5pt;z-index:25249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">
                <v:imagedata r:id="rId148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1264" behindDoc="0" locked="0" layoutInCell="1" allowOverlap="1">
                <wp:simplePos x="0" y="0"/>
                <wp:positionH relativeFrom="column">
                  <wp:posOffset>4561160</wp:posOffset>
                </wp:positionH>
                <wp:positionV relativeFrom="paragraph">
                  <wp:posOffset>-8717</wp:posOffset>
                </wp:positionV>
                <wp:extent cx="32040" cy="42120"/>
                <wp:effectExtent l="38100" t="19050" r="44450" b="53340"/>
                <wp:wrapNone/>
                <wp:docPr id="4950" name="Ink 4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3204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5947D" id="Ink 4950" o:spid="_x0000_s1026" type="#_x0000_t75" style="position:absolute;margin-left:358.55pt;margin-top:-1.05pt;width:3.85pt;height:4.3pt;z-index:25249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">
                <v:imagedata r:id="rId148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0240" behindDoc="0" locked="0" layoutInCell="1" allowOverlap="1">
                <wp:simplePos x="0" y="0"/>
                <wp:positionH relativeFrom="column">
                  <wp:posOffset>4399880</wp:posOffset>
                </wp:positionH>
                <wp:positionV relativeFrom="paragraph">
                  <wp:posOffset>-2957</wp:posOffset>
                </wp:positionV>
                <wp:extent cx="89280" cy="153000"/>
                <wp:effectExtent l="57150" t="38100" r="44450" b="38100"/>
                <wp:wrapNone/>
                <wp:docPr id="4949" name="Ink 4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892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290EA" id="Ink 4949" o:spid="_x0000_s1026" type="#_x0000_t75" style="position:absolute;margin-left:345.8pt;margin-top:-.75pt;width:8.2pt;height:13.3pt;z-index:25249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">
                <v:imagedata r:id="rId14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9216" behindDoc="0" locked="0" layoutInCell="1" allowOverlap="1">
                <wp:simplePos x="0" y="0"/>
                <wp:positionH relativeFrom="column">
                  <wp:posOffset>3920000</wp:posOffset>
                </wp:positionH>
                <wp:positionV relativeFrom="paragraph">
                  <wp:posOffset>-18797</wp:posOffset>
                </wp:positionV>
                <wp:extent cx="141840" cy="222480"/>
                <wp:effectExtent l="38100" t="38100" r="29845" b="44450"/>
                <wp:wrapNone/>
                <wp:docPr id="4948" name="Ink 4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14184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189E11" id="Ink 4948" o:spid="_x0000_s1026" type="#_x0000_t75" style="position:absolute;margin-left:307.95pt;margin-top:-2.1pt;width:12.6pt;height:18.9pt;z-index:25248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">
                <v:imagedata r:id="rId149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8192" behindDoc="0" locked="0" layoutInCell="1" allowOverlap="1">
                <wp:simplePos x="0" y="0"/>
                <wp:positionH relativeFrom="column">
                  <wp:posOffset>4195760</wp:posOffset>
                </wp:positionH>
                <wp:positionV relativeFrom="paragraph">
                  <wp:posOffset>-23117</wp:posOffset>
                </wp:positionV>
                <wp:extent cx="84960" cy="139320"/>
                <wp:effectExtent l="57150" t="38100" r="29845" b="51435"/>
                <wp:wrapNone/>
                <wp:docPr id="4947" name="Ink 4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8496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19623" id="Ink 4947" o:spid="_x0000_s1026" type="#_x0000_t75" style="position:absolute;margin-left:329.65pt;margin-top:-2.15pt;width:8.1pt;height:12.05pt;z-index:25248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">
                <v:imagedata r:id="rId149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7168" behindDoc="0" locked="0" layoutInCell="1" allowOverlap="1">
                <wp:simplePos x="0" y="0"/>
                <wp:positionH relativeFrom="column">
                  <wp:posOffset>4061120</wp:posOffset>
                </wp:positionH>
                <wp:positionV relativeFrom="paragraph">
                  <wp:posOffset>104683</wp:posOffset>
                </wp:positionV>
                <wp:extent cx="10440" cy="20160"/>
                <wp:effectExtent l="38100" t="38100" r="46990" b="37465"/>
                <wp:wrapNone/>
                <wp:docPr id="4946" name="Ink 4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104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45A82" id="Ink 4946" o:spid="_x0000_s1026" type="#_x0000_t75" style="position:absolute;margin-left:319.15pt;margin-top:7.85pt;width:1.95pt;height:2.55pt;z-index:25248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">
                <v:imagedata r:id="rId14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6144" behindDoc="0" locked="0" layoutInCell="1" allowOverlap="1">
                <wp:simplePos x="0" y="0"/>
                <wp:positionH relativeFrom="column">
                  <wp:posOffset>3897320</wp:posOffset>
                </wp:positionH>
                <wp:positionV relativeFrom="paragraph">
                  <wp:posOffset>-16997</wp:posOffset>
                </wp:positionV>
                <wp:extent cx="167760" cy="149040"/>
                <wp:effectExtent l="38100" t="38100" r="41910" b="41910"/>
                <wp:wrapNone/>
                <wp:docPr id="4945" name="Ink 4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16776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59731" id="Ink 4945" o:spid="_x0000_s1026" type="#_x0000_t75" style="position:absolute;margin-left:306.35pt;margin-top:-2pt;width:14.35pt;height:12.95pt;z-index:25248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">
                <v:imagedata r:id="rId14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5120" behindDoc="0" locked="0" layoutInCell="1" allowOverlap="1">
                <wp:simplePos x="0" y="0"/>
                <wp:positionH relativeFrom="column">
                  <wp:posOffset>3741440</wp:posOffset>
                </wp:positionH>
                <wp:positionV relativeFrom="paragraph">
                  <wp:posOffset>-38237</wp:posOffset>
                </wp:positionV>
                <wp:extent cx="74160" cy="135360"/>
                <wp:effectExtent l="38100" t="38100" r="40640" b="36195"/>
                <wp:wrapNone/>
                <wp:docPr id="4944" name="Ink 4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741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3C9483" id="Ink 4944" o:spid="_x0000_s1026" type="#_x0000_t75" style="position:absolute;margin-left:294.25pt;margin-top:-3.55pt;width:6.9pt;height:11.7pt;z-index:25248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">
                <v:imagedata r:id="rId150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4096" behindDoc="0" locked="0" layoutInCell="1" allowOverlap="1">
                <wp:simplePos x="0" y="0"/>
                <wp:positionH relativeFrom="column">
                  <wp:posOffset>3490160</wp:posOffset>
                </wp:positionH>
                <wp:positionV relativeFrom="paragraph">
                  <wp:posOffset>34123</wp:posOffset>
                </wp:positionV>
                <wp:extent cx="68400" cy="6480"/>
                <wp:effectExtent l="38100" t="19050" r="46355" b="50800"/>
                <wp:wrapNone/>
                <wp:docPr id="4943" name="Ink 4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684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17074F" id="Ink 4943" o:spid="_x0000_s1026" type="#_x0000_t75" style="position:absolute;margin-left:274.4pt;margin-top:2.3pt;width:6.25pt;height:1.35pt;z-index:25248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">
                <v:imagedata r:id="rId1502" o:title=""/>
              </v:shape>
            </w:pict>
          </mc:Fallback>
        </mc:AlternateContent>
      </w:r>
    </w:p>
    <w:p w:rsidR="00E21310" w:rsidRDefault="00696B2A" w:rsidP="00E21310">
      <w:pPr>
        <w:tabs>
          <w:tab w:val="left" w:pos="1260"/>
          <w:tab w:val="right" w:pos="10080"/>
        </w:tabs>
        <w:spacing w:before="120"/>
        <w:ind w:left="1260" w:right="-9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6384" behindDoc="0" locked="0" layoutInCell="1" allowOverlap="1">
                <wp:simplePos x="0" y="0"/>
                <wp:positionH relativeFrom="column">
                  <wp:posOffset>4233560</wp:posOffset>
                </wp:positionH>
                <wp:positionV relativeFrom="paragraph">
                  <wp:posOffset>2748</wp:posOffset>
                </wp:positionV>
                <wp:extent cx="33120" cy="58320"/>
                <wp:effectExtent l="38100" t="38100" r="43180" b="37465"/>
                <wp:wrapNone/>
                <wp:docPr id="4955" name="Ink 4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3312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C1A77" id="Ink 4955" o:spid="_x0000_s1026" type="#_x0000_t75" style="position:absolute;margin-left:332.75pt;margin-top:-.15pt;width:3.9pt;height:5.65pt;z-index:25249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">
                <v:imagedata r:id="rId150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5360" behindDoc="0" locked="0" layoutInCell="1" allowOverlap="1">
                <wp:simplePos x="0" y="0"/>
                <wp:positionH relativeFrom="column">
                  <wp:posOffset>3975440</wp:posOffset>
                </wp:positionH>
                <wp:positionV relativeFrom="paragraph">
                  <wp:posOffset>34788</wp:posOffset>
                </wp:positionV>
                <wp:extent cx="72000" cy="129600"/>
                <wp:effectExtent l="38100" t="38100" r="42545" b="41910"/>
                <wp:wrapNone/>
                <wp:docPr id="4954" name="Ink 4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720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BDDDC5" id="Ink 4954" o:spid="_x0000_s1026" type="#_x0000_t75" style="position:absolute;margin-left:312.35pt;margin-top:2.4pt;width:7.05pt;height:11.3pt;z-index:25249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">
                <v:imagedata r:id="rId150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4336" behindDoc="0" locked="0" layoutInCell="1" allowOverlap="1">
                <wp:simplePos x="0" y="0"/>
                <wp:positionH relativeFrom="column">
                  <wp:posOffset>3764120</wp:posOffset>
                </wp:positionH>
                <wp:positionV relativeFrom="paragraph">
                  <wp:posOffset>-22812</wp:posOffset>
                </wp:positionV>
                <wp:extent cx="186480" cy="200880"/>
                <wp:effectExtent l="38100" t="38100" r="4445" b="46990"/>
                <wp:wrapNone/>
                <wp:docPr id="4953" name="Ink 4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18648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A87FE" id="Ink 4953" o:spid="_x0000_s1026" type="#_x0000_t75" style="position:absolute;margin-left:295.85pt;margin-top:-2.2pt;width:15.85pt;height:16.85pt;z-index:25249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">
                <v:imagedata r:id="rId150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3312" behindDoc="0" locked="0" layoutInCell="1" allowOverlap="1">
                <wp:simplePos x="0" y="0"/>
                <wp:positionH relativeFrom="column">
                  <wp:posOffset>3446960</wp:posOffset>
                </wp:positionH>
                <wp:positionV relativeFrom="paragraph">
                  <wp:posOffset>71508</wp:posOffset>
                </wp:positionV>
                <wp:extent cx="186120" cy="20160"/>
                <wp:effectExtent l="38100" t="57150" r="0" b="37465"/>
                <wp:wrapNone/>
                <wp:docPr id="4952" name="Ink 4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1861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9B122" id="Ink 4952" o:spid="_x0000_s1026" type="#_x0000_t75" style="position:absolute;margin-left:270.85pt;margin-top:5pt;width:15.65pt;height:2.8pt;z-index:25249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">
                <v:imagedata r:id="rId1510" o:title=""/>
              </v:shape>
            </w:pict>
          </mc:Fallback>
        </mc:AlternateContent>
      </w:r>
    </w:p>
    <w:p w:rsidR="00E21310" w:rsidRDefault="00E21310" w:rsidP="00E21310">
      <w:pPr>
        <w:tabs>
          <w:tab w:val="left" w:pos="1260"/>
          <w:tab w:val="right" w:pos="10080"/>
        </w:tabs>
        <w:spacing w:before="120"/>
        <w:ind w:left="1260" w:right="-90" w:hanging="1260"/>
        <w:rPr>
          <w:rFonts w:ascii="Calibri" w:hAnsi="Calibri" w:cs="Calibri"/>
          <w:sz w:val="28"/>
          <w:szCs w:val="28"/>
        </w:rPr>
      </w:pPr>
    </w:p>
    <w:p w:rsidR="00E21310" w:rsidRDefault="00E21310" w:rsidP="00E21310">
      <w:pPr>
        <w:tabs>
          <w:tab w:val="left" w:pos="1260"/>
          <w:tab w:val="right" w:pos="10080"/>
        </w:tabs>
        <w:spacing w:before="120"/>
        <w:ind w:left="1260" w:right="-90" w:hanging="1260"/>
        <w:rPr>
          <w:rFonts w:ascii="Calibri" w:hAnsi="Calibri" w:cs="Calibri"/>
          <w:sz w:val="28"/>
          <w:szCs w:val="28"/>
        </w:rPr>
      </w:pPr>
    </w:p>
    <w:p w:rsidR="00E21310" w:rsidRDefault="00E21310" w:rsidP="00E21310">
      <w:pPr>
        <w:tabs>
          <w:tab w:val="left" w:pos="1260"/>
          <w:tab w:val="right" w:pos="10080"/>
        </w:tabs>
        <w:spacing w:before="120"/>
        <w:ind w:left="1260" w:right="-90" w:hanging="1260"/>
        <w:rPr>
          <w:rFonts w:ascii="Calibri" w:hAnsi="Calibri" w:cs="Calibri"/>
          <w:sz w:val="28"/>
          <w:szCs w:val="28"/>
        </w:rPr>
      </w:pPr>
    </w:p>
    <w:p w:rsidR="00691FD2" w:rsidRDefault="00691FD2" w:rsidP="00E21310">
      <w:pPr>
        <w:tabs>
          <w:tab w:val="left" w:pos="1260"/>
          <w:tab w:val="right" w:pos="10080"/>
        </w:tabs>
        <w:spacing w:before="120"/>
        <w:ind w:left="1260" w:right="-90" w:hanging="1260"/>
        <w:rPr>
          <w:rFonts w:ascii="Calibri" w:hAnsi="Calibri" w:cs="Calibri"/>
          <w:sz w:val="28"/>
          <w:szCs w:val="28"/>
        </w:rPr>
      </w:pPr>
    </w:p>
    <w:p w:rsidR="00E21310" w:rsidRPr="005D4A74" w:rsidRDefault="00E21310" w:rsidP="00E21310">
      <w:pPr>
        <w:tabs>
          <w:tab w:val="left" w:pos="1440"/>
          <w:tab w:val="right" w:pos="7470"/>
          <w:tab w:val="left" w:pos="7560"/>
          <w:tab w:val="right" w:pos="10080"/>
        </w:tabs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ab/>
      </w:r>
    </w:p>
    <w:p w:rsidR="00E21310" w:rsidRPr="005D4A74" w:rsidRDefault="006F0E8D" w:rsidP="00E21310">
      <w:pPr>
        <w:tabs>
          <w:tab w:val="right" w:pos="10080"/>
        </w:tabs>
        <w:ind w:left="1260"/>
        <w:rPr>
          <w:rFonts w:ascii="Calibri" w:hAnsi="Calibri" w:cs="Calibri"/>
          <w:sz w:val="28"/>
          <w:szCs w:val="28"/>
          <w:u w:val="single"/>
        </w:rPr>
      </w:pPr>
      <w:r>
        <w:rPr>
          <w:rFonts w:ascii="Calibri" w:hAnsi="Calibri" w:cs="Calibri"/>
          <w:sz w:val="28"/>
          <w:szCs w:val="28"/>
        </w:rPr>
        <w:tab/>
      </w:r>
      <w:r w:rsidRPr="006F0E8D">
        <w:rPr>
          <w:rFonts w:ascii="Calibri" w:hAnsi="Calibri" w:cs="Calibri"/>
          <w:color w:val="FF0000"/>
          <w:szCs w:val="24"/>
        </w:rPr>
        <w:t xml:space="preserve">[Answer:  </w:t>
      </w:r>
      <w:r w:rsidRPr="006F0E8D">
        <w:rPr>
          <w:rFonts w:ascii="Calibri" w:hAnsi="Calibri" w:cs="Calibri"/>
          <w:szCs w:val="24"/>
        </w:rPr>
        <w:sym w:font="Symbol" w:char="F0D0"/>
      </w:r>
      <w:r w:rsidRPr="006F0E8D">
        <w:rPr>
          <w:rFonts w:ascii="Calibri" w:hAnsi="Calibri" w:cs="Calibri"/>
          <w:szCs w:val="24"/>
        </w:rPr>
        <w:t xml:space="preserve">E </w:t>
      </w:r>
      <w:r w:rsidRPr="006F0E8D">
        <w:rPr>
          <w:rFonts w:ascii="Calibri" w:hAnsi="Calibri" w:cs="Calibri"/>
          <w:szCs w:val="24"/>
        </w:rPr>
        <w:sym w:font="Symbol" w:char="F0BB"/>
      </w:r>
      <w:r w:rsidRPr="006F0E8D">
        <w:rPr>
          <w:rFonts w:ascii="Calibri" w:hAnsi="Calibri" w:cs="Calibri"/>
          <w:szCs w:val="24"/>
        </w:rPr>
        <w:t>  39.883 14</w:t>
      </w:r>
      <w:r w:rsidRPr="006F0E8D">
        <w:rPr>
          <w:rFonts w:ascii="Calibri" w:hAnsi="Calibri" w:cs="Calibri"/>
          <w:szCs w:val="24"/>
        </w:rPr>
        <w:sym w:font="Symbol" w:char="F0B0"/>
      </w:r>
      <w:r w:rsidRPr="006F0E8D">
        <w:rPr>
          <w:rFonts w:ascii="Calibri" w:hAnsi="Calibri" w:cs="Calibri"/>
          <w:szCs w:val="24"/>
        </w:rPr>
        <w:t> or</w:t>
      </w:r>
      <w:proofErr w:type="gramStart"/>
      <w:r w:rsidRPr="006F0E8D">
        <w:rPr>
          <w:rFonts w:ascii="Calibri" w:hAnsi="Calibri" w:cs="Calibri"/>
          <w:szCs w:val="24"/>
        </w:rPr>
        <w:t>  40</w:t>
      </w:r>
      <w:proofErr w:type="gramEnd"/>
      <w:r w:rsidRPr="006F0E8D">
        <w:rPr>
          <w:rFonts w:ascii="Calibri" w:hAnsi="Calibri" w:cs="Calibri"/>
          <w:szCs w:val="24"/>
        </w:rPr>
        <w:sym w:font="Symbol" w:char="F0B0"/>
      </w:r>
      <w:r w:rsidRPr="006F0E8D">
        <w:rPr>
          <w:rFonts w:ascii="Calibri" w:hAnsi="Calibri" w:cs="Calibri"/>
          <w:color w:val="FF0000"/>
          <w:szCs w:val="24"/>
        </w:rPr>
        <w:t>]</w:t>
      </w:r>
      <w:r w:rsidR="00E21310" w:rsidRPr="006F0E8D">
        <w:rPr>
          <w:rFonts w:ascii="Calibri" w:hAnsi="Calibri" w:cs="Calibri"/>
          <w:szCs w:val="24"/>
        </w:rPr>
        <w:t xml:space="preserve">    </w:t>
      </w:r>
      <w:r w:rsidR="00E21310" w:rsidRPr="006F0E8D">
        <w:rPr>
          <w:rFonts w:ascii="Calibri" w:hAnsi="Calibri" w:cs="Calibri"/>
          <w:szCs w:val="24"/>
        </w:rPr>
        <w:tab/>
      </w:r>
    </w:p>
    <w:p w:rsidR="00E21310" w:rsidRDefault="00E21310" w:rsidP="00E21310">
      <w:pPr>
        <w:tabs>
          <w:tab w:val="right" w:pos="10080"/>
        </w:tabs>
        <w:rPr>
          <w:rFonts w:ascii="Calibri" w:hAnsi="Calibri" w:cs="Calibri"/>
          <w:sz w:val="28"/>
          <w:szCs w:val="28"/>
        </w:rPr>
      </w:pPr>
    </w:p>
    <w:p w:rsidR="004135B7" w:rsidRDefault="00691FD2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color w:val="FF0000"/>
          <w:sz w:val="20"/>
        </w:rPr>
      </w:pPr>
      <w:r>
        <w:rPr>
          <w:rFonts w:ascii="Calibri" w:hAnsi="Calibri" w:cs="Calibri"/>
          <w:sz w:val="28"/>
          <w:szCs w:val="28"/>
        </w:rPr>
        <w:t>Ex. 4</w:t>
      </w:r>
      <w:r w:rsidR="004135B7">
        <w:rPr>
          <w:rFonts w:ascii="Calibri" w:hAnsi="Calibri" w:cs="Calibri"/>
          <w:sz w:val="28"/>
          <w:szCs w:val="28"/>
        </w:rPr>
        <w:t>:</w:t>
      </w:r>
      <w:r w:rsidR="004135B7">
        <w:rPr>
          <w:rFonts w:ascii="Calibri" w:hAnsi="Calibri" w:cs="Calibri"/>
          <w:sz w:val="28"/>
          <w:szCs w:val="28"/>
        </w:rPr>
        <w:tab/>
        <w:t xml:space="preserve">In </w:t>
      </w:r>
      <w:r w:rsidR="004135B7">
        <w:rPr>
          <w:rFonts w:ascii="Calibri" w:hAnsi="Calibri" w:cs="Calibri"/>
          <w:sz w:val="28"/>
          <w:szCs w:val="28"/>
        </w:rPr>
        <w:sym w:font="Symbol" w:char="F044"/>
      </w:r>
      <w:r w:rsidR="004135B7">
        <w:rPr>
          <w:rFonts w:ascii="Calibri" w:hAnsi="Calibri" w:cs="Calibri"/>
          <w:sz w:val="28"/>
          <w:szCs w:val="28"/>
        </w:rPr>
        <w:t xml:space="preserve">RST, </w:t>
      </w:r>
      <w:r w:rsidR="004135B7">
        <w:rPr>
          <w:rFonts w:ascii="Calibri" w:hAnsi="Calibri" w:cs="Calibri"/>
          <w:sz w:val="28"/>
          <w:szCs w:val="28"/>
        </w:rPr>
        <w:sym w:font="Symbol" w:char="F0D0"/>
      </w:r>
      <w:r w:rsidR="004135B7">
        <w:rPr>
          <w:rFonts w:ascii="Calibri" w:hAnsi="Calibri" w:cs="Calibri"/>
          <w:sz w:val="28"/>
          <w:szCs w:val="28"/>
        </w:rPr>
        <w:t>R = 120</w:t>
      </w:r>
      <w:r w:rsidR="004135B7">
        <w:rPr>
          <w:rFonts w:ascii="Calibri" w:hAnsi="Calibri" w:cs="Calibri"/>
          <w:sz w:val="28"/>
          <w:szCs w:val="28"/>
        </w:rPr>
        <w:sym w:font="Symbol" w:char="F0B0"/>
      </w:r>
      <w:r w:rsidR="004135B7">
        <w:rPr>
          <w:rFonts w:ascii="Calibri" w:hAnsi="Calibri" w:cs="Calibri"/>
          <w:sz w:val="28"/>
          <w:szCs w:val="28"/>
        </w:rPr>
        <w:t xml:space="preserve">, </w:t>
      </w:r>
      <w:r w:rsidR="004135B7">
        <w:rPr>
          <w:rFonts w:ascii="Calibri" w:hAnsi="Calibri" w:cs="Calibri"/>
          <w:i/>
          <w:sz w:val="28"/>
          <w:szCs w:val="28"/>
        </w:rPr>
        <w:t>r</w:t>
      </w:r>
      <w:r w:rsidR="004135B7">
        <w:rPr>
          <w:rFonts w:ascii="Calibri" w:hAnsi="Calibri" w:cs="Calibri"/>
          <w:sz w:val="28"/>
          <w:szCs w:val="28"/>
        </w:rPr>
        <w:t xml:space="preserve"> = 6 m, </w:t>
      </w:r>
      <w:r w:rsidR="004135B7">
        <w:rPr>
          <w:rFonts w:ascii="Calibri" w:hAnsi="Calibri" w:cs="Calibri"/>
          <w:i/>
          <w:sz w:val="28"/>
          <w:szCs w:val="28"/>
        </w:rPr>
        <w:t>s</w:t>
      </w:r>
      <w:r w:rsidR="004135B7">
        <w:rPr>
          <w:rFonts w:ascii="Calibri" w:hAnsi="Calibri" w:cs="Calibri"/>
          <w:sz w:val="28"/>
          <w:szCs w:val="28"/>
        </w:rPr>
        <w:t xml:space="preserve"> = 4 m.  Find </w:t>
      </w:r>
      <w:r w:rsidR="004135B7">
        <w:rPr>
          <w:rFonts w:ascii="Calibri" w:hAnsi="Calibri" w:cs="Calibri"/>
          <w:sz w:val="28"/>
          <w:szCs w:val="28"/>
        </w:rPr>
        <w:sym w:font="Symbol" w:char="F0D0"/>
      </w:r>
      <w:r w:rsidR="004135B7">
        <w:rPr>
          <w:rFonts w:ascii="Calibri" w:hAnsi="Calibri" w:cs="Calibri"/>
          <w:sz w:val="28"/>
          <w:szCs w:val="28"/>
        </w:rPr>
        <w:t>S to 1 decimal place.</w:t>
      </w:r>
      <w:r w:rsidR="004135B7">
        <w:rPr>
          <w:rFonts w:ascii="Calibri" w:hAnsi="Calibri" w:cs="Calibri"/>
          <w:sz w:val="28"/>
          <w:szCs w:val="28"/>
        </w:rPr>
        <w:tab/>
      </w:r>
      <w:r w:rsidR="004135B7" w:rsidRPr="004135B7">
        <w:rPr>
          <w:rFonts w:ascii="Calibri" w:hAnsi="Calibri" w:cs="Calibri"/>
          <w:color w:val="FF0000"/>
          <w:sz w:val="20"/>
        </w:rPr>
        <w:t xml:space="preserve">[Answer:  </w:t>
      </w:r>
      <w:r w:rsidR="004135B7">
        <w:rPr>
          <w:rFonts w:ascii="Calibri" w:hAnsi="Calibri" w:cs="Calibri"/>
          <w:color w:val="FF0000"/>
          <w:sz w:val="20"/>
        </w:rPr>
        <w:t>35.3</w:t>
      </w:r>
      <w:r w:rsidR="004135B7">
        <w:rPr>
          <w:rFonts w:ascii="Calibri" w:hAnsi="Calibri" w:cs="Calibri"/>
          <w:color w:val="FF0000"/>
          <w:sz w:val="20"/>
        </w:rPr>
        <w:sym w:font="Symbol" w:char="F0B0"/>
      </w:r>
      <w:r w:rsidR="004135B7" w:rsidRPr="004135B7">
        <w:rPr>
          <w:rFonts w:ascii="Calibri" w:hAnsi="Calibri" w:cs="Calibri"/>
          <w:color w:val="FF0000"/>
          <w:sz w:val="20"/>
        </w:rPr>
        <w:t>]</w:t>
      </w:r>
    </w:p>
    <w:p w:rsidR="00A606CF" w:rsidRDefault="002A4408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color w:val="FF0000"/>
          <w:sz w:val="20"/>
        </w:rPr>
      </w:pP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01504" behindDoc="0" locked="0" layoutInCell="1" allowOverlap="1">
                <wp:simplePos x="0" y="0"/>
                <wp:positionH relativeFrom="column">
                  <wp:posOffset>768200</wp:posOffset>
                </wp:positionH>
                <wp:positionV relativeFrom="paragraph">
                  <wp:posOffset>40336</wp:posOffset>
                </wp:positionV>
                <wp:extent cx="117720" cy="140400"/>
                <wp:effectExtent l="38100" t="38100" r="34925" b="50165"/>
                <wp:wrapNone/>
                <wp:docPr id="4960" name="Ink 4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1177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CB95E3" id="Ink 4960" o:spid="_x0000_s1026" type="#_x0000_t75" style="position:absolute;margin-left:60.1pt;margin-top:2.75pt;width:9.95pt;height:12.1pt;z-index:25250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">
                <v:imagedata r:id="rId1512" o:title=""/>
              </v:shape>
            </w:pict>
          </mc:Fallback>
        </mc:AlternateContent>
      </w:r>
    </w:p>
    <w:p w:rsidR="00A606CF" w:rsidRDefault="00A606CF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color w:val="FF0000"/>
          <w:sz w:val="20"/>
        </w:rPr>
      </w:pPr>
    </w:p>
    <w:p w:rsidR="00A606CF" w:rsidRDefault="002A4408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color w:val="FF0000"/>
          <w:sz w:val="20"/>
        </w:rPr>
      </w:pP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37344" behindDoc="0" locked="0" layoutInCell="1" allowOverlap="1">
                <wp:simplePos x="0" y="0"/>
                <wp:positionH relativeFrom="column">
                  <wp:posOffset>4861400</wp:posOffset>
                </wp:positionH>
                <wp:positionV relativeFrom="paragraph">
                  <wp:posOffset>59496</wp:posOffset>
                </wp:positionV>
                <wp:extent cx="21240" cy="183600"/>
                <wp:effectExtent l="38100" t="38100" r="36195" b="45085"/>
                <wp:wrapNone/>
                <wp:docPr id="4995" name="Ink 4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2124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6ABC2" id="Ink 4995" o:spid="_x0000_s1026" type="#_x0000_t75" style="position:absolute;margin-left:382.3pt;margin-top:4.2pt;width:2.65pt;height:15.4pt;z-index:25253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">
                <v:imagedata r:id="rId1514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29152" behindDoc="0" locked="0" layoutInCell="1" allowOverlap="1">
                <wp:simplePos x="0" y="0"/>
                <wp:positionH relativeFrom="column">
                  <wp:posOffset>3788240</wp:posOffset>
                </wp:positionH>
                <wp:positionV relativeFrom="paragraph">
                  <wp:posOffset>23496</wp:posOffset>
                </wp:positionV>
                <wp:extent cx="91800" cy="140400"/>
                <wp:effectExtent l="38100" t="38100" r="41910" b="50165"/>
                <wp:wrapNone/>
                <wp:docPr id="4987" name="Ink 4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9180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A37899" id="Ink 4987" o:spid="_x0000_s1026" type="#_x0000_t75" style="position:absolute;margin-left:297.85pt;margin-top:1.3pt;width:8.15pt;height:12pt;z-index:25252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">
                <v:imagedata r:id="rId1516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28128" behindDoc="0" locked="0" layoutInCell="1" allowOverlap="1">
                <wp:simplePos x="0" y="0"/>
                <wp:positionH relativeFrom="column">
                  <wp:posOffset>3578000</wp:posOffset>
                </wp:positionH>
                <wp:positionV relativeFrom="paragraph">
                  <wp:posOffset>79296</wp:posOffset>
                </wp:positionV>
                <wp:extent cx="81360" cy="110520"/>
                <wp:effectExtent l="19050" t="38100" r="52070" b="41910"/>
                <wp:wrapNone/>
                <wp:docPr id="4986" name="Ink 4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813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21817" id="Ink 4986" o:spid="_x0000_s1026" type="#_x0000_t75" style="position:absolute;margin-left:281.25pt;margin-top:5.95pt;width:7.5pt;height:9.5pt;z-index:25252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">
                <v:imagedata r:id="rId1518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27104" behindDoc="0" locked="0" layoutInCell="1" allowOverlap="1">
                <wp:simplePos x="0" y="0"/>
                <wp:positionH relativeFrom="column">
                  <wp:posOffset>3520040</wp:posOffset>
                </wp:positionH>
                <wp:positionV relativeFrom="paragraph">
                  <wp:posOffset>40416</wp:posOffset>
                </wp:positionV>
                <wp:extent cx="2880" cy="4320"/>
                <wp:effectExtent l="38100" t="38100" r="35560" b="34290"/>
                <wp:wrapNone/>
                <wp:docPr id="4985" name="Ink 4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28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AC7FE" id="Ink 4985" o:spid="_x0000_s1026" type="#_x0000_t75" style="position:absolute;margin-left:276.75pt;margin-top:2.85pt;width:1pt;height:1.05pt;z-index:25252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">
                <v:imagedata r:id="rId1520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25056" behindDoc="0" locked="0" layoutInCell="1" allowOverlap="1">
                <wp:simplePos x="0" y="0"/>
                <wp:positionH relativeFrom="column">
                  <wp:posOffset>3287840</wp:posOffset>
                </wp:positionH>
                <wp:positionV relativeFrom="paragraph">
                  <wp:posOffset>24216</wp:posOffset>
                </wp:positionV>
                <wp:extent cx="117360" cy="142920"/>
                <wp:effectExtent l="19050" t="38100" r="54610" b="47625"/>
                <wp:wrapNone/>
                <wp:docPr id="4983" name="Ink 4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11736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81265" id="Ink 4983" o:spid="_x0000_s1026" type="#_x0000_t75" style="position:absolute;margin-left:258.3pt;margin-top:1.4pt;width:10.4pt;height:12.4pt;z-index:25252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">
                <v:imagedata r:id="rId1522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14816" behindDoc="0" locked="0" layoutInCell="1" allowOverlap="1">
                <wp:simplePos x="0" y="0"/>
                <wp:positionH relativeFrom="column">
                  <wp:posOffset>1871600</wp:posOffset>
                </wp:positionH>
                <wp:positionV relativeFrom="paragraph">
                  <wp:posOffset>35016</wp:posOffset>
                </wp:positionV>
                <wp:extent cx="70560" cy="212760"/>
                <wp:effectExtent l="38100" t="38100" r="43815" b="34925"/>
                <wp:wrapNone/>
                <wp:docPr id="4973" name="Ink 4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7056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6F28C" id="Ink 4973" o:spid="_x0000_s1026" type="#_x0000_t75" style="position:absolute;margin-left:146.8pt;margin-top:2.3pt;width:6.75pt;height:17.65pt;z-index:25251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">
                <v:imagedata r:id="rId1524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12768" behindDoc="0" locked="0" layoutInCell="1" allowOverlap="1">
                <wp:simplePos x="0" y="0"/>
                <wp:positionH relativeFrom="column">
                  <wp:posOffset>1661360</wp:posOffset>
                </wp:positionH>
                <wp:positionV relativeFrom="paragraph">
                  <wp:posOffset>140136</wp:posOffset>
                </wp:positionV>
                <wp:extent cx="92520" cy="3960"/>
                <wp:effectExtent l="38100" t="38100" r="41275" b="34290"/>
                <wp:wrapNone/>
                <wp:docPr id="4971" name="Ink 4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925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0DAE7" id="Ink 4971" o:spid="_x0000_s1026" type="#_x0000_t75" style="position:absolute;margin-left:130.5pt;margin-top:10.55pt;width:8.05pt;height:1.15pt;z-index:25251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">
                <v:imagedata r:id="rId1526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11744" behindDoc="0" locked="0" layoutInCell="1" allowOverlap="1">
                <wp:simplePos x="0" y="0"/>
                <wp:positionH relativeFrom="column">
                  <wp:posOffset>1519880</wp:posOffset>
                </wp:positionH>
                <wp:positionV relativeFrom="paragraph">
                  <wp:posOffset>109896</wp:posOffset>
                </wp:positionV>
                <wp:extent cx="88920" cy="87840"/>
                <wp:effectExtent l="38100" t="38100" r="44450" b="45720"/>
                <wp:wrapNone/>
                <wp:docPr id="4970" name="Ink 4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8892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7B574" id="Ink 4970" o:spid="_x0000_s1026" type="#_x0000_t75" style="position:absolute;margin-left:119.15pt;margin-top:8.15pt;width:8.05pt;height:7.9pt;z-index:25251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">
                <v:imagedata r:id="rId1528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04576" behindDoc="0" locked="0" layoutInCell="1" allowOverlap="1">
                <wp:simplePos x="0" y="0"/>
                <wp:positionH relativeFrom="column">
                  <wp:posOffset>876560</wp:posOffset>
                </wp:positionH>
                <wp:positionV relativeFrom="paragraph">
                  <wp:posOffset>-16824</wp:posOffset>
                </wp:positionV>
                <wp:extent cx="311040" cy="64440"/>
                <wp:effectExtent l="19050" t="38100" r="32385" b="50165"/>
                <wp:wrapNone/>
                <wp:docPr id="4963" name="Ink 4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3110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78436" id="Ink 4963" o:spid="_x0000_s1026" type="#_x0000_t75" style="position:absolute;margin-left:68.65pt;margin-top:-1.75pt;width:25.4pt;height:6.05pt;z-index:25250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">
                <v:imagedata r:id="rId1530" o:title=""/>
              </v:shape>
            </w:pict>
          </mc:Fallback>
        </mc:AlternateContent>
      </w:r>
    </w:p>
    <w:p w:rsidR="00A606CF" w:rsidRDefault="002A4408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color w:val="FF0000"/>
          <w:sz w:val="20"/>
        </w:rPr>
      </w:pP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38368" behindDoc="0" locked="0" layoutInCell="1" allowOverlap="1">
                <wp:simplePos x="0" y="0"/>
                <wp:positionH relativeFrom="column">
                  <wp:posOffset>4862840</wp:posOffset>
                </wp:positionH>
                <wp:positionV relativeFrom="paragraph">
                  <wp:posOffset>-90044</wp:posOffset>
                </wp:positionV>
                <wp:extent cx="136080" cy="199080"/>
                <wp:effectExtent l="38100" t="38100" r="35560" b="48895"/>
                <wp:wrapNone/>
                <wp:docPr id="4996" name="Ink 4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13608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9EC0ED" id="Ink 4996" o:spid="_x0000_s1026" type="#_x0000_t75" style="position:absolute;margin-left:382.4pt;margin-top:-7.65pt;width:11.8pt;height:16.75pt;z-index:25253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">
                <v:imagedata r:id="rId1532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36320" behindDoc="0" locked="0" layoutInCell="1" allowOverlap="1">
                <wp:simplePos x="0" y="0"/>
                <wp:positionH relativeFrom="column">
                  <wp:posOffset>4652600</wp:posOffset>
                </wp:positionH>
                <wp:positionV relativeFrom="paragraph">
                  <wp:posOffset>-15884</wp:posOffset>
                </wp:positionV>
                <wp:extent cx="127440" cy="109440"/>
                <wp:effectExtent l="38100" t="38100" r="44450" b="43180"/>
                <wp:wrapNone/>
                <wp:docPr id="4994" name="Ink 4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1274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BB00B" id="Ink 4994" o:spid="_x0000_s1026" type="#_x0000_t75" style="position:absolute;margin-left:366pt;margin-top:-1.6pt;width:10.85pt;height:9.55pt;z-index:25253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">
                <v:imagedata r:id="rId1534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35296" behindDoc="0" locked="0" layoutInCell="1" allowOverlap="1">
                <wp:simplePos x="0" y="0"/>
                <wp:positionH relativeFrom="column">
                  <wp:posOffset>4566920</wp:posOffset>
                </wp:positionH>
                <wp:positionV relativeFrom="paragraph">
                  <wp:posOffset>1396</wp:posOffset>
                </wp:positionV>
                <wp:extent cx="32040" cy="105840"/>
                <wp:effectExtent l="38100" t="38100" r="44450" b="46990"/>
                <wp:wrapNone/>
                <wp:docPr id="4993" name="Ink 4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320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0C6DB" id="Ink 4993" o:spid="_x0000_s1026" type="#_x0000_t75" style="position:absolute;margin-left:358.95pt;margin-top:-.4pt;width:3.65pt;height:9.45pt;z-index:25253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">
                <v:imagedata r:id="rId1536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34272" behindDoc="0" locked="0" layoutInCell="1" allowOverlap="1">
                <wp:simplePos x="0" y="0"/>
                <wp:positionH relativeFrom="column">
                  <wp:posOffset>4424720</wp:posOffset>
                </wp:positionH>
                <wp:positionV relativeFrom="paragraph">
                  <wp:posOffset>-28124</wp:posOffset>
                </wp:positionV>
                <wp:extent cx="150120" cy="132840"/>
                <wp:effectExtent l="38100" t="38100" r="40640" b="38735"/>
                <wp:wrapNone/>
                <wp:docPr id="4992" name="Ink 4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1501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9B7DA" id="Ink 4992" o:spid="_x0000_s1026" type="#_x0000_t75" style="position:absolute;margin-left:347.85pt;margin-top:-2.75pt;width:12.85pt;height:11.7pt;z-index:25253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">
                <v:imagedata r:id="rId1538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33248" behindDoc="0" locked="0" layoutInCell="1" allowOverlap="1">
                <wp:simplePos x="0" y="0"/>
                <wp:positionH relativeFrom="column">
                  <wp:posOffset>4167680</wp:posOffset>
                </wp:positionH>
                <wp:positionV relativeFrom="paragraph">
                  <wp:posOffset>84556</wp:posOffset>
                </wp:positionV>
                <wp:extent cx="60480" cy="16200"/>
                <wp:effectExtent l="38100" t="38100" r="34925" b="41275"/>
                <wp:wrapNone/>
                <wp:docPr id="4991" name="Ink 4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604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184EE" id="Ink 4991" o:spid="_x0000_s1026" type="#_x0000_t75" style="position:absolute;margin-left:327.75pt;margin-top:6.3pt;width:5.6pt;height:2.15pt;z-index:25253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">
                <v:imagedata r:id="rId1540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32224" behindDoc="0" locked="0" layoutInCell="1" allowOverlap="1">
                <wp:simplePos x="0" y="0"/>
                <wp:positionH relativeFrom="column">
                  <wp:posOffset>4153280</wp:posOffset>
                </wp:positionH>
                <wp:positionV relativeFrom="paragraph">
                  <wp:posOffset>29476</wp:posOffset>
                </wp:positionV>
                <wp:extent cx="109800" cy="15840"/>
                <wp:effectExtent l="38100" t="38100" r="43180" b="41910"/>
                <wp:wrapNone/>
                <wp:docPr id="4990" name="Ink 4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1098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C5095" id="Ink 4990" o:spid="_x0000_s1026" type="#_x0000_t75" style="position:absolute;margin-left:326.7pt;margin-top:1.75pt;width:9.5pt;height:2.3pt;z-index:25253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">
                <v:imagedata r:id="rId1542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30176" behindDoc="0" locked="0" layoutInCell="1" allowOverlap="1">
                <wp:simplePos x="0" y="0"/>
                <wp:positionH relativeFrom="column">
                  <wp:posOffset>3232040</wp:posOffset>
                </wp:positionH>
                <wp:positionV relativeFrom="paragraph">
                  <wp:posOffset>137836</wp:posOffset>
                </wp:positionV>
                <wp:extent cx="760680" cy="3240"/>
                <wp:effectExtent l="38100" t="57150" r="40005" b="53975"/>
                <wp:wrapNone/>
                <wp:docPr id="4988" name="Ink 4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7606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EBC25" id="Ink 4988" o:spid="_x0000_s1026" type="#_x0000_t75" style="position:absolute;margin-left:254.15pt;margin-top:10.1pt;width:60.8pt;height:1.75pt;z-index:25253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">
                <v:imagedata r:id="rId1544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26080" behindDoc="0" locked="0" layoutInCell="1" allowOverlap="1">
                <wp:simplePos x="0" y="0"/>
                <wp:positionH relativeFrom="column">
                  <wp:posOffset>3465680</wp:posOffset>
                </wp:positionH>
                <wp:positionV relativeFrom="paragraph">
                  <wp:posOffset>-42884</wp:posOffset>
                </wp:positionV>
                <wp:extent cx="21600" cy="101160"/>
                <wp:effectExtent l="38100" t="38100" r="54610" b="51435"/>
                <wp:wrapNone/>
                <wp:docPr id="4984" name="Ink 4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216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4E0CCD" id="Ink 4984" o:spid="_x0000_s1026" type="#_x0000_t75" style="position:absolute;margin-left:272.3pt;margin-top:-3.75pt;width:2.85pt;height:8.85pt;z-index:25252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">
                <v:imagedata r:id="rId1546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21984" behindDoc="0" locked="0" layoutInCell="1" allowOverlap="1">
                <wp:simplePos x="0" y="0"/>
                <wp:positionH relativeFrom="column">
                  <wp:posOffset>-165640</wp:posOffset>
                </wp:positionH>
                <wp:positionV relativeFrom="paragraph">
                  <wp:posOffset>-175364</wp:posOffset>
                </wp:positionV>
                <wp:extent cx="2798280" cy="685080"/>
                <wp:effectExtent l="38100" t="38100" r="21590" b="39370"/>
                <wp:wrapNone/>
                <wp:docPr id="4980" name="Ink 4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2798280" cy="68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84DE7" id="Ink 4980" o:spid="_x0000_s1026" type="#_x0000_t75" style="position:absolute;margin-left:-13.35pt;margin-top:-14.3pt;width:221.2pt;height:55.1pt;z-index:25252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">
                <v:imagedata r:id="rId1548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15840" behindDoc="0" locked="0" layoutInCell="1" allowOverlap="1">
                <wp:simplePos x="0" y="0"/>
                <wp:positionH relativeFrom="column">
                  <wp:posOffset>2034320</wp:posOffset>
                </wp:positionH>
                <wp:positionV relativeFrom="paragraph">
                  <wp:posOffset>-15524</wp:posOffset>
                </wp:positionV>
                <wp:extent cx="128520" cy="79920"/>
                <wp:effectExtent l="38100" t="38100" r="43180" b="34925"/>
                <wp:wrapNone/>
                <wp:docPr id="4974" name="Ink 4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12852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F02DD1" id="Ink 4974" o:spid="_x0000_s1026" type="#_x0000_t75" style="position:absolute;margin-left:159.65pt;margin-top:-1.55pt;width:11.2pt;height:7.2pt;z-index:25251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">
                <v:imagedata r:id="rId1550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13792" behindDoc="0" locked="0" layoutInCell="1" allowOverlap="1">
                <wp:simplePos x="0" y="0"/>
                <wp:positionH relativeFrom="column">
                  <wp:posOffset>1694480</wp:posOffset>
                </wp:positionH>
                <wp:positionV relativeFrom="paragraph">
                  <wp:posOffset>37036</wp:posOffset>
                </wp:positionV>
                <wp:extent cx="55080" cy="8280"/>
                <wp:effectExtent l="38100" t="19050" r="40640" b="48895"/>
                <wp:wrapNone/>
                <wp:docPr id="4972" name="Ink 4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550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9FFE6" id="Ink 4972" o:spid="_x0000_s1026" type="#_x0000_t75" style="position:absolute;margin-left:133.1pt;margin-top:2.55pt;width:5.05pt;height:1.45pt;z-index:25251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">
                <v:imagedata r:id="rId1552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10720" behindDoc="0" locked="0" layoutInCell="1" allowOverlap="1">
                <wp:simplePos x="0" y="0"/>
                <wp:positionH relativeFrom="column">
                  <wp:posOffset>840560</wp:posOffset>
                </wp:positionH>
                <wp:positionV relativeFrom="paragraph">
                  <wp:posOffset>125956</wp:posOffset>
                </wp:positionV>
                <wp:extent cx="37800" cy="29880"/>
                <wp:effectExtent l="38100" t="38100" r="38735" b="46355"/>
                <wp:wrapNone/>
                <wp:docPr id="4969" name="Ink 4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378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C1D7F" id="Ink 4969" o:spid="_x0000_s1026" type="#_x0000_t75" style="position:absolute;margin-left:65.7pt;margin-top:9.4pt;width:4.15pt;height:3.4pt;z-index:25251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">
                <v:imagedata r:id="rId1554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497408" behindDoc="0" locked="0" layoutInCell="1" allowOverlap="1">
                <wp:simplePos x="0" y="0"/>
                <wp:positionH relativeFrom="column">
                  <wp:posOffset>289400</wp:posOffset>
                </wp:positionH>
                <wp:positionV relativeFrom="paragraph">
                  <wp:posOffset>-286244</wp:posOffset>
                </wp:positionV>
                <wp:extent cx="1252080" cy="612720"/>
                <wp:effectExtent l="38100" t="19050" r="43815" b="54610"/>
                <wp:wrapNone/>
                <wp:docPr id="4956" name="Ink 4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1252080" cy="61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AD2CD" id="Ink 4956" o:spid="_x0000_s1026" type="#_x0000_t75" style="position:absolute;margin-left:22.45pt;margin-top:-23.15pt;width:99.75pt;height:49.45pt;z-index:25249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">
                <v:imagedata r:id="rId1556" o:title=""/>
              </v:shape>
            </w:pict>
          </mc:Fallback>
        </mc:AlternateContent>
      </w:r>
    </w:p>
    <w:p w:rsidR="00A606CF" w:rsidRDefault="002A4408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color w:val="FF0000"/>
          <w:sz w:val="20"/>
        </w:rPr>
      </w:pP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39392" behindDoc="0" locked="0" layoutInCell="1" allowOverlap="1">
                <wp:simplePos x="0" y="0"/>
                <wp:positionH relativeFrom="column">
                  <wp:posOffset>4405640</wp:posOffset>
                </wp:positionH>
                <wp:positionV relativeFrom="paragraph">
                  <wp:posOffset>47061</wp:posOffset>
                </wp:positionV>
                <wp:extent cx="532080" cy="29880"/>
                <wp:effectExtent l="38100" t="38100" r="40005" b="46355"/>
                <wp:wrapNone/>
                <wp:docPr id="4997" name="Ink 4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5320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E92F2" id="Ink 4997" o:spid="_x0000_s1026" type="#_x0000_t75" style="position:absolute;margin-left:346.5pt;margin-top:3.35pt;width:42.85pt;height:3.2pt;z-index:25253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">
                <v:imagedata r:id="rId1558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23008" behindDoc="0" locked="0" layoutInCell="1" allowOverlap="1">
                <wp:simplePos x="0" y="0"/>
                <wp:positionH relativeFrom="column">
                  <wp:posOffset>659480</wp:posOffset>
                </wp:positionH>
                <wp:positionV relativeFrom="paragraph">
                  <wp:posOffset>-676899</wp:posOffset>
                </wp:positionV>
                <wp:extent cx="1048320" cy="1631520"/>
                <wp:effectExtent l="38100" t="38100" r="57150" b="45085"/>
                <wp:wrapNone/>
                <wp:docPr id="4981" name="Ink 4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1048320" cy="163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B4597" id="Ink 4981" o:spid="_x0000_s1026" type="#_x0000_t75" style="position:absolute;margin-left:51.45pt;margin-top:-53.95pt;width:83.75pt;height:129.7pt;z-index:25252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">
                <v:imagedata r:id="rId1560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09696" behindDoc="0" locked="0" layoutInCell="1" allowOverlap="1">
                <wp:simplePos x="0" y="0"/>
                <wp:positionH relativeFrom="column">
                  <wp:posOffset>755600</wp:posOffset>
                </wp:positionH>
                <wp:positionV relativeFrom="paragraph">
                  <wp:posOffset>12501</wp:posOffset>
                </wp:positionV>
                <wp:extent cx="38160" cy="97200"/>
                <wp:effectExtent l="38100" t="38100" r="38100" b="36195"/>
                <wp:wrapNone/>
                <wp:docPr id="4968" name="Ink 4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381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78278" id="Ink 4968" o:spid="_x0000_s1026" type="#_x0000_t75" style="position:absolute;margin-left:59pt;margin-top:.5pt;width:4pt;height:8.75pt;z-index:25250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">
                <v:imagedata r:id="rId1562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08672" behindDoc="0" locked="0" layoutInCell="1" allowOverlap="1">
                <wp:simplePos x="0" y="0"/>
                <wp:positionH relativeFrom="column">
                  <wp:posOffset>639320</wp:posOffset>
                </wp:positionH>
                <wp:positionV relativeFrom="paragraph">
                  <wp:posOffset>-11979</wp:posOffset>
                </wp:positionV>
                <wp:extent cx="75600" cy="126720"/>
                <wp:effectExtent l="19050" t="38100" r="38735" b="45085"/>
                <wp:wrapNone/>
                <wp:docPr id="4967" name="Ink 4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756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F1A2F3" id="Ink 4967" o:spid="_x0000_s1026" type="#_x0000_t75" style="position:absolute;margin-left:50.05pt;margin-top:-1.4pt;width:6.65pt;height:11.1pt;z-index:25250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">
                <v:imagedata r:id="rId1564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07648" behindDoc="0" locked="0" layoutInCell="1" allowOverlap="1">
                <wp:simplePos x="0" y="0"/>
                <wp:positionH relativeFrom="column">
                  <wp:posOffset>569480</wp:posOffset>
                </wp:positionH>
                <wp:positionV relativeFrom="paragraph">
                  <wp:posOffset>6021</wp:posOffset>
                </wp:positionV>
                <wp:extent cx="14400" cy="144360"/>
                <wp:effectExtent l="38100" t="38100" r="43180" b="46355"/>
                <wp:wrapNone/>
                <wp:docPr id="4966" name="Ink 4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144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25C3EC" id="Ink 4966" o:spid="_x0000_s1026" type="#_x0000_t75" style="position:absolute;margin-left:44.45pt;margin-top:-.05pt;width:2.15pt;height:12.25pt;z-index:25250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">
                <v:imagedata r:id="rId1566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06624" behindDoc="0" locked="0" layoutInCell="1" allowOverlap="1">
                <wp:simplePos x="0" y="0"/>
                <wp:positionH relativeFrom="column">
                  <wp:posOffset>361040</wp:posOffset>
                </wp:positionH>
                <wp:positionV relativeFrom="paragraph">
                  <wp:posOffset>5301</wp:posOffset>
                </wp:positionV>
                <wp:extent cx="99720" cy="239040"/>
                <wp:effectExtent l="38100" t="38100" r="14605" b="46990"/>
                <wp:wrapNone/>
                <wp:docPr id="4965" name="Ink 4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9972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D1783" id="Ink 4965" o:spid="_x0000_s1026" type="#_x0000_t75" style="position:absolute;margin-left:28.15pt;margin-top:-.05pt;width:8.65pt;height:19.75pt;z-index:25250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">
                <v:imagedata r:id="rId1568" o:title=""/>
              </v:shape>
            </w:pict>
          </mc:Fallback>
        </mc:AlternateContent>
      </w:r>
    </w:p>
    <w:p w:rsidR="00A606CF" w:rsidRDefault="002A4408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color w:val="FF0000"/>
          <w:sz w:val="20"/>
        </w:rPr>
      </w:pP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40416" behindDoc="0" locked="0" layoutInCell="1" allowOverlap="1">
                <wp:simplePos x="0" y="0"/>
                <wp:positionH relativeFrom="column">
                  <wp:posOffset>4675640</wp:posOffset>
                </wp:positionH>
                <wp:positionV relativeFrom="paragraph">
                  <wp:posOffset>21001</wp:posOffset>
                </wp:positionV>
                <wp:extent cx="149400" cy="99720"/>
                <wp:effectExtent l="38100" t="38100" r="41275" b="33655"/>
                <wp:wrapNone/>
                <wp:docPr id="4998" name="Ink 4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1494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84E56" id="Ink 4998" o:spid="_x0000_s1026" type="#_x0000_t75" style="position:absolute;margin-left:367.5pt;margin-top:1.35pt;width:12.85pt;height:8.8pt;z-index:25254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">
                <v:imagedata r:id="rId1570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31200" behindDoc="0" locked="0" layoutInCell="1" allowOverlap="1">
                <wp:simplePos x="0" y="0"/>
                <wp:positionH relativeFrom="column">
                  <wp:posOffset>3548480</wp:posOffset>
                </wp:positionH>
                <wp:positionV relativeFrom="paragraph">
                  <wp:posOffset>-38399</wp:posOffset>
                </wp:positionV>
                <wp:extent cx="113400" cy="97200"/>
                <wp:effectExtent l="38100" t="38100" r="39370" b="55245"/>
                <wp:wrapNone/>
                <wp:docPr id="4989" name="Ink 4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1134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D61BA" id="Ink 4989" o:spid="_x0000_s1026" type="#_x0000_t75" style="position:absolute;margin-left:278.9pt;margin-top:-3.5pt;width:9.95pt;height:8.75pt;z-index:25253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">
                <v:imagedata r:id="rId1572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05600" behindDoc="0" locked="0" layoutInCell="1" allowOverlap="1">
                <wp:simplePos x="0" y="0"/>
                <wp:positionH relativeFrom="column">
                  <wp:posOffset>1528160</wp:posOffset>
                </wp:positionH>
                <wp:positionV relativeFrom="paragraph">
                  <wp:posOffset>19921</wp:posOffset>
                </wp:positionV>
                <wp:extent cx="68040" cy="93960"/>
                <wp:effectExtent l="38100" t="38100" r="46355" b="40005"/>
                <wp:wrapNone/>
                <wp:docPr id="4964" name="Ink 4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680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921AEB" id="Ink 4964" o:spid="_x0000_s1026" type="#_x0000_t75" style="position:absolute;margin-left:120.05pt;margin-top:1.25pt;width:6pt;height:8.15pt;z-index:25250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">
                <v:imagedata r:id="rId1574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03552" behindDoc="0" locked="0" layoutInCell="1" allowOverlap="1">
                <wp:simplePos x="0" y="0"/>
                <wp:positionH relativeFrom="column">
                  <wp:posOffset>1797800</wp:posOffset>
                </wp:positionH>
                <wp:positionV relativeFrom="paragraph">
                  <wp:posOffset>142681</wp:posOffset>
                </wp:positionV>
                <wp:extent cx="191520" cy="12960"/>
                <wp:effectExtent l="38100" t="38100" r="37465" b="44450"/>
                <wp:wrapNone/>
                <wp:docPr id="4962" name="Ink 4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1915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2B415" id="Ink 4962" o:spid="_x0000_s1026" type="#_x0000_t75" style="position:absolute;margin-left:141.1pt;margin-top:10.75pt;width:16pt;height:1.8pt;z-index:25250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">
                <v:imagedata r:id="rId1576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00480" behindDoc="0" locked="0" layoutInCell="1" allowOverlap="1">
                <wp:simplePos x="0" y="0"/>
                <wp:positionH relativeFrom="column">
                  <wp:posOffset>-12640</wp:posOffset>
                </wp:positionH>
                <wp:positionV relativeFrom="paragraph">
                  <wp:posOffset>-84119</wp:posOffset>
                </wp:positionV>
                <wp:extent cx="167400" cy="216360"/>
                <wp:effectExtent l="38100" t="38100" r="42545" b="50800"/>
                <wp:wrapNone/>
                <wp:docPr id="4959" name="Ink 4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16740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58200" id="Ink 4959" o:spid="_x0000_s1026" type="#_x0000_t75" style="position:absolute;margin-left:-1.35pt;margin-top:-7.1pt;width:14.05pt;height:18.05pt;z-index:25250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">
                <v:imagedata r:id="rId1578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499456" behindDoc="0" locked="0" layoutInCell="1" allowOverlap="1">
                <wp:simplePos x="0" y="0"/>
                <wp:positionH relativeFrom="column">
                  <wp:posOffset>-28120</wp:posOffset>
                </wp:positionH>
                <wp:positionV relativeFrom="paragraph">
                  <wp:posOffset>-58559</wp:posOffset>
                </wp:positionV>
                <wp:extent cx="10440" cy="195480"/>
                <wp:effectExtent l="38100" t="38100" r="46990" b="33655"/>
                <wp:wrapNone/>
                <wp:docPr id="4958" name="Ink 4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1044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9546B" id="Ink 4958" o:spid="_x0000_s1026" type="#_x0000_t75" style="position:absolute;margin-left:-2.55pt;margin-top:-5.05pt;width:1.7pt;height:16.35pt;z-index:25249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">
                <v:imagedata r:id="rId1580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498432" behindDoc="0" locked="0" layoutInCell="1" allowOverlap="1">
                <wp:simplePos x="0" y="0"/>
                <wp:positionH relativeFrom="column">
                  <wp:posOffset>273560</wp:posOffset>
                </wp:positionH>
                <wp:positionV relativeFrom="paragraph">
                  <wp:posOffset>121</wp:posOffset>
                </wp:positionV>
                <wp:extent cx="1359000" cy="124920"/>
                <wp:effectExtent l="38100" t="38100" r="31750" b="46990"/>
                <wp:wrapNone/>
                <wp:docPr id="4957" name="Ink 4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13590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3A116" id="Ink 4957" o:spid="_x0000_s1026" type="#_x0000_t75" style="position:absolute;margin-left:21.2pt;margin-top:-.4pt;width:107.85pt;height:10.8pt;z-index:25249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">
                <v:imagedata r:id="rId1582" o:title=""/>
              </v:shape>
            </w:pict>
          </mc:Fallback>
        </mc:AlternateContent>
      </w:r>
    </w:p>
    <w:p w:rsidR="00A606CF" w:rsidRDefault="002A4408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color w:val="FF0000"/>
          <w:sz w:val="20"/>
        </w:rPr>
      </w:pP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20960" behindDoc="0" locked="0" layoutInCell="1" allowOverlap="1">
                <wp:simplePos x="0" y="0"/>
                <wp:positionH relativeFrom="column">
                  <wp:posOffset>1428800</wp:posOffset>
                </wp:positionH>
                <wp:positionV relativeFrom="paragraph">
                  <wp:posOffset>113741</wp:posOffset>
                </wp:positionV>
                <wp:extent cx="146880" cy="83880"/>
                <wp:effectExtent l="38100" t="19050" r="43815" b="49530"/>
                <wp:wrapNone/>
                <wp:docPr id="4979" name="Ink 4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1468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5C7300" id="Ink 4979" o:spid="_x0000_s1026" type="#_x0000_t75" style="position:absolute;margin-left:111.9pt;margin-top:8.65pt;width:12.6pt;height:7.5pt;z-index:25252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">
                <v:imagedata r:id="rId1584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19936" behindDoc="0" locked="0" layoutInCell="1" allowOverlap="1">
                <wp:simplePos x="0" y="0"/>
                <wp:positionH relativeFrom="column">
                  <wp:posOffset>1229000</wp:posOffset>
                </wp:positionH>
                <wp:positionV relativeFrom="paragraph">
                  <wp:posOffset>40301</wp:posOffset>
                </wp:positionV>
                <wp:extent cx="136800" cy="197280"/>
                <wp:effectExtent l="38100" t="19050" r="53975" b="50800"/>
                <wp:wrapNone/>
                <wp:docPr id="4978" name="Ink 4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13680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68323" id="Ink 4978" o:spid="_x0000_s1026" type="#_x0000_t75" style="position:absolute;margin-left:96.2pt;margin-top:2.8pt;width:11.85pt;height:16.45pt;z-index:25251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">
                <v:imagedata r:id="rId1586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18912" behindDoc="0" locked="0" layoutInCell="1" allowOverlap="1">
                <wp:simplePos x="0" y="0"/>
                <wp:positionH relativeFrom="column">
                  <wp:posOffset>975920</wp:posOffset>
                </wp:positionH>
                <wp:positionV relativeFrom="paragraph">
                  <wp:posOffset>136781</wp:posOffset>
                </wp:positionV>
                <wp:extent cx="57600" cy="2520"/>
                <wp:effectExtent l="38100" t="38100" r="38100" b="36195"/>
                <wp:wrapNone/>
                <wp:docPr id="4977" name="Ink 4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576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5F4691" id="Ink 4977" o:spid="_x0000_s1026" type="#_x0000_t75" style="position:absolute;margin-left:76.5pt;margin-top:10.2pt;width:5.35pt;height:1.3pt;z-index:25251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">
                <v:imagedata r:id="rId1588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17888" behindDoc="0" locked="0" layoutInCell="1" allowOverlap="1">
                <wp:simplePos x="0" y="0"/>
                <wp:positionH relativeFrom="column">
                  <wp:posOffset>921560</wp:posOffset>
                </wp:positionH>
                <wp:positionV relativeFrom="paragraph">
                  <wp:posOffset>86741</wp:posOffset>
                </wp:positionV>
                <wp:extent cx="114480" cy="25200"/>
                <wp:effectExtent l="38100" t="38100" r="38100" b="51435"/>
                <wp:wrapNone/>
                <wp:docPr id="4976" name="Ink 4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1144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D57AA" id="Ink 4976" o:spid="_x0000_s1026" type="#_x0000_t75" style="position:absolute;margin-left:72.25pt;margin-top:6.3pt;width:9.75pt;height:2.9pt;z-index:25251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">
                <v:imagedata r:id="rId1590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16864" behindDoc="0" locked="0" layoutInCell="1" allowOverlap="1">
                <wp:simplePos x="0" y="0"/>
                <wp:positionH relativeFrom="column">
                  <wp:posOffset>762080</wp:posOffset>
                </wp:positionH>
                <wp:positionV relativeFrom="paragraph">
                  <wp:posOffset>29501</wp:posOffset>
                </wp:positionV>
                <wp:extent cx="75240" cy="141840"/>
                <wp:effectExtent l="38100" t="38100" r="39370" b="48895"/>
                <wp:wrapNone/>
                <wp:docPr id="4975" name="Ink 4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7524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290B5" id="Ink 4975" o:spid="_x0000_s1026" type="#_x0000_t75" style="position:absolute;margin-left:59.4pt;margin-top:1.8pt;width:6.9pt;height:12.35pt;z-index:25251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">
                <v:imagedata r:id="rId1592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02528" behindDoc="0" locked="0" layoutInCell="1" allowOverlap="1">
                <wp:simplePos x="0" y="0"/>
                <wp:positionH relativeFrom="column">
                  <wp:posOffset>1830920</wp:posOffset>
                </wp:positionH>
                <wp:positionV relativeFrom="paragraph">
                  <wp:posOffset>-22699</wp:posOffset>
                </wp:positionV>
                <wp:extent cx="19440" cy="191520"/>
                <wp:effectExtent l="38100" t="38100" r="38100" b="37465"/>
                <wp:wrapNone/>
                <wp:docPr id="4961" name="Ink 4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1944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DC5A4" id="Ink 4961" o:spid="_x0000_s1026" type="#_x0000_t75" style="position:absolute;margin-left:143.5pt;margin-top:-2.15pt;width:2.75pt;height:16pt;z-index:25250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">
                <v:imagedata r:id="rId1594" o:title=""/>
              </v:shape>
            </w:pict>
          </mc:Fallback>
        </mc:AlternateContent>
      </w:r>
    </w:p>
    <w:p w:rsidR="00A606CF" w:rsidRDefault="002A4408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color w:val="FF0000"/>
          <w:sz w:val="20"/>
        </w:rPr>
      </w:pP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66016" behindDoc="0" locked="0" layoutInCell="1" allowOverlap="1">
                <wp:simplePos x="0" y="0"/>
                <wp:positionH relativeFrom="column">
                  <wp:posOffset>2952680</wp:posOffset>
                </wp:positionH>
                <wp:positionV relativeFrom="paragraph">
                  <wp:posOffset>-118959</wp:posOffset>
                </wp:positionV>
                <wp:extent cx="313560" cy="385920"/>
                <wp:effectExtent l="19050" t="38100" r="48895" b="33655"/>
                <wp:wrapNone/>
                <wp:docPr id="5023" name="Ink 5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313560" cy="38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BA542" id="Ink 5023" o:spid="_x0000_s1026" type="#_x0000_t75" style="position:absolute;margin-left:232.05pt;margin-top:-9.8pt;width:25.5pt;height:31.3pt;z-index:25256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">
                <v:imagedata r:id="rId1596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59872" behindDoc="0" locked="0" layoutInCell="1" allowOverlap="1">
                <wp:simplePos x="0" y="0"/>
                <wp:positionH relativeFrom="column">
                  <wp:posOffset>2919560</wp:posOffset>
                </wp:positionH>
                <wp:positionV relativeFrom="paragraph">
                  <wp:posOffset>-55599</wp:posOffset>
                </wp:positionV>
                <wp:extent cx="131040" cy="307440"/>
                <wp:effectExtent l="57150" t="38100" r="40640" b="35560"/>
                <wp:wrapNone/>
                <wp:docPr id="5017" name="Ink 5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13104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F3477" id="Ink 5017" o:spid="_x0000_s1026" type="#_x0000_t75" style="position:absolute;margin-left:229.25pt;margin-top:-4.8pt;width:11.3pt;height:25.05pt;z-index:25255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">
                <v:imagedata r:id="rId1598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58848" behindDoc="0" locked="0" layoutInCell="1" allowOverlap="1">
                <wp:simplePos x="0" y="0"/>
                <wp:positionH relativeFrom="column">
                  <wp:posOffset>3180920</wp:posOffset>
                </wp:positionH>
                <wp:positionV relativeFrom="paragraph">
                  <wp:posOffset>-15999</wp:posOffset>
                </wp:positionV>
                <wp:extent cx="73800" cy="204480"/>
                <wp:effectExtent l="38100" t="38100" r="40640" b="43180"/>
                <wp:wrapNone/>
                <wp:docPr id="5016" name="Ink 5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7380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40577" id="Ink 5016" o:spid="_x0000_s1026" type="#_x0000_t75" style="position:absolute;margin-left:249.9pt;margin-top:-1.6pt;width:6.95pt;height:17pt;z-index:25255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">
                <v:imagedata r:id="rId1600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57824" behindDoc="0" locked="0" layoutInCell="1" allowOverlap="1">
                <wp:simplePos x="0" y="0"/>
                <wp:positionH relativeFrom="column">
                  <wp:posOffset>3107120</wp:posOffset>
                </wp:positionH>
                <wp:positionV relativeFrom="paragraph">
                  <wp:posOffset>-7719</wp:posOffset>
                </wp:positionV>
                <wp:extent cx="61200" cy="156240"/>
                <wp:effectExtent l="38100" t="19050" r="53340" b="53340"/>
                <wp:wrapNone/>
                <wp:docPr id="5015" name="Ink 5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6120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D44BB" id="Ink 5015" o:spid="_x0000_s1026" type="#_x0000_t75" style="position:absolute;margin-left:243.95pt;margin-top:-1.1pt;width:6pt;height:13.3pt;z-index:25255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">
                <v:imagedata r:id="rId1602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56800" behindDoc="0" locked="0" layoutInCell="1" allowOverlap="1">
                <wp:simplePos x="0" y="0"/>
                <wp:positionH relativeFrom="column">
                  <wp:posOffset>3010640</wp:posOffset>
                </wp:positionH>
                <wp:positionV relativeFrom="paragraph">
                  <wp:posOffset>-23559</wp:posOffset>
                </wp:positionV>
                <wp:extent cx="125640" cy="116280"/>
                <wp:effectExtent l="57150" t="19050" r="46355" b="55245"/>
                <wp:wrapNone/>
                <wp:docPr id="5014" name="Ink 5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1256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56A1B" id="Ink 5014" o:spid="_x0000_s1026" type="#_x0000_t75" style="position:absolute;margin-left:236.35pt;margin-top:-2.3pt;width:11.1pt;height:10.35pt;z-index:25255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">
                <v:imagedata r:id="rId1604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53728" behindDoc="0" locked="0" layoutInCell="1" allowOverlap="1">
                <wp:simplePos x="0" y="0"/>
                <wp:positionH relativeFrom="column">
                  <wp:posOffset>5186840</wp:posOffset>
                </wp:positionH>
                <wp:positionV relativeFrom="paragraph">
                  <wp:posOffset>98481</wp:posOffset>
                </wp:positionV>
                <wp:extent cx="39960" cy="44640"/>
                <wp:effectExtent l="19050" t="38100" r="55880" b="50800"/>
                <wp:wrapNone/>
                <wp:docPr id="5011" name="Ink 5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3996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E20F2" id="Ink 5011" o:spid="_x0000_s1026" type="#_x0000_t75" style="position:absolute;margin-left:407.75pt;margin-top:7.15pt;width:4.45pt;height:4.75pt;z-index:25255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">
                <v:imagedata r:id="rId1606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43488" behindDoc="0" locked="0" layoutInCell="1" allowOverlap="1">
                <wp:simplePos x="0" y="0"/>
                <wp:positionH relativeFrom="column">
                  <wp:posOffset>3647120</wp:posOffset>
                </wp:positionH>
                <wp:positionV relativeFrom="paragraph">
                  <wp:posOffset>41241</wp:posOffset>
                </wp:positionV>
                <wp:extent cx="90720" cy="121320"/>
                <wp:effectExtent l="38100" t="19050" r="43180" b="50165"/>
                <wp:wrapNone/>
                <wp:docPr id="5001" name="Ink 5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907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0C339" id="Ink 5001" o:spid="_x0000_s1026" type="#_x0000_t75" style="position:absolute;margin-left:286.65pt;margin-top:2.9pt;width:8.15pt;height:10.35pt;z-index:25254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">
                <v:imagedata r:id="rId1608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42464" behindDoc="0" locked="0" layoutInCell="1" allowOverlap="1">
                <wp:simplePos x="0" y="0"/>
                <wp:positionH relativeFrom="column">
                  <wp:posOffset>3533720</wp:posOffset>
                </wp:positionH>
                <wp:positionV relativeFrom="paragraph">
                  <wp:posOffset>68961</wp:posOffset>
                </wp:positionV>
                <wp:extent cx="45360" cy="91800"/>
                <wp:effectExtent l="38100" t="38100" r="50165" b="41910"/>
                <wp:wrapNone/>
                <wp:docPr id="5000" name="Ink 5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453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A37F3C" id="Ink 5000" o:spid="_x0000_s1026" type="#_x0000_t75" style="position:absolute;margin-left:277.65pt;margin-top:5.1pt;width:4.7pt;height:8.2pt;z-index:25254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">
                <v:imagedata r:id="rId1610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41440" behindDoc="0" locked="0" layoutInCell="1" allowOverlap="1">
                <wp:simplePos x="0" y="0"/>
                <wp:positionH relativeFrom="column">
                  <wp:posOffset>3402320</wp:posOffset>
                </wp:positionH>
                <wp:positionV relativeFrom="paragraph">
                  <wp:posOffset>11001</wp:posOffset>
                </wp:positionV>
                <wp:extent cx="114480" cy="139320"/>
                <wp:effectExtent l="38100" t="38100" r="38100" b="51435"/>
                <wp:wrapNone/>
                <wp:docPr id="4999" name="Ink 4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1144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4E196" id="Ink 4999" o:spid="_x0000_s1026" type="#_x0000_t75" style="position:absolute;margin-left:267.3pt;margin-top:.3pt;width:10.15pt;height:12.2pt;z-index:25254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">
                <v:imagedata r:id="rId1612" o:title=""/>
              </v:shape>
            </w:pict>
          </mc:Fallback>
        </mc:AlternateContent>
      </w:r>
    </w:p>
    <w:p w:rsidR="00A606CF" w:rsidRDefault="002A4408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color w:val="FF0000"/>
          <w:sz w:val="20"/>
        </w:rPr>
      </w:pP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64992" behindDoc="0" locked="0" layoutInCell="1" allowOverlap="1">
                <wp:simplePos x="0" y="0"/>
                <wp:positionH relativeFrom="column">
                  <wp:posOffset>5505440</wp:posOffset>
                </wp:positionH>
                <wp:positionV relativeFrom="paragraph">
                  <wp:posOffset>-10739</wp:posOffset>
                </wp:positionV>
                <wp:extent cx="123480" cy="263520"/>
                <wp:effectExtent l="38100" t="38100" r="48260" b="41910"/>
                <wp:wrapNone/>
                <wp:docPr id="5022" name="Ink 5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12348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CCF05" id="Ink 5022" o:spid="_x0000_s1026" type="#_x0000_t75" style="position:absolute;margin-left:432.95pt;margin-top:-1.15pt;width:10.9pt;height:21.65pt;z-index:25256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">
                <v:imagedata r:id="rId1614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63968" behindDoc="0" locked="0" layoutInCell="1" allowOverlap="1">
                <wp:simplePos x="0" y="0"/>
                <wp:positionH relativeFrom="column">
                  <wp:posOffset>5438480</wp:posOffset>
                </wp:positionH>
                <wp:positionV relativeFrom="paragraph">
                  <wp:posOffset>33541</wp:posOffset>
                </wp:positionV>
                <wp:extent cx="86760" cy="174240"/>
                <wp:effectExtent l="38100" t="38100" r="46990" b="35560"/>
                <wp:wrapNone/>
                <wp:docPr id="5021" name="Ink 5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8676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DD555" id="Ink 5021" o:spid="_x0000_s1026" type="#_x0000_t75" style="position:absolute;margin-left:427.65pt;margin-top:2.2pt;width:7.95pt;height:14.65pt;z-index:25256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">
                <v:imagedata r:id="rId1616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62944" behindDoc="0" locked="0" layoutInCell="1" allowOverlap="1">
                <wp:simplePos x="0" y="0"/>
                <wp:positionH relativeFrom="column">
                  <wp:posOffset>5396360</wp:posOffset>
                </wp:positionH>
                <wp:positionV relativeFrom="paragraph">
                  <wp:posOffset>124261</wp:posOffset>
                </wp:positionV>
                <wp:extent cx="72000" cy="6480"/>
                <wp:effectExtent l="38100" t="19050" r="42545" b="50800"/>
                <wp:wrapNone/>
                <wp:docPr id="5020" name="Ink 5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720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07360" id="Ink 5020" o:spid="_x0000_s1026" type="#_x0000_t75" style="position:absolute;margin-left:424.55pt;margin-top:9.45pt;width:6.45pt;height:1.3pt;z-index:25256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">
                <v:imagedata r:id="rId1618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61920" behindDoc="0" locked="0" layoutInCell="1" allowOverlap="1">
                <wp:simplePos x="0" y="0"/>
                <wp:positionH relativeFrom="column">
                  <wp:posOffset>5280800</wp:posOffset>
                </wp:positionH>
                <wp:positionV relativeFrom="paragraph">
                  <wp:posOffset>-1019</wp:posOffset>
                </wp:positionV>
                <wp:extent cx="110520" cy="199080"/>
                <wp:effectExtent l="38100" t="38100" r="41910" b="48895"/>
                <wp:wrapNone/>
                <wp:docPr id="5019" name="Ink 5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11052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2D772" id="Ink 5019" o:spid="_x0000_s1026" type="#_x0000_t75" style="position:absolute;margin-left:415.1pt;margin-top:-.55pt;width:9.7pt;height:16.65pt;z-index:25256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">
                <v:imagedata r:id="rId1620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60896" behindDoc="0" locked="0" layoutInCell="1" allowOverlap="1">
                <wp:simplePos x="0" y="0"/>
                <wp:positionH relativeFrom="column">
                  <wp:posOffset>5387360</wp:posOffset>
                </wp:positionH>
                <wp:positionV relativeFrom="paragraph">
                  <wp:posOffset>17341</wp:posOffset>
                </wp:positionV>
                <wp:extent cx="56880" cy="94680"/>
                <wp:effectExtent l="38100" t="38100" r="38735" b="38735"/>
                <wp:wrapNone/>
                <wp:docPr id="5018" name="Ink 5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568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C332E4" id="Ink 5018" o:spid="_x0000_s1026" type="#_x0000_t75" style="position:absolute;margin-left:423.65pt;margin-top:1pt;width:5.4pt;height:8.2pt;z-index:25256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">
                <v:imagedata r:id="rId1622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52704" behindDoc="0" locked="0" layoutInCell="1" allowOverlap="1">
                <wp:simplePos x="0" y="0"/>
                <wp:positionH relativeFrom="column">
                  <wp:posOffset>4958600</wp:posOffset>
                </wp:positionH>
                <wp:positionV relativeFrom="paragraph">
                  <wp:posOffset>-37739</wp:posOffset>
                </wp:positionV>
                <wp:extent cx="172440" cy="118440"/>
                <wp:effectExtent l="57150" t="19050" r="18415" b="53340"/>
                <wp:wrapNone/>
                <wp:docPr id="5010" name="Ink 5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1724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21D83E" id="Ink 5010" o:spid="_x0000_s1026" type="#_x0000_t75" style="position:absolute;margin-left:389.8pt;margin-top:-3.45pt;width:14.75pt;height:10.55pt;z-index:25255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">
                <v:imagedata r:id="rId1624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51680" behindDoc="0" locked="0" layoutInCell="1" allowOverlap="1">
                <wp:simplePos x="0" y="0"/>
                <wp:positionH relativeFrom="column">
                  <wp:posOffset>4875080</wp:posOffset>
                </wp:positionH>
                <wp:positionV relativeFrom="paragraph">
                  <wp:posOffset>-48179</wp:posOffset>
                </wp:positionV>
                <wp:extent cx="31680" cy="131760"/>
                <wp:effectExtent l="38100" t="38100" r="45085" b="40005"/>
                <wp:wrapNone/>
                <wp:docPr id="5009" name="Ink 5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316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3E7A95" id="Ink 5009" o:spid="_x0000_s1026" type="#_x0000_t75" style="position:absolute;margin-left:383.3pt;margin-top:-4.3pt;width:3.65pt;height:11.35pt;z-index:25255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">
                <v:imagedata r:id="rId1626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50656" behindDoc="0" locked="0" layoutInCell="1" allowOverlap="1">
                <wp:simplePos x="0" y="0"/>
                <wp:positionH relativeFrom="column">
                  <wp:posOffset>4683200</wp:posOffset>
                </wp:positionH>
                <wp:positionV relativeFrom="paragraph">
                  <wp:posOffset>-1379</wp:posOffset>
                </wp:positionV>
                <wp:extent cx="101520" cy="96480"/>
                <wp:effectExtent l="38100" t="38100" r="32385" b="37465"/>
                <wp:wrapNone/>
                <wp:docPr id="5008" name="Ink 5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1015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046F9" id="Ink 5008" o:spid="_x0000_s1026" type="#_x0000_t75" style="position:absolute;margin-left:368.4pt;margin-top:-.5pt;width:8.85pt;height:8.5pt;z-index:25255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">
                <v:imagedata r:id="rId1628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49632" behindDoc="0" locked="0" layoutInCell="1" allowOverlap="1">
                <wp:simplePos x="0" y="0"/>
                <wp:positionH relativeFrom="column">
                  <wp:posOffset>4602560</wp:posOffset>
                </wp:positionH>
                <wp:positionV relativeFrom="paragraph">
                  <wp:posOffset>11221</wp:posOffset>
                </wp:positionV>
                <wp:extent cx="35280" cy="100800"/>
                <wp:effectExtent l="38100" t="38100" r="41275" b="33020"/>
                <wp:wrapNone/>
                <wp:docPr id="5007" name="Ink 5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352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AE22C" id="Ink 5007" o:spid="_x0000_s1026" type="#_x0000_t75" style="position:absolute;margin-left:361.9pt;margin-top:.55pt;width:3.85pt;height:8.85pt;z-index:25254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">
                <v:imagedata r:id="rId1630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48608" behindDoc="0" locked="0" layoutInCell="1" allowOverlap="1">
                <wp:simplePos x="0" y="0"/>
                <wp:positionH relativeFrom="column">
                  <wp:posOffset>4488440</wp:posOffset>
                </wp:positionH>
                <wp:positionV relativeFrom="paragraph">
                  <wp:posOffset>-18659</wp:posOffset>
                </wp:positionV>
                <wp:extent cx="85680" cy="127800"/>
                <wp:effectExtent l="38100" t="38100" r="48260" b="43815"/>
                <wp:wrapNone/>
                <wp:docPr id="5006" name="Ink 5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856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AD246" id="Ink 5006" o:spid="_x0000_s1026" type="#_x0000_t75" style="position:absolute;margin-left:352.75pt;margin-top:-2pt;width:7.95pt;height:11.25pt;z-index:25254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">
                <v:imagedata r:id="rId1632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47584" behindDoc="0" locked="0" layoutInCell="1" allowOverlap="1">
                <wp:simplePos x="0" y="0"/>
                <wp:positionH relativeFrom="column">
                  <wp:posOffset>4264880</wp:posOffset>
                </wp:positionH>
                <wp:positionV relativeFrom="paragraph">
                  <wp:posOffset>94021</wp:posOffset>
                </wp:positionV>
                <wp:extent cx="56160" cy="18000"/>
                <wp:effectExtent l="38100" t="38100" r="39370" b="39370"/>
                <wp:wrapNone/>
                <wp:docPr id="5005" name="Ink 5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561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538C9" id="Ink 5005" o:spid="_x0000_s1026" type="#_x0000_t75" style="position:absolute;margin-left:335.45pt;margin-top:7.1pt;width:5.2pt;height:2.15pt;z-index:25254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">
                <v:imagedata r:id="rId1634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46560" behindDoc="0" locked="0" layoutInCell="1" allowOverlap="1">
                <wp:simplePos x="0" y="0"/>
                <wp:positionH relativeFrom="column">
                  <wp:posOffset>4230320</wp:posOffset>
                </wp:positionH>
                <wp:positionV relativeFrom="paragraph">
                  <wp:posOffset>49021</wp:posOffset>
                </wp:positionV>
                <wp:extent cx="105120" cy="12240"/>
                <wp:effectExtent l="38100" t="38100" r="47625" b="45085"/>
                <wp:wrapNone/>
                <wp:docPr id="5004" name="Ink 5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1051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27D2EE" id="Ink 5004" o:spid="_x0000_s1026" type="#_x0000_t75" style="position:absolute;margin-left:332.75pt;margin-top:3.35pt;width:9.1pt;height:1.9pt;z-index:25254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">
                <v:imagedata r:id="rId1636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44512" behindDoc="0" locked="0" layoutInCell="1" allowOverlap="1">
                <wp:simplePos x="0" y="0"/>
                <wp:positionH relativeFrom="column">
                  <wp:posOffset>3362720</wp:posOffset>
                </wp:positionH>
                <wp:positionV relativeFrom="paragraph">
                  <wp:posOffset>99421</wp:posOffset>
                </wp:positionV>
                <wp:extent cx="700560" cy="21240"/>
                <wp:effectExtent l="38100" t="38100" r="42545" b="36195"/>
                <wp:wrapNone/>
                <wp:docPr id="5002" name="Ink 5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7005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B87D55" id="Ink 5002" o:spid="_x0000_s1026" type="#_x0000_t75" style="position:absolute;margin-left:264.35pt;margin-top:7.35pt;width:56.1pt;height:2.75pt;z-index:25254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">
                <v:imagedata r:id="rId1638" o:title=""/>
              </v:shape>
            </w:pict>
          </mc:Fallback>
        </mc:AlternateContent>
      </w:r>
    </w:p>
    <w:p w:rsidR="00A606CF" w:rsidRDefault="002A4408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color w:val="FF0000"/>
          <w:sz w:val="20"/>
        </w:rPr>
      </w:pP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67040" behindDoc="0" locked="0" layoutInCell="1" allowOverlap="1">
                <wp:simplePos x="0" y="0"/>
                <wp:positionH relativeFrom="column">
                  <wp:posOffset>3511760</wp:posOffset>
                </wp:positionH>
                <wp:positionV relativeFrom="paragraph">
                  <wp:posOffset>2441</wp:posOffset>
                </wp:positionV>
                <wp:extent cx="235440" cy="279720"/>
                <wp:effectExtent l="19050" t="38100" r="50800" b="44450"/>
                <wp:wrapNone/>
                <wp:docPr id="5024" name="Ink 5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23544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129C5" id="Ink 5024" o:spid="_x0000_s1026" type="#_x0000_t75" style="position:absolute;margin-left:276.05pt;margin-top:-.2pt;width:19.55pt;height:22.95pt;z-index:25256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">
                <v:imagedata r:id="rId1640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54752" behindDoc="0" locked="0" layoutInCell="1" allowOverlap="1">
                <wp:simplePos x="0" y="0"/>
                <wp:positionH relativeFrom="column">
                  <wp:posOffset>4467920</wp:posOffset>
                </wp:positionH>
                <wp:positionV relativeFrom="paragraph">
                  <wp:posOffset>35201</wp:posOffset>
                </wp:positionV>
                <wp:extent cx="685440" cy="19440"/>
                <wp:effectExtent l="38100" t="38100" r="38735" b="38100"/>
                <wp:wrapNone/>
                <wp:docPr id="5012" name="Ink 5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6854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CBB40" id="Ink 5012" o:spid="_x0000_s1026" type="#_x0000_t75" style="position:absolute;margin-left:351.5pt;margin-top:2.45pt;width:54.8pt;height:2.6pt;z-index:25255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">
                <v:imagedata r:id="rId1642" o:title=""/>
              </v:shape>
            </w:pict>
          </mc:Fallback>
        </mc:AlternateContent>
      </w:r>
    </w:p>
    <w:p w:rsidR="00A606CF" w:rsidRDefault="002A4408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color w:val="FF0000"/>
          <w:sz w:val="20"/>
        </w:rPr>
      </w:pP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55776" behindDoc="0" locked="0" layoutInCell="1" allowOverlap="1">
                <wp:simplePos x="0" y="0"/>
                <wp:positionH relativeFrom="column">
                  <wp:posOffset>4653680</wp:posOffset>
                </wp:positionH>
                <wp:positionV relativeFrom="paragraph">
                  <wp:posOffset>28581</wp:posOffset>
                </wp:positionV>
                <wp:extent cx="85320" cy="154080"/>
                <wp:effectExtent l="38100" t="38100" r="48260" b="36830"/>
                <wp:wrapNone/>
                <wp:docPr id="5013" name="Ink 5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8532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8AC75" id="Ink 5013" o:spid="_x0000_s1026" type="#_x0000_t75" style="position:absolute;margin-left:365.85pt;margin-top:1.75pt;width:7.95pt;height:13.15pt;z-index:25255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">
                <v:imagedata r:id="rId1644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45536" behindDoc="0" locked="0" layoutInCell="1" allowOverlap="1">
                <wp:simplePos x="0" y="0"/>
                <wp:positionH relativeFrom="column">
                  <wp:posOffset>3581240</wp:posOffset>
                </wp:positionH>
                <wp:positionV relativeFrom="paragraph">
                  <wp:posOffset>-88779</wp:posOffset>
                </wp:positionV>
                <wp:extent cx="133560" cy="198720"/>
                <wp:effectExtent l="38100" t="38100" r="19050" b="49530"/>
                <wp:wrapNone/>
                <wp:docPr id="5003" name="Ink 5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13356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B772B2" id="Ink 5003" o:spid="_x0000_s1026" type="#_x0000_t75" style="position:absolute;margin-left:281.45pt;margin-top:-7.45pt;width:11.65pt;height:16.7pt;z-index:25254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">
                <v:imagedata r:id="rId1646" o:title=""/>
              </v:shape>
            </w:pict>
          </mc:Fallback>
        </mc:AlternateContent>
      </w:r>
    </w:p>
    <w:p w:rsidR="00A606CF" w:rsidRDefault="00A606CF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color w:val="FF0000"/>
          <w:sz w:val="20"/>
        </w:rPr>
      </w:pPr>
    </w:p>
    <w:p w:rsidR="00A606CF" w:rsidRDefault="002A4408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color w:val="FF0000"/>
          <w:sz w:val="20"/>
        </w:rPr>
      </w:pP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81376" behindDoc="0" locked="0" layoutInCell="1" allowOverlap="1">
                <wp:simplePos x="0" y="0"/>
                <wp:positionH relativeFrom="column">
                  <wp:posOffset>5128880</wp:posOffset>
                </wp:positionH>
                <wp:positionV relativeFrom="paragraph">
                  <wp:posOffset>141066</wp:posOffset>
                </wp:positionV>
                <wp:extent cx="166680" cy="11880"/>
                <wp:effectExtent l="38100" t="38100" r="43180" b="45720"/>
                <wp:wrapNone/>
                <wp:docPr id="5038" name="Ink 5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1666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5C8757" id="Ink 5038" o:spid="_x0000_s1026" type="#_x0000_t75" style="position:absolute;margin-left:403.4pt;margin-top:10.6pt;width:14.05pt;height:2pt;z-index:25258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">
                <v:imagedata r:id="rId1648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80352" behindDoc="0" locked="0" layoutInCell="1" allowOverlap="1">
                <wp:simplePos x="0" y="0"/>
                <wp:positionH relativeFrom="column">
                  <wp:posOffset>5158400</wp:posOffset>
                </wp:positionH>
                <wp:positionV relativeFrom="paragraph">
                  <wp:posOffset>55386</wp:posOffset>
                </wp:positionV>
                <wp:extent cx="103320" cy="144360"/>
                <wp:effectExtent l="19050" t="38100" r="49530" b="46355"/>
                <wp:wrapNone/>
                <wp:docPr id="5037" name="Ink 5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1033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AABA2" id="Ink 5037" o:spid="_x0000_s1026" type="#_x0000_t75" style="position:absolute;margin-left:405.8pt;margin-top:3.8pt;width:9.1pt;height:12.45pt;z-index:25258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">
                <v:imagedata r:id="rId1650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79328" behindDoc="0" locked="0" layoutInCell="1" allowOverlap="1">
                <wp:simplePos x="0" y="0"/>
                <wp:positionH relativeFrom="column">
                  <wp:posOffset>5013320</wp:posOffset>
                </wp:positionH>
                <wp:positionV relativeFrom="paragraph">
                  <wp:posOffset>109746</wp:posOffset>
                </wp:positionV>
                <wp:extent cx="67320" cy="2160"/>
                <wp:effectExtent l="38100" t="38100" r="46990" b="36195"/>
                <wp:wrapNone/>
                <wp:docPr id="5036" name="Ink 5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673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7EB26" id="Ink 5036" o:spid="_x0000_s1026" type="#_x0000_t75" style="position:absolute;margin-left:394.35pt;margin-top:8.05pt;width:6.2pt;height:1.3pt;z-index:25257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">
                <v:imagedata r:id="rId1652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78304" behindDoc="0" locked="0" layoutInCell="1" allowOverlap="1">
                <wp:simplePos x="0" y="0"/>
                <wp:positionH relativeFrom="column">
                  <wp:posOffset>4981280</wp:posOffset>
                </wp:positionH>
                <wp:positionV relativeFrom="paragraph">
                  <wp:posOffset>49626</wp:posOffset>
                </wp:positionV>
                <wp:extent cx="115920" cy="144720"/>
                <wp:effectExtent l="38100" t="38100" r="36830" b="46355"/>
                <wp:wrapNone/>
                <wp:docPr id="5035" name="Ink 5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1159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6BFBE" id="Ink 5035" o:spid="_x0000_s1026" type="#_x0000_t75" style="position:absolute;margin-left:391.9pt;margin-top:3.55pt;width:10.1pt;height:12.3pt;z-index:25257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">
                <v:imagedata r:id="rId1654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77280" behindDoc="0" locked="0" layoutInCell="1" allowOverlap="1">
                <wp:simplePos x="0" y="0"/>
                <wp:positionH relativeFrom="column">
                  <wp:posOffset>4827200</wp:posOffset>
                </wp:positionH>
                <wp:positionV relativeFrom="paragraph">
                  <wp:posOffset>54306</wp:posOffset>
                </wp:positionV>
                <wp:extent cx="72720" cy="9360"/>
                <wp:effectExtent l="38100" t="57150" r="41910" b="48260"/>
                <wp:wrapNone/>
                <wp:docPr id="5034" name="Ink 5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727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BFCC88" id="Ink 5034" o:spid="_x0000_s1026" type="#_x0000_t75" style="position:absolute;margin-left:379.75pt;margin-top:3.6pt;width:6.6pt;height:1.85pt;z-index:25257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">
                <v:imagedata r:id="rId1656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76256" behindDoc="0" locked="0" layoutInCell="1" allowOverlap="1">
                <wp:simplePos x="0" y="0"/>
                <wp:positionH relativeFrom="column">
                  <wp:posOffset>4805600</wp:posOffset>
                </wp:positionH>
                <wp:positionV relativeFrom="paragraph">
                  <wp:posOffset>61506</wp:posOffset>
                </wp:positionV>
                <wp:extent cx="56160" cy="113040"/>
                <wp:effectExtent l="38100" t="38100" r="39370" b="39370"/>
                <wp:wrapNone/>
                <wp:docPr id="5033" name="Ink 5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561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68A49" id="Ink 5033" o:spid="_x0000_s1026" type="#_x0000_t75" style="position:absolute;margin-left:377.9pt;margin-top:4.3pt;width:5.65pt;height:10.2pt;z-index:25257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">
                <v:imagedata r:id="rId1658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75232" behindDoc="0" locked="0" layoutInCell="1" allowOverlap="1">
                <wp:simplePos x="0" y="0"/>
                <wp:positionH relativeFrom="column">
                  <wp:posOffset>4714520</wp:posOffset>
                </wp:positionH>
                <wp:positionV relativeFrom="paragraph">
                  <wp:posOffset>127746</wp:posOffset>
                </wp:positionV>
                <wp:extent cx="13680" cy="35280"/>
                <wp:effectExtent l="38100" t="38100" r="43815" b="41275"/>
                <wp:wrapNone/>
                <wp:docPr id="5032" name="Ink 5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136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0673D" id="Ink 5032" o:spid="_x0000_s1026" type="#_x0000_t75" style="position:absolute;margin-left:370.6pt;margin-top:9.7pt;width:2.2pt;height:3.6pt;z-index:25257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">
                <v:imagedata r:id="rId1660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74208" behindDoc="0" locked="0" layoutInCell="1" allowOverlap="1">
                <wp:simplePos x="0" y="0"/>
                <wp:positionH relativeFrom="column">
                  <wp:posOffset>4545320</wp:posOffset>
                </wp:positionH>
                <wp:positionV relativeFrom="paragraph">
                  <wp:posOffset>47106</wp:posOffset>
                </wp:positionV>
                <wp:extent cx="104040" cy="115920"/>
                <wp:effectExtent l="38100" t="19050" r="48895" b="55880"/>
                <wp:wrapNone/>
                <wp:docPr id="5031" name="Ink 5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1040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B8486" id="Ink 5031" o:spid="_x0000_s1026" type="#_x0000_t75" style="position:absolute;margin-left:357.25pt;margin-top:3.2pt;width:9.7pt;height:10.45pt;z-index:25257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">
                <v:imagedata r:id="rId1662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73184" behindDoc="0" locked="0" layoutInCell="1" allowOverlap="1">
                <wp:simplePos x="0" y="0"/>
                <wp:positionH relativeFrom="column">
                  <wp:posOffset>4286480</wp:posOffset>
                </wp:positionH>
                <wp:positionV relativeFrom="paragraph">
                  <wp:posOffset>123066</wp:posOffset>
                </wp:positionV>
                <wp:extent cx="87480" cy="10440"/>
                <wp:effectExtent l="38100" t="38100" r="46355" b="46990"/>
                <wp:wrapNone/>
                <wp:docPr id="5030" name="Ink 5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874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9E3A79" id="Ink 5030" o:spid="_x0000_s1026" type="#_x0000_t75" style="position:absolute;margin-left:337.05pt;margin-top:9.3pt;width:7.9pt;height:1.85pt;z-index:25257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">
                <v:imagedata r:id="rId1664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72160" behindDoc="0" locked="0" layoutInCell="1" allowOverlap="1">
                <wp:simplePos x="0" y="0"/>
                <wp:positionH relativeFrom="column">
                  <wp:posOffset>4266320</wp:posOffset>
                </wp:positionH>
                <wp:positionV relativeFrom="paragraph">
                  <wp:posOffset>67626</wp:posOffset>
                </wp:positionV>
                <wp:extent cx="96840" cy="8640"/>
                <wp:effectExtent l="38100" t="38100" r="36830" b="48895"/>
                <wp:wrapNone/>
                <wp:docPr id="5029" name="Ink 5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968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C8E04" id="Ink 5029" o:spid="_x0000_s1026" type="#_x0000_t75" style="position:absolute;margin-left:335.6pt;margin-top:4.65pt;width:8.5pt;height:1.85pt;z-index:25257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">
                <v:imagedata r:id="rId1666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71136" behindDoc="0" locked="0" layoutInCell="1" allowOverlap="1">
                <wp:simplePos x="0" y="0"/>
                <wp:positionH relativeFrom="column">
                  <wp:posOffset>4069760</wp:posOffset>
                </wp:positionH>
                <wp:positionV relativeFrom="paragraph">
                  <wp:posOffset>9666</wp:posOffset>
                </wp:positionV>
                <wp:extent cx="123120" cy="148320"/>
                <wp:effectExtent l="57150" t="38100" r="29845" b="42545"/>
                <wp:wrapNone/>
                <wp:docPr id="5028" name="Ink 5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12312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6AB9B" id="Ink 5028" o:spid="_x0000_s1026" type="#_x0000_t75" style="position:absolute;margin-left:319.8pt;margin-top:.1pt;width:11.05pt;height:13.1pt;z-index:25257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">
                <v:imagedata r:id="rId1668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70112" behindDoc="0" locked="0" layoutInCell="1" allowOverlap="1">
                <wp:simplePos x="0" y="0"/>
                <wp:positionH relativeFrom="column">
                  <wp:posOffset>3832160</wp:posOffset>
                </wp:positionH>
                <wp:positionV relativeFrom="paragraph">
                  <wp:posOffset>16146</wp:posOffset>
                </wp:positionV>
                <wp:extent cx="109440" cy="144000"/>
                <wp:effectExtent l="38100" t="38100" r="43180" b="46990"/>
                <wp:wrapNone/>
                <wp:docPr id="5027" name="Ink 5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1094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531E8A" id="Ink 5027" o:spid="_x0000_s1026" type="#_x0000_t75" style="position:absolute;margin-left:301.45pt;margin-top:.75pt;width:9.4pt;height:12.35pt;z-index:25257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">
                <v:imagedata r:id="rId1670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69088" behindDoc="0" locked="0" layoutInCell="1" allowOverlap="1">
                <wp:simplePos x="0" y="0"/>
                <wp:positionH relativeFrom="column">
                  <wp:posOffset>3743240</wp:posOffset>
                </wp:positionH>
                <wp:positionV relativeFrom="paragraph">
                  <wp:posOffset>37386</wp:posOffset>
                </wp:positionV>
                <wp:extent cx="60840" cy="118440"/>
                <wp:effectExtent l="38100" t="19050" r="53975" b="53340"/>
                <wp:wrapNone/>
                <wp:docPr id="5026" name="Ink 5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608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38ADB" id="Ink 5026" o:spid="_x0000_s1026" type="#_x0000_t75" style="position:absolute;margin-left:294.1pt;margin-top:2.45pt;width:6pt;height:10.45pt;z-index:25256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">
                <v:imagedata r:id="rId1672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68064" behindDoc="0" locked="0" layoutInCell="1" allowOverlap="1">
                <wp:simplePos x="0" y="0"/>
                <wp:positionH relativeFrom="column">
                  <wp:posOffset>3579800</wp:posOffset>
                </wp:positionH>
                <wp:positionV relativeFrom="paragraph">
                  <wp:posOffset>-9774</wp:posOffset>
                </wp:positionV>
                <wp:extent cx="145800" cy="138600"/>
                <wp:effectExtent l="38100" t="38100" r="45085" b="52070"/>
                <wp:wrapNone/>
                <wp:docPr id="5025" name="Ink 5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14580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30AD7" id="Ink 5025" o:spid="_x0000_s1026" type="#_x0000_t75" style="position:absolute;margin-left:281.2pt;margin-top:-1.25pt;width:12.6pt;height:12.15pt;z-index:25256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">
                <v:imagedata r:id="rId1674" o:title=""/>
              </v:shape>
            </w:pict>
          </mc:Fallback>
        </mc:AlternateContent>
      </w:r>
    </w:p>
    <w:p w:rsidR="00A606CF" w:rsidRDefault="00A606CF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color w:val="FF0000"/>
          <w:sz w:val="20"/>
        </w:rPr>
      </w:pPr>
    </w:p>
    <w:p w:rsidR="00A606CF" w:rsidRDefault="002A4408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color w:val="FF0000"/>
          <w:sz w:val="20"/>
        </w:rPr>
      </w:pP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89568" behindDoc="0" locked="0" layoutInCell="1" allowOverlap="1">
                <wp:simplePos x="0" y="0"/>
                <wp:positionH relativeFrom="column">
                  <wp:posOffset>5089280</wp:posOffset>
                </wp:positionH>
                <wp:positionV relativeFrom="paragraph">
                  <wp:posOffset>66652</wp:posOffset>
                </wp:positionV>
                <wp:extent cx="22320" cy="97200"/>
                <wp:effectExtent l="38100" t="38100" r="53975" b="36195"/>
                <wp:wrapNone/>
                <wp:docPr id="5046" name="Ink 5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223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574A7F" id="Ink 5046" o:spid="_x0000_s1026" type="#_x0000_t75" style="position:absolute;margin-left:400.15pt;margin-top:4.8pt;width:2.9pt;height:8.55pt;z-index:25258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">
                <v:imagedata r:id="rId1676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88544" behindDoc="0" locked="0" layoutInCell="1" allowOverlap="1">
                <wp:simplePos x="0" y="0"/>
                <wp:positionH relativeFrom="column">
                  <wp:posOffset>4937360</wp:posOffset>
                </wp:positionH>
                <wp:positionV relativeFrom="paragraph">
                  <wp:posOffset>142252</wp:posOffset>
                </wp:positionV>
                <wp:extent cx="67320" cy="9360"/>
                <wp:effectExtent l="38100" t="38100" r="46990" b="48260"/>
                <wp:wrapNone/>
                <wp:docPr id="5045" name="Ink 5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673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2F96D" id="Ink 5045" o:spid="_x0000_s1026" type="#_x0000_t75" style="position:absolute;margin-left:388.35pt;margin-top:10.55pt;width:6.2pt;height:1.95pt;z-index:25258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">
                <v:imagedata r:id="rId1678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83424" behindDoc="0" locked="0" layoutInCell="1" allowOverlap="1">
                <wp:simplePos x="0" y="0"/>
                <wp:positionH relativeFrom="column">
                  <wp:posOffset>4187840</wp:posOffset>
                </wp:positionH>
                <wp:positionV relativeFrom="paragraph">
                  <wp:posOffset>64492</wp:posOffset>
                </wp:positionV>
                <wp:extent cx="145080" cy="15480"/>
                <wp:effectExtent l="38100" t="57150" r="45720" b="41910"/>
                <wp:wrapNone/>
                <wp:docPr id="5040" name="Ink 5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1450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0A7C2" id="Ink 5040" o:spid="_x0000_s1026" type="#_x0000_t75" style="position:absolute;margin-left:329.4pt;margin-top:4.45pt;width:12.2pt;height:2.2pt;z-index:25258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">
                <v:imagedata r:id="rId1680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82400" behindDoc="0" locked="0" layoutInCell="1" allowOverlap="1">
                <wp:simplePos x="0" y="0"/>
                <wp:positionH relativeFrom="column">
                  <wp:posOffset>3937640</wp:posOffset>
                </wp:positionH>
                <wp:positionV relativeFrom="paragraph">
                  <wp:posOffset>27052</wp:posOffset>
                </wp:positionV>
                <wp:extent cx="142560" cy="179280"/>
                <wp:effectExtent l="38100" t="38100" r="48260" b="49530"/>
                <wp:wrapNone/>
                <wp:docPr id="5039" name="Ink 5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14256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41976" id="Ink 5039" o:spid="_x0000_s1026" type="#_x0000_t75" style="position:absolute;margin-left:309.25pt;margin-top:1.45pt;width:12.6pt;height:15.65pt;z-index:25258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">
                <v:imagedata r:id="rId1682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24032" behindDoc="0" locked="0" layoutInCell="1" allowOverlap="1">
                <wp:simplePos x="0" y="0"/>
                <wp:positionH relativeFrom="column">
                  <wp:posOffset>4236800</wp:posOffset>
                </wp:positionH>
                <wp:positionV relativeFrom="paragraph">
                  <wp:posOffset>27026</wp:posOffset>
                </wp:positionV>
                <wp:extent cx="19080" cy="2160"/>
                <wp:effectExtent l="38100" t="57150" r="57150" b="55245"/>
                <wp:wrapNone/>
                <wp:docPr id="4982" name="Ink 4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190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3F989" id="Ink 4982" o:spid="_x0000_s1026" type="#_x0000_t75" style="position:absolute;margin-left:332.65pt;margin-top:1.2pt;width:3.35pt;height:2.05pt;z-index:25252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">
                <v:imagedata r:id="rId1684" o:title=""/>
              </v:shape>
            </w:pict>
          </mc:Fallback>
        </mc:AlternateContent>
      </w:r>
    </w:p>
    <w:p w:rsidR="00A606CF" w:rsidRDefault="002A4408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color w:val="FF0000"/>
          <w:sz w:val="20"/>
        </w:rPr>
      </w:pP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601856" behindDoc="0" locked="0" layoutInCell="1" allowOverlap="1">
                <wp:simplePos x="0" y="0"/>
                <wp:positionH relativeFrom="column">
                  <wp:posOffset>6087920</wp:posOffset>
                </wp:positionH>
                <wp:positionV relativeFrom="paragraph">
                  <wp:posOffset>-68128</wp:posOffset>
                </wp:positionV>
                <wp:extent cx="81720" cy="222120"/>
                <wp:effectExtent l="38100" t="38100" r="33020" b="45085"/>
                <wp:wrapNone/>
                <wp:docPr id="5058" name="Ink 5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8172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C948D" id="Ink 5058" o:spid="_x0000_s1026" type="#_x0000_t75" style="position:absolute;margin-left:478.75pt;margin-top:-5.8pt;width:7.8pt;height:18.55pt;z-index:25260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">
                <v:imagedata r:id="rId1686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600832" behindDoc="0" locked="0" layoutInCell="1" allowOverlap="1">
                <wp:simplePos x="0" y="0"/>
                <wp:positionH relativeFrom="column">
                  <wp:posOffset>5924120</wp:posOffset>
                </wp:positionH>
                <wp:positionV relativeFrom="paragraph">
                  <wp:posOffset>79112</wp:posOffset>
                </wp:positionV>
                <wp:extent cx="74880" cy="2880"/>
                <wp:effectExtent l="38100" t="19050" r="40005" b="54610"/>
                <wp:wrapNone/>
                <wp:docPr id="5057" name="Ink 5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748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0E75D" id="Ink 5057" o:spid="_x0000_s1026" type="#_x0000_t75" style="position:absolute;margin-left:466.05pt;margin-top:5.75pt;width:6.8pt;height:1.4pt;z-index:25260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">
                <v:imagedata r:id="rId1688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99808" behindDoc="0" locked="0" layoutInCell="1" allowOverlap="1">
                <wp:simplePos x="0" y="0"/>
                <wp:positionH relativeFrom="column">
                  <wp:posOffset>5972720</wp:posOffset>
                </wp:positionH>
                <wp:positionV relativeFrom="paragraph">
                  <wp:posOffset>21872</wp:posOffset>
                </wp:positionV>
                <wp:extent cx="72000" cy="150120"/>
                <wp:effectExtent l="38100" t="38100" r="42545" b="40640"/>
                <wp:wrapNone/>
                <wp:docPr id="5056" name="Ink 5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720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3BF6D" id="Ink 5056" o:spid="_x0000_s1026" type="#_x0000_t75" style="position:absolute;margin-left:469.75pt;margin-top:1.15pt;width:6.9pt;height:12.9pt;z-index:25259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">
                <v:imagedata r:id="rId1690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98784" behindDoc="0" locked="0" layoutInCell="1" allowOverlap="1">
                <wp:simplePos x="0" y="0"/>
                <wp:positionH relativeFrom="column">
                  <wp:posOffset>5805320</wp:posOffset>
                </wp:positionH>
                <wp:positionV relativeFrom="paragraph">
                  <wp:posOffset>66872</wp:posOffset>
                </wp:positionV>
                <wp:extent cx="92520" cy="11880"/>
                <wp:effectExtent l="38100" t="57150" r="41275" b="45720"/>
                <wp:wrapNone/>
                <wp:docPr id="5055" name="Ink 5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92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A36BC" id="Ink 5055" o:spid="_x0000_s1026" type="#_x0000_t75" style="position:absolute;margin-left:456.7pt;margin-top:4.55pt;width:8.15pt;height:2.15pt;z-index:25259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">
                <v:imagedata r:id="rId1692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97760" behindDoc="0" locked="0" layoutInCell="1" allowOverlap="1">
                <wp:simplePos x="0" y="0"/>
                <wp:positionH relativeFrom="column">
                  <wp:posOffset>5807120</wp:posOffset>
                </wp:positionH>
                <wp:positionV relativeFrom="paragraph">
                  <wp:posOffset>21512</wp:posOffset>
                </wp:positionV>
                <wp:extent cx="80280" cy="123480"/>
                <wp:effectExtent l="19050" t="38100" r="53340" b="48260"/>
                <wp:wrapNone/>
                <wp:docPr id="5054" name="Ink 5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802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A29A1" id="Ink 5054" o:spid="_x0000_s1026" type="#_x0000_t75" style="position:absolute;margin-left:456.9pt;margin-top:1.15pt;width:7.3pt;height:10.75pt;z-index:25259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">
                <v:imagedata r:id="rId1694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96736" behindDoc="0" locked="0" layoutInCell="1" allowOverlap="1">
                <wp:simplePos x="0" y="0"/>
                <wp:positionH relativeFrom="column">
                  <wp:posOffset>5674640</wp:posOffset>
                </wp:positionH>
                <wp:positionV relativeFrom="paragraph">
                  <wp:posOffset>53552</wp:posOffset>
                </wp:positionV>
                <wp:extent cx="69120" cy="9000"/>
                <wp:effectExtent l="38100" t="38100" r="45720" b="48260"/>
                <wp:wrapNone/>
                <wp:docPr id="5053" name="Ink 5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691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DBCE2" id="Ink 5053" o:spid="_x0000_s1026" type="#_x0000_t75" style="position:absolute;margin-left:446.4pt;margin-top:3.7pt;width:6.4pt;height:1.7pt;z-index:25259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">
                <v:imagedata r:id="rId1696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95712" behindDoc="0" locked="0" layoutInCell="1" allowOverlap="1">
                <wp:simplePos x="0" y="0"/>
                <wp:positionH relativeFrom="column">
                  <wp:posOffset>5646920</wp:posOffset>
                </wp:positionH>
                <wp:positionV relativeFrom="paragraph">
                  <wp:posOffset>-3328</wp:posOffset>
                </wp:positionV>
                <wp:extent cx="102600" cy="151200"/>
                <wp:effectExtent l="19050" t="38100" r="50165" b="39370"/>
                <wp:wrapNone/>
                <wp:docPr id="5052" name="Ink 5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10260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14ABB" id="Ink 5052" o:spid="_x0000_s1026" type="#_x0000_t75" style="position:absolute;margin-left:444.3pt;margin-top:-.85pt;width:9.15pt;height:13pt;z-index:25259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">
                <v:imagedata r:id="rId1698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94688" behindDoc="0" locked="0" layoutInCell="1" allowOverlap="1">
                <wp:simplePos x="0" y="0"/>
                <wp:positionH relativeFrom="column">
                  <wp:posOffset>5489240</wp:posOffset>
                </wp:positionH>
                <wp:positionV relativeFrom="paragraph">
                  <wp:posOffset>15032</wp:posOffset>
                </wp:positionV>
                <wp:extent cx="99720" cy="17280"/>
                <wp:effectExtent l="38100" t="57150" r="33655" b="40005"/>
                <wp:wrapNone/>
                <wp:docPr id="5051" name="Ink 5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997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C2E363" id="Ink 5051" o:spid="_x0000_s1026" type="#_x0000_t75" style="position:absolute;margin-left:431.85pt;margin-top:.5pt;width:8.75pt;height:2.4pt;z-index:25259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">
                <v:imagedata r:id="rId1700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93664" behindDoc="0" locked="0" layoutInCell="1" allowOverlap="1">
                <wp:simplePos x="0" y="0"/>
                <wp:positionH relativeFrom="column">
                  <wp:posOffset>5475920</wp:posOffset>
                </wp:positionH>
                <wp:positionV relativeFrom="paragraph">
                  <wp:posOffset>17912</wp:posOffset>
                </wp:positionV>
                <wp:extent cx="38520" cy="89640"/>
                <wp:effectExtent l="19050" t="38100" r="57150" b="43815"/>
                <wp:wrapNone/>
                <wp:docPr id="5050" name="Ink 5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385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ED711" id="Ink 5050" o:spid="_x0000_s1026" type="#_x0000_t75" style="position:absolute;margin-left:430.5pt;margin-top:.9pt;width:4.5pt;height:8.3pt;z-index:25259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">
                <v:imagedata r:id="rId1702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92640" behindDoc="0" locked="0" layoutInCell="1" allowOverlap="1">
                <wp:simplePos x="0" y="0"/>
                <wp:positionH relativeFrom="column">
                  <wp:posOffset>5423000</wp:posOffset>
                </wp:positionH>
                <wp:positionV relativeFrom="paragraph">
                  <wp:posOffset>71192</wp:posOffset>
                </wp:positionV>
                <wp:extent cx="5760" cy="29880"/>
                <wp:effectExtent l="57150" t="38100" r="51435" b="46355"/>
                <wp:wrapNone/>
                <wp:docPr id="5049" name="Ink 5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57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9B303" id="Ink 5049" o:spid="_x0000_s1026" type="#_x0000_t75" style="position:absolute;margin-left:426.35pt;margin-top:5.2pt;width:1.55pt;height:3.25pt;z-index:25259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">
                <v:imagedata r:id="rId1704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91616" behindDoc="0" locked="0" layoutInCell="1" allowOverlap="1">
                <wp:simplePos x="0" y="0"/>
                <wp:positionH relativeFrom="column">
                  <wp:posOffset>5303120</wp:posOffset>
                </wp:positionH>
                <wp:positionV relativeFrom="paragraph">
                  <wp:posOffset>-8728</wp:posOffset>
                </wp:positionV>
                <wp:extent cx="90720" cy="113040"/>
                <wp:effectExtent l="57150" t="38100" r="5080" b="39370"/>
                <wp:wrapNone/>
                <wp:docPr id="5048" name="Ink 5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907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7F7889" id="Ink 5048" o:spid="_x0000_s1026" type="#_x0000_t75" style="position:absolute;margin-left:416.85pt;margin-top:-1.2pt;width:8.35pt;height:10.1pt;z-index:25259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">
                <v:imagedata r:id="rId1706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90592" behindDoc="0" locked="0" layoutInCell="1" allowOverlap="1">
                <wp:simplePos x="0" y="0"/>
                <wp:positionH relativeFrom="column">
                  <wp:posOffset>5188280</wp:posOffset>
                </wp:positionH>
                <wp:positionV relativeFrom="paragraph">
                  <wp:posOffset>-35008</wp:posOffset>
                </wp:positionV>
                <wp:extent cx="100080" cy="169200"/>
                <wp:effectExtent l="38100" t="38100" r="52705" b="40640"/>
                <wp:wrapNone/>
                <wp:docPr id="5047" name="Ink 5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10008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E4F693" id="Ink 5047" o:spid="_x0000_s1026" type="#_x0000_t75" style="position:absolute;margin-left:407.85pt;margin-top:-3.25pt;width:9pt;height:14.35pt;z-index:25259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">
                <v:imagedata r:id="rId1708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87520" behindDoc="0" locked="0" layoutInCell="1" allowOverlap="1">
                <wp:simplePos x="0" y="0"/>
                <wp:positionH relativeFrom="column">
                  <wp:posOffset>4735040</wp:posOffset>
                </wp:positionH>
                <wp:positionV relativeFrom="paragraph">
                  <wp:posOffset>-26008</wp:posOffset>
                </wp:positionV>
                <wp:extent cx="144360" cy="104040"/>
                <wp:effectExtent l="19050" t="38100" r="46355" b="48895"/>
                <wp:wrapNone/>
                <wp:docPr id="5044" name="Ink 5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1443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D642E" id="Ink 5044" o:spid="_x0000_s1026" type="#_x0000_t75" style="position:absolute;margin-left:372.55pt;margin-top:-2.4pt;width:12.15pt;height:9.05pt;z-index:25258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">
                <v:imagedata r:id="rId1710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86496" behindDoc="0" locked="0" layoutInCell="1" allowOverlap="1">
                <wp:simplePos x="0" y="0"/>
                <wp:positionH relativeFrom="column">
                  <wp:posOffset>4699400</wp:posOffset>
                </wp:positionH>
                <wp:positionV relativeFrom="paragraph">
                  <wp:posOffset>13232</wp:posOffset>
                </wp:positionV>
                <wp:extent cx="39240" cy="76680"/>
                <wp:effectExtent l="38100" t="38100" r="56515" b="38100"/>
                <wp:wrapNone/>
                <wp:docPr id="5043" name="Ink 5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392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9D2C9" id="Ink 5043" o:spid="_x0000_s1026" type="#_x0000_t75" style="position:absolute;margin-left:369.35pt;margin-top:.6pt;width:4.4pt;height:7.15pt;z-index:25258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">
                <v:imagedata r:id="rId1712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85472" behindDoc="0" locked="0" layoutInCell="1" allowOverlap="1">
                <wp:simplePos x="0" y="0"/>
                <wp:positionH relativeFrom="column">
                  <wp:posOffset>4552520</wp:posOffset>
                </wp:positionH>
                <wp:positionV relativeFrom="paragraph">
                  <wp:posOffset>-50488</wp:posOffset>
                </wp:positionV>
                <wp:extent cx="111240" cy="122400"/>
                <wp:effectExtent l="38100" t="38100" r="41275" b="49530"/>
                <wp:wrapNone/>
                <wp:docPr id="5042" name="Ink 5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1112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B52E9F" id="Ink 5042" o:spid="_x0000_s1026" type="#_x0000_t75" style="position:absolute;margin-left:357.7pt;margin-top:-4.6pt;width:10pt;height:11.1pt;z-index:25258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">
                <v:imagedata r:id="rId1714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584448" behindDoc="0" locked="0" layoutInCell="1" allowOverlap="1">
                <wp:simplePos x="0" y="0"/>
                <wp:positionH relativeFrom="column">
                  <wp:posOffset>4207280</wp:posOffset>
                </wp:positionH>
                <wp:positionV relativeFrom="paragraph">
                  <wp:posOffset>-6568</wp:posOffset>
                </wp:positionV>
                <wp:extent cx="120960" cy="20160"/>
                <wp:effectExtent l="19050" t="38100" r="50800" b="37465"/>
                <wp:wrapNone/>
                <wp:docPr id="5041" name="Ink 5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1209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11F2B6" id="Ink 5041" o:spid="_x0000_s1026" type="#_x0000_t75" style="position:absolute;margin-left:330.85pt;margin-top:-.8pt;width:10.45pt;height:2.45pt;z-index:25258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">
                <v:imagedata r:id="rId1716" o:title=""/>
              </v:shape>
            </w:pict>
          </mc:Fallback>
        </mc:AlternateContent>
      </w:r>
    </w:p>
    <w:p w:rsidR="00A606CF" w:rsidRDefault="00A606CF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color w:val="FF0000"/>
          <w:sz w:val="20"/>
        </w:rPr>
      </w:pPr>
    </w:p>
    <w:p w:rsidR="00A606CF" w:rsidRDefault="002A4408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color w:val="FF0000"/>
          <w:sz w:val="20"/>
        </w:rPr>
      </w:pP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615168" behindDoc="0" locked="0" layoutInCell="1" allowOverlap="1">
                <wp:simplePos x="0" y="0"/>
                <wp:positionH relativeFrom="column">
                  <wp:posOffset>3907760</wp:posOffset>
                </wp:positionH>
                <wp:positionV relativeFrom="paragraph">
                  <wp:posOffset>281872</wp:posOffset>
                </wp:positionV>
                <wp:extent cx="1443240" cy="70560"/>
                <wp:effectExtent l="0" t="38100" r="43180" b="43815"/>
                <wp:wrapNone/>
                <wp:docPr id="5072" name="Ink 5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14432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F93F2" id="Ink 5072" o:spid="_x0000_s1026" type="#_x0000_t75" style="position:absolute;margin-left:307.4pt;margin-top:21.65pt;width:114.45pt;height:6.55pt;z-index:25261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">
                <v:imagedata r:id="rId1718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614144" behindDoc="0" locked="0" layoutInCell="1" allowOverlap="1">
                <wp:simplePos x="0" y="0"/>
                <wp:positionH relativeFrom="column">
                  <wp:posOffset>3818480</wp:posOffset>
                </wp:positionH>
                <wp:positionV relativeFrom="paragraph">
                  <wp:posOffset>-79568</wp:posOffset>
                </wp:positionV>
                <wp:extent cx="1475280" cy="397800"/>
                <wp:effectExtent l="38100" t="38100" r="48895" b="40640"/>
                <wp:wrapNone/>
                <wp:docPr id="5071" name="Ink 5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1475280" cy="39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E1CAA" id="Ink 5071" o:spid="_x0000_s1026" type="#_x0000_t75" style="position:absolute;margin-left:300.25pt;margin-top:-6.85pt;width:117.15pt;height:32.25pt;z-index:25261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">
                <v:imagedata r:id="rId1720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613120" behindDoc="0" locked="0" layoutInCell="1" allowOverlap="1">
                <wp:simplePos x="0" y="0"/>
                <wp:positionH relativeFrom="column">
                  <wp:posOffset>4019000</wp:posOffset>
                </wp:positionH>
                <wp:positionV relativeFrom="paragraph">
                  <wp:posOffset>-18728</wp:posOffset>
                </wp:positionV>
                <wp:extent cx="124920" cy="132120"/>
                <wp:effectExtent l="38100" t="38100" r="46990" b="39370"/>
                <wp:wrapNone/>
                <wp:docPr id="5070" name="Ink 5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12492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D0429" id="Ink 5070" o:spid="_x0000_s1026" type="#_x0000_t75" style="position:absolute;margin-left:315.85pt;margin-top:-2pt;width:10.85pt;height:11.5pt;z-index:25261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">
                <v:imagedata r:id="rId1722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612096" behindDoc="0" locked="0" layoutInCell="1" allowOverlap="1">
                <wp:simplePos x="0" y="0"/>
                <wp:positionH relativeFrom="column">
                  <wp:posOffset>5029880</wp:posOffset>
                </wp:positionH>
                <wp:positionV relativeFrom="paragraph">
                  <wp:posOffset>46792</wp:posOffset>
                </wp:positionV>
                <wp:extent cx="42480" cy="41760"/>
                <wp:effectExtent l="19050" t="19050" r="53340" b="53975"/>
                <wp:wrapNone/>
                <wp:docPr id="5069" name="Ink 5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424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800075" id="Ink 5069" o:spid="_x0000_s1026" type="#_x0000_t75" style="position:absolute;margin-left:395.5pt;margin-top:3.2pt;width:4.6pt;height:4.4pt;z-index:25261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">
                <v:imagedata r:id="rId1724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611072" behindDoc="0" locked="0" layoutInCell="1" allowOverlap="1">
                <wp:simplePos x="0" y="0"/>
                <wp:positionH relativeFrom="column">
                  <wp:posOffset>4853120</wp:posOffset>
                </wp:positionH>
                <wp:positionV relativeFrom="paragraph">
                  <wp:posOffset>60472</wp:posOffset>
                </wp:positionV>
                <wp:extent cx="109440" cy="154440"/>
                <wp:effectExtent l="38100" t="19050" r="43180" b="55245"/>
                <wp:wrapNone/>
                <wp:docPr id="5068" name="Ink 5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10944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11B98" id="Ink 5068" o:spid="_x0000_s1026" type="#_x0000_t75" style="position:absolute;margin-left:381.6pt;margin-top:4.2pt;width:9.75pt;height:13.4pt;z-index:25261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">
                <v:imagedata r:id="rId1726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610048" behindDoc="0" locked="0" layoutInCell="1" allowOverlap="1">
                <wp:simplePos x="0" y="0"/>
                <wp:positionH relativeFrom="column">
                  <wp:posOffset>4949960</wp:posOffset>
                </wp:positionH>
                <wp:positionV relativeFrom="paragraph">
                  <wp:posOffset>147232</wp:posOffset>
                </wp:positionV>
                <wp:extent cx="360" cy="360"/>
                <wp:effectExtent l="38100" t="38100" r="38100" b="38100"/>
                <wp:wrapNone/>
                <wp:docPr id="5067" name="Ink 5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0034A" id="Ink 5067" o:spid="_x0000_s1026" type="#_x0000_t75" style="position:absolute;margin-left:389.3pt;margin-top:11.15pt;width:.95pt;height:.95pt;z-index:25261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">
                <v:imagedata r:id="rId1728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609024" behindDoc="0" locked="0" layoutInCell="1" allowOverlap="1">
                <wp:simplePos x="0" y="0"/>
                <wp:positionH relativeFrom="column">
                  <wp:posOffset>4763840</wp:posOffset>
                </wp:positionH>
                <wp:positionV relativeFrom="paragraph">
                  <wp:posOffset>176752</wp:posOffset>
                </wp:positionV>
                <wp:extent cx="11880" cy="19080"/>
                <wp:effectExtent l="57150" t="38100" r="45720" b="38100"/>
                <wp:wrapNone/>
                <wp:docPr id="5065" name="Ink 5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118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FD4EF" id="Ink 5065" o:spid="_x0000_s1026" type="#_x0000_t75" style="position:absolute;margin-left:374.3pt;margin-top:13.35pt;width:2.35pt;height:2.6pt;z-index:25260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">
                <v:imagedata r:id="rId1730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608000" behindDoc="0" locked="0" layoutInCell="1" allowOverlap="1">
                <wp:simplePos x="0" y="0"/>
                <wp:positionH relativeFrom="column">
                  <wp:posOffset>4423640</wp:posOffset>
                </wp:positionH>
                <wp:positionV relativeFrom="paragraph">
                  <wp:posOffset>17272</wp:posOffset>
                </wp:positionV>
                <wp:extent cx="132840" cy="135000"/>
                <wp:effectExtent l="38100" t="38100" r="38735" b="55880"/>
                <wp:wrapNone/>
                <wp:docPr id="5064" name="Ink 5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1328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E2F04" id="Ink 5064" o:spid="_x0000_s1026" type="#_x0000_t75" style="position:absolute;margin-left:347.55pt;margin-top:.8pt;width:11.9pt;height:12.05pt;z-index:25260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">
                <v:imagedata r:id="rId1732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605952" behindDoc="0" locked="0" layoutInCell="1" allowOverlap="1">
                <wp:simplePos x="0" y="0"/>
                <wp:positionH relativeFrom="column">
                  <wp:posOffset>4625600</wp:posOffset>
                </wp:positionH>
                <wp:positionV relativeFrom="paragraph">
                  <wp:posOffset>13312</wp:posOffset>
                </wp:positionV>
                <wp:extent cx="100080" cy="7200"/>
                <wp:effectExtent l="38100" t="57150" r="52705" b="50165"/>
                <wp:wrapNone/>
                <wp:docPr id="5062" name="Ink 5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1000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C6C2A" id="Ink 5062" o:spid="_x0000_s1026" type="#_x0000_t75" style="position:absolute;margin-left:363.65pt;margin-top:.35pt;width:9pt;height:1.7pt;z-index:25260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">
                <v:imagedata r:id="rId1734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604928" behindDoc="0" locked="0" layoutInCell="1" allowOverlap="1">
                <wp:simplePos x="0" y="0"/>
                <wp:positionH relativeFrom="column">
                  <wp:posOffset>4597880</wp:posOffset>
                </wp:positionH>
                <wp:positionV relativeFrom="paragraph">
                  <wp:posOffset>15832</wp:posOffset>
                </wp:positionV>
                <wp:extent cx="97920" cy="137160"/>
                <wp:effectExtent l="38100" t="38100" r="35560" b="53340"/>
                <wp:wrapNone/>
                <wp:docPr id="5061" name="Ink 5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9792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3C5E2" id="Ink 5061" o:spid="_x0000_s1026" type="#_x0000_t75" style="position:absolute;margin-left:361.3pt;margin-top:.7pt;width:9.25pt;height:12.2pt;z-index:25260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">
                <v:imagedata r:id="rId1736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603904" behindDoc="0" locked="0" layoutInCell="1" allowOverlap="1">
                <wp:simplePos x="0" y="0"/>
                <wp:positionH relativeFrom="column">
                  <wp:posOffset>4314560</wp:posOffset>
                </wp:positionH>
                <wp:positionV relativeFrom="paragraph">
                  <wp:posOffset>70192</wp:posOffset>
                </wp:positionV>
                <wp:extent cx="95040" cy="18360"/>
                <wp:effectExtent l="38100" t="38100" r="38735" b="39370"/>
                <wp:wrapNone/>
                <wp:docPr id="5060" name="Ink 5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950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166DCB" id="Ink 5060" o:spid="_x0000_s1026" type="#_x0000_t75" style="position:absolute;margin-left:339.3pt;margin-top:5.15pt;width:8.4pt;height:2.35pt;z-index:25260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">
                <v:imagedata r:id="rId1738" o:title=""/>
              </v:shape>
            </w:pict>
          </mc:Fallback>
        </mc:AlternateContent>
      </w:r>
      <w:r>
        <w:rPr>
          <w:rFonts w:ascii="Calibri" w:hAnsi="Calibri" w:cs="Calibri"/>
          <w:noProof/>
          <w:color w:val="FF0000"/>
          <w:sz w:val="20"/>
          <w:lang w:val="en-CA" w:eastAsia="en-CA"/>
        </w:rPr>
        <mc:AlternateContent>
          <mc:Choice Requires="wpi">
            <w:drawing>
              <wp:anchor distT="0" distB="0" distL="114300" distR="114300" simplePos="0" relativeHeight="252602880" behindDoc="0" locked="0" layoutInCell="1" allowOverlap="1">
                <wp:simplePos x="0" y="0"/>
                <wp:positionH relativeFrom="column">
                  <wp:posOffset>4252640</wp:posOffset>
                </wp:positionH>
                <wp:positionV relativeFrom="paragraph">
                  <wp:posOffset>29512</wp:posOffset>
                </wp:positionV>
                <wp:extent cx="133920" cy="6120"/>
                <wp:effectExtent l="38100" t="19050" r="38100" b="51435"/>
                <wp:wrapNone/>
                <wp:docPr id="5059" name="Ink 5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1339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7C83E" id="Ink 5059" o:spid="_x0000_s1026" type="#_x0000_t75" style="position:absolute;margin-left:334.35pt;margin-top:1.65pt;width:11.5pt;height:1.65pt;z-index:25260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">
                <v:imagedata r:id="rId1740" o:title=""/>
              </v:shape>
            </w:pict>
          </mc:Fallback>
        </mc:AlternateContent>
      </w:r>
    </w:p>
    <w:p w:rsidR="00A606CF" w:rsidRPr="00D70574" w:rsidRDefault="00A606CF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  <w:r w:rsidRPr="00D70574">
        <w:rPr>
          <w:rFonts w:ascii="Calibri" w:hAnsi="Calibri" w:cs="Calibri"/>
          <w:sz w:val="28"/>
          <w:szCs w:val="28"/>
        </w:rPr>
        <w:lastRenderedPageBreak/>
        <w:t xml:space="preserve">HW after problems at boards: p. </w:t>
      </w:r>
      <w:r w:rsidR="00B34484">
        <w:rPr>
          <w:rFonts w:ascii="Calibri" w:hAnsi="Calibri" w:cs="Calibri"/>
          <w:sz w:val="28"/>
          <w:szCs w:val="28"/>
        </w:rPr>
        <w:t>108, #1-3</w:t>
      </w:r>
      <w:r w:rsidR="009605E3">
        <w:rPr>
          <w:rFonts w:ascii="Calibri" w:hAnsi="Calibri" w:cs="Calibri"/>
          <w:sz w:val="28"/>
          <w:szCs w:val="28"/>
        </w:rPr>
        <w:t xml:space="preserve">, 4bcd, 5, 10, 12, 13, 15. </w:t>
      </w:r>
    </w:p>
    <w:p w:rsidR="00287713" w:rsidRDefault="00287713" w:rsidP="00542278">
      <w:pPr>
        <w:tabs>
          <w:tab w:val="left" w:pos="1260"/>
          <w:tab w:val="right" w:pos="10080"/>
        </w:tabs>
        <w:spacing w:before="120"/>
        <w:ind w:right="288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Boards:</w:t>
      </w:r>
    </w:p>
    <w:p w:rsidR="00726EDB" w:rsidRDefault="00131E73" w:rsidP="00380C6A">
      <w:pPr>
        <w:numPr>
          <w:ilvl w:val="0"/>
          <w:numId w:val="11"/>
        </w:numPr>
        <w:tabs>
          <w:tab w:val="left" w:pos="1260"/>
          <w:tab w:val="right" w:pos="10080"/>
        </w:tabs>
        <w:spacing w:before="120"/>
        <w:ind w:left="714" w:right="1474" w:hanging="357"/>
        <w:rPr>
          <w:rFonts w:ascii="Calibri" w:hAnsi="Calibri" w:cs="Calibri"/>
          <w:sz w:val="28"/>
          <w:szCs w:val="28"/>
        </w:rPr>
      </w:pPr>
      <w:proofErr w:type="gramStart"/>
      <w:r>
        <w:rPr>
          <w:rFonts w:ascii="Calibri" w:hAnsi="Calibri" w:cs="Calibri"/>
          <w:sz w:val="28"/>
          <w:szCs w:val="28"/>
        </w:rPr>
        <w:t xml:space="preserve">In </w:t>
      </w:r>
      <w:proofErr w:type="gramEnd"/>
      <m:oMath>
        <m:r>
          <w:rPr>
            <w:rFonts w:ascii="Cambria Math" w:hAnsi="Cambria Math" w:cs="Calibri"/>
            <w:sz w:val="28"/>
            <w:szCs w:val="28"/>
          </w:rPr>
          <m:t>∆PQR</m:t>
        </m:r>
      </m:oMath>
      <w:r w:rsidR="00AA017E">
        <w:rPr>
          <w:rFonts w:ascii="Calibri" w:hAnsi="Calibri" w:cs="Calibri"/>
          <w:sz w:val="28"/>
          <w:szCs w:val="28"/>
        </w:rPr>
        <w:t>, find the length of QR to the nearest tenth of a centimetre.</w:t>
      </w:r>
    </w:p>
    <w:p w:rsidR="00726EDB" w:rsidRDefault="00726EDB" w:rsidP="00726EDB">
      <w:pPr>
        <w:tabs>
          <w:tab w:val="left" w:pos="1260"/>
          <w:tab w:val="right" w:pos="10080"/>
        </w:tabs>
        <w:spacing w:before="120"/>
        <w:ind w:left="720" w:right="288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6640" behindDoc="0" locked="0" layoutInCell="1" allowOverlap="1" wp14:anchorId="7A069861" wp14:editId="6A10AE7B">
                <wp:simplePos x="0" y="0"/>
                <wp:positionH relativeFrom="column">
                  <wp:posOffset>1010920</wp:posOffset>
                </wp:positionH>
                <wp:positionV relativeFrom="paragraph">
                  <wp:posOffset>768350</wp:posOffset>
                </wp:positionV>
                <wp:extent cx="55245" cy="65405"/>
                <wp:effectExtent l="38100" t="38100" r="40005" b="48895"/>
                <wp:wrapNone/>
                <wp:docPr id="4177" name="Ink 4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55245" cy="65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92556" id="Ink 4177" o:spid="_x0000_s1026" type="#_x0000_t75" style="position:absolute;margin-left:79pt;margin-top:59.75pt;width:5.7pt;height:6.55pt;z-index:2516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">
                <v:imagedata r:id="rId174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5616" behindDoc="0" locked="0" layoutInCell="1" allowOverlap="1" wp14:anchorId="049C8690" wp14:editId="03E2F75E">
                <wp:simplePos x="0" y="0"/>
                <wp:positionH relativeFrom="column">
                  <wp:posOffset>915035</wp:posOffset>
                </wp:positionH>
                <wp:positionV relativeFrom="paragraph">
                  <wp:posOffset>797560</wp:posOffset>
                </wp:positionV>
                <wp:extent cx="57785" cy="188595"/>
                <wp:effectExtent l="38100" t="38100" r="56515" b="40005"/>
                <wp:wrapNone/>
                <wp:docPr id="4176" name="Ink 4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57785" cy="1885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0C95F" id="Ink 4176" o:spid="_x0000_s1026" type="#_x0000_t75" style="position:absolute;margin-left:71.45pt;margin-top:62.2pt;width:5.8pt;height:16.1pt;z-index:2516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">
                <v:imagedata r:id="rId174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4592" behindDoc="0" locked="0" layoutInCell="1" allowOverlap="1" wp14:anchorId="7CBFA811" wp14:editId="5F9F7D73">
                <wp:simplePos x="0" y="0"/>
                <wp:positionH relativeFrom="column">
                  <wp:posOffset>772795</wp:posOffset>
                </wp:positionH>
                <wp:positionV relativeFrom="paragraph">
                  <wp:posOffset>817880</wp:posOffset>
                </wp:positionV>
                <wp:extent cx="97155" cy="153035"/>
                <wp:effectExtent l="38100" t="57150" r="55245" b="56515"/>
                <wp:wrapNone/>
                <wp:docPr id="4175" name="Ink 4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97155" cy="153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83C3CB" id="Ink 4175" o:spid="_x0000_s1026" type="#_x0000_t75" style="position:absolute;margin-left:60.15pt;margin-top:63.65pt;width:9.1pt;height:13.55pt;z-index:2516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">
                <v:imagedata r:id="rId174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3568" behindDoc="0" locked="0" layoutInCell="1" allowOverlap="1" wp14:anchorId="608D81E4" wp14:editId="2FBCE591">
                <wp:simplePos x="0" y="0"/>
                <wp:positionH relativeFrom="column">
                  <wp:posOffset>902970</wp:posOffset>
                </wp:positionH>
                <wp:positionV relativeFrom="paragraph">
                  <wp:posOffset>565785</wp:posOffset>
                </wp:positionV>
                <wp:extent cx="294005" cy="116840"/>
                <wp:effectExtent l="38100" t="38100" r="29845" b="54610"/>
                <wp:wrapNone/>
                <wp:docPr id="4174" name="Ink 4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294005" cy="11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A0483" id="Ink 4174" o:spid="_x0000_s1026" type="#_x0000_t75" style="position:absolute;margin-left:70.5pt;margin-top:43.95pt;width:24.4pt;height:10.6pt;z-index:2516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">
                <v:imagedata r:id="rId174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9472" behindDoc="0" locked="0" layoutInCell="1" allowOverlap="1" wp14:anchorId="6B7B722A" wp14:editId="79D7A2CD">
                <wp:simplePos x="0" y="0"/>
                <wp:positionH relativeFrom="column">
                  <wp:posOffset>93980</wp:posOffset>
                </wp:positionH>
                <wp:positionV relativeFrom="paragraph">
                  <wp:posOffset>645160</wp:posOffset>
                </wp:positionV>
                <wp:extent cx="29845" cy="71755"/>
                <wp:effectExtent l="38100" t="38100" r="46355" b="42545"/>
                <wp:wrapNone/>
                <wp:docPr id="4170" name="Ink 4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29845" cy="717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A16886" id="Ink 4170" o:spid="_x0000_s1026" type="#_x0000_t75" style="position:absolute;margin-left:6.7pt;margin-top:50.15pt;width:3.7pt;height:6.9pt;z-index:2516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">
                <v:imagedata r:id="rId175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8448" behindDoc="0" locked="0" layoutInCell="1" allowOverlap="1" wp14:anchorId="72FFB12A" wp14:editId="563C89B3">
                <wp:simplePos x="0" y="0"/>
                <wp:positionH relativeFrom="column">
                  <wp:posOffset>560070</wp:posOffset>
                </wp:positionH>
                <wp:positionV relativeFrom="paragraph">
                  <wp:posOffset>451485</wp:posOffset>
                </wp:positionV>
                <wp:extent cx="182880" cy="135890"/>
                <wp:effectExtent l="38100" t="38100" r="26670" b="54610"/>
                <wp:wrapNone/>
                <wp:docPr id="4169" name="Ink 4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182880" cy="135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26985A" id="Ink 4169" o:spid="_x0000_s1026" type="#_x0000_t75" style="position:absolute;margin-left:43.65pt;margin-top:34.65pt;width:15.4pt;height:12.3pt;z-index:2516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">
                <v:imagedata r:id="rId175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7424" behindDoc="0" locked="0" layoutInCell="1" allowOverlap="1" wp14:anchorId="0B22160E" wp14:editId="35B4C53E">
                <wp:simplePos x="0" y="0"/>
                <wp:positionH relativeFrom="column">
                  <wp:posOffset>454025</wp:posOffset>
                </wp:positionH>
                <wp:positionV relativeFrom="paragraph">
                  <wp:posOffset>511810</wp:posOffset>
                </wp:positionV>
                <wp:extent cx="62865" cy="117475"/>
                <wp:effectExtent l="19050" t="57150" r="51435" b="53975"/>
                <wp:wrapNone/>
                <wp:docPr id="4168" name="Ink 4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62865" cy="117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36237D" id="Ink 4168" o:spid="_x0000_s1026" type="#_x0000_t75" style="position:absolute;margin-left:34.95pt;margin-top:39.55pt;width:6.35pt;height:10.75pt;z-index:2516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">
                <v:imagedata r:id="rId175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6400" behindDoc="0" locked="0" layoutInCell="1" allowOverlap="1" wp14:anchorId="1657BD11" wp14:editId="3EFD0127">
                <wp:simplePos x="0" y="0"/>
                <wp:positionH relativeFrom="column">
                  <wp:posOffset>328930</wp:posOffset>
                </wp:positionH>
                <wp:positionV relativeFrom="paragraph">
                  <wp:posOffset>509270</wp:posOffset>
                </wp:positionV>
                <wp:extent cx="78105" cy="158750"/>
                <wp:effectExtent l="19050" t="57150" r="55245" b="50800"/>
                <wp:wrapNone/>
                <wp:docPr id="4167" name="Ink 4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78105" cy="158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54522F" id="Ink 4167" o:spid="_x0000_s1026" type="#_x0000_t75" style="position:absolute;margin-left:25.3pt;margin-top:39.35pt;width:7.35pt;height:13.85pt;z-index:2516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">
                <v:imagedata r:id="rId175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5376" behindDoc="0" locked="0" layoutInCell="1" allowOverlap="1" wp14:anchorId="0EBE5F4F" wp14:editId="385B0190">
                <wp:simplePos x="0" y="0"/>
                <wp:positionH relativeFrom="column">
                  <wp:posOffset>290195</wp:posOffset>
                </wp:positionH>
                <wp:positionV relativeFrom="paragraph">
                  <wp:posOffset>683895</wp:posOffset>
                </wp:positionV>
                <wp:extent cx="10160" cy="21590"/>
                <wp:effectExtent l="57150" t="38100" r="46990" b="54610"/>
                <wp:wrapNone/>
                <wp:docPr id="4166" name="Ink 4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10160" cy="21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D2C48" id="Ink 4166" o:spid="_x0000_s1026" type="#_x0000_t75" style="position:absolute;margin-left:22.1pt;margin-top:53.35pt;width:2.1pt;height:2.8pt;z-index:2516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">
                <v:imagedata r:id="rId175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4352" behindDoc="0" locked="0" layoutInCell="1" allowOverlap="1" wp14:anchorId="55ADDDFE" wp14:editId="0A2A2AF3">
                <wp:simplePos x="0" y="0"/>
                <wp:positionH relativeFrom="column">
                  <wp:posOffset>107950</wp:posOffset>
                </wp:positionH>
                <wp:positionV relativeFrom="paragraph">
                  <wp:posOffset>656590</wp:posOffset>
                </wp:positionV>
                <wp:extent cx="95250" cy="211455"/>
                <wp:effectExtent l="38100" t="38100" r="38100" b="55245"/>
                <wp:wrapNone/>
                <wp:docPr id="4165" name="Ink 4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95250" cy="2114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6A336" id="Ink 4165" o:spid="_x0000_s1026" type="#_x0000_t75" style="position:absolute;margin-left:7.9pt;margin-top:50.8pt;width:8.85pt;height:18.3pt;z-index:2516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">
                <v:imagedata r:id="rId176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3328" behindDoc="0" locked="0" layoutInCell="1" allowOverlap="1" wp14:anchorId="356E6A6D" wp14:editId="67F5A452">
                <wp:simplePos x="0" y="0"/>
                <wp:positionH relativeFrom="column">
                  <wp:posOffset>478155</wp:posOffset>
                </wp:positionH>
                <wp:positionV relativeFrom="paragraph">
                  <wp:posOffset>1314450</wp:posOffset>
                </wp:positionV>
                <wp:extent cx="39370" cy="46990"/>
                <wp:effectExtent l="57150" t="57150" r="55880" b="48260"/>
                <wp:wrapNone/>
                <wp:docPr id="4164" name="Ink 4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39370" cy="46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85A9A" id="Ink 4164" o:spid="_x0000_s1026" type="#_x0000_t75" style="position:absolute;margin-left:37pt;margin-top:102.8pt;width:4.5pt;height:5.1pt;z-index:2516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">
                <v:imagedata r:id="rId176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2304" behindDoc="0" locked="0" layoutInCell="1" allowOverlap="1" wp14:anchorId="3B82A668" wp14:editId="1E36BFF2">
                <wp:simplePos x="0" y="0"/>
                <wp:positionH relativeFrom="column">
                  <wp:posOffset>345440</wp:posOffset>
                </wp:positionH>
                <wp:positionV relativeFrom="paragraph">
                  <wp:posOffset>1395095</wp:posOffset>
                </wp:positionV>
                <wp:extent cx="62865" cy="27940"/>
                <wp:effectExtent l="38100" t="38100" r="51435" b="48260"/>
                <wp:wrapNone/>
                <wp:docPr id="4163" name="Ink 4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62865" cy="279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F4F4AB" id="Ink 4163" o:spid="_x0000_s1026" type="#_x0000_t75" style="position:absolute;margin-left:26.65pt;margin-top:109.25pt;width:6.1pt;height:3.25pt;z-index:2516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">
                <v:imagedata r:id="rId176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1280" behindDoc="0" locked="0" layoutInCell="1" allowOverlap="1" wp14:anchorId="73CE4840" wp14:editId="4BB6B676">
                <wp:simplePos x="0" y="0"/>
                <wp:positionH relativeFrom="column">
                  <wp:posOffset>327025</wp:posOffset>
                </wp:positionH>
                <wp:positionV relativeFrom="paragraph">
                  <wp:posOffset>1451610</wp:posOffset>
                </wp:positionV>
                <wp:extent cx="95885" cy="128270"/>
                <wp:effectExtent l="38100" t="57150" r="37465" b="43180"/>
                <wp:wrapNone/>
                <wp:docPr id="4162" name="Ink 4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95885" cy="128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119E5" id="Ink 4162" o:spid="_x0000_s1026" type="#_x0000_t75" style="position:absolute;margin-left:25.05pt;margin-top:113.65pt;width:9.1pt;height:11.6pt;z-index:2516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">
                <v:imagedata r:id="rId176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0256" behindDoc="0" locked="0" layoutInCell="1" allowOverlap="1" wp14:anchorId="283D5404" wp14:editId="53CCD32D">
                <wp:simplePos x="0" y="0"/>
                <wp:positionH relativeFrom="column">
                  <wp:posOffset>200660</wp:posOffset>
                </wp:positionH>
                <wp:positionV relativeFrom="paragraph">
                  <wp:posOffset>1517650</wp:posOffset>
                </wp:positionV>
                <wp:extent cx="97155" cy="45720"/>
                <wp:effectExtent l="38100" t="38100" r="55245" b="49530"/>
                <wp:wrapNone/>
                <wp:docPr id="4161" name="Ink 4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97155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F99FB" id="Ink 4161" o:spid="_x0000_s1026" type="#_x0000_t75" style="position:absolute;margin-left:15.2pt;margin-top:118.95pt;width:8.85pt;height:4.8pt;z-index:2516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">
                <v:imagedata r:id="rId176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9232" behindDoc="0" locked="0" layoutInCell="1" allowOverlap="1" wp14:anchorId="19999DFD" wp14:editId="354EB9DE">
                <wp:simplePos x="0" y="0"/>
                <wp:positionH relativeFrom="column">
                  <wp:posOffset>144145</wp:posOffset>
                </wp:positionH>
                <wp:positionV relativeFrom="paragraph">
                  <wp:posOffset>1442720</wp:posOffset>
                </wp:positionV>
                <wp:extent cx="127635" cy="179070"/>
                <wp:effectExtent l="38100" t="38100" r="43815" b="49530"/>
                <wp:wrapNone/>
                <wp:docPr id="4160" name="Ink 4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127635" cy="179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358CC" id="Ink 4160" o:spid="_x0000_s1026" type="#_x0000_t75" style="position:absolute;margin-left:10.75pt;margin-top:112.85pt;width:11.4pt;height:15.45pt;z-index:2516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">
                <v:imagedata r:id="rId177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8208" behindDoc="0" locked="0" layoutInCell="1" allowOverlap="1" wp14:anchorId="0D5E1DFC" wp14:editId="6EB10F01">
                <wp:simplePos x="0" y="0"/>
                <wp:positionH relativeFrom="column">
                  <wp:posOffset>28575</wp:posOffset>
                </wp:positionH>
                <wp:positionV relativeFrom="paragraph">
                  <wp:posOffset>1468755</wp:posOffset>
                </wp:positionV>
                <wp:extent cx="71755" cy="287020"/>
                <wp:effectExtent l="38100" t="38100" r="42545" b="55880"/>
                <wp:wrapNone/>
                <wp:docPr id="4158" name="Ink 4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71755" cy="287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AD9D8" id="Ink 4158" o:spid="_x0000_s1026" type="#_x0000_t75" style="position:absolute;margin-left:1.7pt;margin-top:114.95pt;width:7pt;height:24pt;z-index:2516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">
                <v:imagedata r:id="rId177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6160" behindDoc="0" locked="0" layoutInCell="1" allowOverlap="1" wp14:anchorId="1D95A4B9" wp14:editId="10DD1AE9">
                <wp:simplePos x="0" y="0"/>
                <wp:positionH relativeFrom="column">
                  <wp:posOffset>1492250</wp:posOffset>
                </wp:positionH>
                <wp:positionV relativeFrom="paragraph">
                  <wp:posOffset>2121535</wp:posOffset>
                </wp:positionV>
                <wp:extent cx="173355" cy="88265"/>
                <wp:effectExtent l="38100" t="38100" r="36195" b="45085"/>
                <wp:wrapNone/>
                <wp:docPr id="4154" name="Ink 4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173355" cy="882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850C0" id="Ink 4154" o:spid="_x0000_s1026" type="#_x0000_t75" style="position:absolute;margin-left:116.95pt;margin-top:166.45pt;width:14.7pt;height:8.2pt;z-index:2516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">
                <v:imagedata r:id="rId1774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5136" behindDoc="0" locked="0" layoutInCell="1" allowOverlap="1" wp14:anchorId="5C917355" wp14:editId="530262D0">
                <wp:simplePos x="0" y="0"/>
                <wp:positionH relativeFrom="column">
                  <wp:posOffset>1424940</wp:posOffset>
                </wp:positionH>
                <wp:positionV relativeFrom="paragraph">
                  <wp:posOffset>2023745</wp:posOffset>
                </wp:positionV>
                <wp:extent cx="154305" cy="209550"/>
                <wp:effectExtent l="57150" t="38100" r="17145" b="57150"/>
                <wp:wrapNone/>
                <wp:docPr id="4153" name="Ink 4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154305" cy="209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32CA6" id="Ink 4153" o:spid="_x0000_s1026" type="#_x0000_t75" style="position:absolute;margin-left:111.45pt;margin-top:158.65pt;width:13.75pt;height:18pt;z-index:2516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">
                <v:imagedata r:id="rId177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4112" behindDoc="0" locked="0" layoutInCell="1" allowOverlap="1" wp14:anchorId="3C8FE85F" wp14:editId="77D25EF2">
                <wp:simplePos x="0" y="0"/>
                <wp:positionH relativeFrom="column">
                  <wp:posOffset>-302260</wp:posOffset>
                </wp:positionH>
                <wp:positionV relativeFrom="paragraph">
                  <wp:posOffset>1541780</wp:posOffset>
                </wp:positionV>
                <wp:extent cx="111125" cy="173355"/>
                <wp:effectExtent l="38100" t="38100" r="41275" b="55245"/>
                <wp:wrapNone/>
                <wp:docPr id="4152" name="Ink 4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111125" cy="1733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343157" id="Ink 4152" o:spid="_x0000_s1026" type="#_x0000_t75" style="position:absolute;margin-left:-24.4pt;margin-top:120.7pt;width:10.1pt;height:15pt;z-index:2516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">
                <v:imagedata r:id="rId177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3088" behindDoc="0" locked="0" layoutInCell="1" allowOverlap="1" wp14:anchorId="5230654F" wp14:editId="25AB6D61">
                <wp:simplePos x="0" y="0"/>
                <wp:positionH relativeFrom="column">
                  <wp:posOffset>-293370</wp:posOffset>
                </wp:positionH>
                <wp:positionV relativeFrom="paragraph">
                  <wp:posOffset>1592580</wp:posOffset>
                </wp:positionV>
                <wp:extent cx="33655" cy="191770"/>
                <wp:effectExtent l="38100" t="38100" r="42545" b="55880"/>
                <wp:wrapNone/>
                <wp:docPr id="4151" name="Ink 4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33655" cy="191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1185E" id="Ink 4151" o:spid="_x0000_s1026" type="#_x0000_t75" style="position:absolute;margin-left:-23.8pt;margin-top:124.7pt;width:3.95pt;height:16.4pt;z-index:251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">
                <v:imagedata r:id="rId178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2064" behindDoc="0" locked="0" layoutInCell="1" allowOverlap="1" wp14:anchorId="08ED9608" wp14:editId="1DA15B18">
                <wp:simplePos x="0" y="0"/>
                <wp:positionH relativeFrom="column">
                  <wp:posOffset>1254760</wp:posOffset>
                </wp:positionH>
                <wp:positionV relativeFrom="paragraph">
                  <wp:posOffset>165100</wp:posOffset>
                </wp:positionV>
                <wp:extent cx="173990" cy="231775"/>
                <wp:effectExtent l="38100" t="57150" r="54610" b="53975"/>
                <wp:wrapNone/>
                <wp:docPr id="4150" name="Ink 4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173990" cy="231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93A07" id="Ink 4150" o:spid="_x0000_s1026" type="#_x0000_t75" style="position:absolute;margin-left:98.15pt;margin-top:12.3pt;width:14.95pt;height:19.7pt;z-index:2516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">
                <v:imagedata r:id="rId1782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1040" behindDoc="0" locked="0" layoutInCell="1" allowOverlap="1" wp14:anchorId="55E5DB4A" wp14:editId="6E1A7B00">
                <wp:simplePos x="0" y="0"/>
                <wp:positionH relativeFrom="column">
                  <wp:posOffset>1257935</wp:posOffset>
                </wp:positionH>
                <wp:positionV relativeFrom="paragraph">
                  <wp:posOffset>177800</wp:posOffset>
                </wp:positionV>
                <wp:extent cx="23495" cy="203200"/>
                <wp:effectExtent l="19050" t="57150" r="52705" b="44450"/>
                <wp:wrapNone/>
                <wp:docPr id="4149" name="Ink 4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23495" cy="20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E5CC4" id="Ink 4149" o:spid="_x0000_s1026" type="#_x0000_t75" style="position:absolute;margin-left:98.55pt;margin-top:13.25pt;width:2.95pt;height:17.35pt;z-index:2516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">
                <v:imagedata r:id="rId1784" o:title=""/>
              </v:shape>
            </w:pict>
          </mc:Fallback>
        </mc:AlternateContent>
      </w:r>
    </w:p>
    <w:p w:rsidR="00726EDB" w:rsidRDefault="00726EDB" w:rsidP="00726EDB">
      <w:pPr>
        <w:tabs>
          <w:tab w:val="left" w:pos="1260"/>
          <w:tab w:val="right" w:pos="10080"/>
        </w:tabs>
        <w:spacing w:before="120"/>
        <w:ind w:left="720" w:right="288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40942E58" wp14:editId="0FC2B745">
                <wp:simplePos x="0" y="0"/>
                <wp:positionH relativeFrom="column">
                  <wp:posOffset>109220</wp:posOffset>
                </wp:positionH>
                <wp:positionV relativeFrom="paragraph">
                  <wp:posOffset>63500</wp:posOffset>
                </wp:positionV>
                <wp:extent cx="1508915" cy="1552684"/>
                <wp:effectExtent l="228600" t="0" r="0" b="219075"/>
                <wp:wrapNone/>
                <wp:docPr id="4148" name="Isosceles Triangle 41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21464">
                          <a:off x="0" y="0"/>
                          <a:ext cx="1508915" cy="1552684"/>
                        </a:xfrm>
                        <a:prstGeom prst="triangl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156D82B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4148" o:spid="_x0000_s1026" type="#_x0000_t5" style="position:absolute;margin-left:8.6pt;margin-top:5pt;width:118.8pt;height:122.25pt;rotation:1115711fd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" filled="f" strokecolor="black [3213]" strokeweight="1pt"/>
            </w:pict>
          </mc:Fallback>
        </mc:AlternateContent>
      </w:r>
    </w:p>
    <w:p w:rsidR="00726EDB" w:rsidRDefault="00726EDB" w:rsidP="00726EDB">
      <w:pPr>
        <w:tabs>
          <w:tab w:val="left" w:pos="1260"/>
          <w:tab w:val="right" w:pos="10080"/>
        </w:tabs>
        <w:spacing w:before="120"/>
        <w:ind w:left="720" w:right="2880"/>
        <w:rPr>
          <w:rFonts w:ascii="Calibri" w:hAnsi="Calibri" w:cs="Calibri"/>
          <w:sz w:val="28"/>
          <w:szCs w:val="28"/>
        </w:rPr>
      </w:pPr>
    </w:p>
    <w:p w:rsidR="00726EDB" w:rsidRDefault="00726EDB" w:rsidP="00726EDB">
      <w:pPr>
        <w:tabs>
          <w:tab w:val="left" w:pos="1260"/>
          <w:tab w:val="right" w:pos="10080"/>
        </w:tabs>
        <w:spacing w:before="120"/>
        <w:ind w:left="720" w:right="2880"/>
        <w:rPr>
          <w:rFonts w:ascii="Calibri" w:hAnsi="Calibri" w:cs="Calibri"/>
          <w:sz w:val="28"/>
          <w:szCs w:val="28"/>
        </w:rPr>
      </w:pPr>
    </w:p>
    <w:p w:rsidR="00726EDB" w:rsidRDefault="00726EDB" w:rsidP="00726EDB">
      <w:pPr>
        <w:tabs>
          <w:tab w:val="left" w:pos="1260"/>
          <w:tab w:val="right" w:pos="10080"/>
        </w:tabs>
        <w:spacing w:before="120"/>
        <w:ind w:left="720" w:right="2880"/>
        <w:rPr>
          <w:rFonts w:ascii="Calibri" w:hAnsi="Calibri" w:cs="Calibri"/>
          <w:sz w:val="28"/>
          <w:szCs w:val="28"/>
        </w:rPr>
      </w:pPr>
    </w:p>
    <w:p w:rsidR="00726EDB" w:rsidRDefault="00726EDB" w:rsidP="00726EDB">
      <w:pPr>
        <w:tabs>
          <w:tab w:val="left" w:pos="1260"/>
          <w:tab w:val="right" w:pos="10080"/>
        </w:tabs>
        <w:spacing w:before="120"/>
        <w:ind w:left="720" w:right="2880"/>
        <w:rPr>
          <w:rFonts w:ascii="Calibri" w:hAnsi="Calibri" w:cs="Calibri"/>
          <w:sz w:val="28"/>
          <w:szCs w:val="28"/>
        </w:rPr>
      </w:pPr>
    </w:p>
    <w:p w:rsidR="00726EDB" w:rsidRDefault="00726EDB" w:rsidP="00726EDB">
      <w:pPr>
        <w:tabs>
          <w:tab w:val="left" w:pos="1260"/>
          <w:tab w:val="right" w:pos="10080"/>
        </w:tabs>
        <w:spacing w:before="120"/>
        <w:ind w:left="720" w:right="2880"/>
        <w:rPr>
          <w:rFonts w:ascii="Calibri" w:hAnsi="Calibri" w:cs="Calibri"/>
          <w:sz w:val="28"/>
          <w:szCs w:val="28"/>
        </w:rPr>
      </w:pPr>
    </w:p>
    <w:p w:rsidR="00726EDB" w:rsidRDefault="00726EDB" w:rsidP="00726EDB">
      <w:pPr>
        <w:tabs>
          <w:tab w:val="left" w:pos="1260"/>
          <w:tab w:val="right" w:pos="10080"/>
        </w:tabs>
        <w:spacing w:before="120"/>
        <w:ind w:left="720" w:right="2880"/>
        <w:rPr>
          <w:rFonts w:ascii="Calibri" w:hAnsi="Calibri" w:cs="Calibri"/>
          <w:sz w:val="28"/>
          <w:szCs w:val="28"/>
        </w:rPr>
      </w:pPr>
    </w:p>
    <w:p w:rsidR="00726EDB" w:rsidRDefault="00726EDB" w:rsidP="00726EDB">
      <w:pPr>
        <w:tabs>
          <w:tab w:val="left" w:pos="1260"/>
          <w:tab w:val="right" w:pos="10080"/>
        </w:tabs>
        <w:spacing w:before="120"/>
        <w:ind w:left="720" w:right="2880"/>
        <w:rPr>
          <w:rFonts w:ascii="Calibri" w:hAnsi="Calibri" w:cs="Calibri"/>
          <w:sz w:val="28"/>
          <w:szCs w:val="28"/>
        </w:rPr>
      </w:pPr>
    </w:p>
    <w:p w:rsidR="00726EDB" w:rsidRDefault="00726EDB" w:rsidP="00726EDB">
      <w:pPr>
        <w:tabs>
          <w:tab w:val="left" w:pos="1260"/>
          <w:tab w:val="right" w:pos="10080"/>
        </w:tabs>
        <w:spacing w:before="120"/>
        <w:ind w:left="720" w:right="2880"/>
        <w:rPr>
          <w:rFonts w:ascii="Calibri" w:hAnsi="Calibri" w:cs="Calibri"/>
          <w:szCs w:val="24"/>
        </w:rPr>
      </w:pPr>
      <w:r>
        <w:rPr>
          <w:rFonts w:ascii="Calibri" w:hAnsi="Calibri" w:cs="Calibri"/>
          <w:color w:val="FF0000"/>
          <w:szCs w:val="24"/>
        </w:rPr>
        <w:tab/>
        <w:t xml:space="preserve">                                             </w:t>
      </w:r>
      <w:r w:rsidR="00212199">
        <w:rPr>
          <w:rFonts w:ascii="Calibri" w:hAnsi="Calibri" w:cs="Calibri"/>
          <w:color w:val="FF0000"/>
          <w:szCs w:val="24"/>
        </w:rPr>
        <w:tab/>
      </w:r>
      <w:r>
        <w:rPr>
          <w:rFonts w:ascii="Calibri" w:hAnsi="Calibri" w:cs="Calibri"/>
          <w:color w:val="FF0000"/>
          <w:szCs w:val="24"/>
        </w:rPr>
        <w:t xml:space="preserve">   </w:t>
      </w:r>
      <w:r w:rsidRPr="006F0E8D">
        <w:rPr>
          <w:rFonts w:ascii="Calibri" w:hAnsi="Calibri" w:cs="Calibri"/>
          <w:color w:val="FF0000"/>
          <w:szCs w:val="24"/>
        </w:rPr>
        <w:t xml:space="preserve">[Answer:  </w:t>
      </w:r>
      <w:r>
        <w:rPr>
          <w:rFonts w:ascii="Calibri" w:hAnsi="Calibri" w:cs="Calibri"/>
          <w:szCs w:val="24"/>
        </w:rPr>
        <w:t>8.6 cm]</w:t>
      </w:r>
    </w:p>
    <w:p w:rsidR="00791E5C" w:rsidRDefault="00791E5C" w:rsidP="00726EDB">
      <w:pPr>
        <w:tabs>
          <w:tab w:val="left" w:pos="1260"/>
          <w:tab w:val="right" w:pos="10080"/>
        </w:tabs>
        <w:spacing w:before="120"/>
        <w:ind w:left="720" w:right="2880"/>
        <w:rPr>
          <w:rFonts w:ascii="Calibri" w:hAnsi="Calibri" w:cs="Calibri"/>
          <w:sz w:val="28"/>
          <w:szCs w:val="28"/>
        </w:rPr>
      </w:pPr>
    </w:p>
    <w:p w:rsidR="00791E5C" w:rsidRDefault="003B346B" w:rsidP="00791E5C">
      <w:pPr>
        <w:numPr>
          <w:ilvl w:val="0"/>
          <w:numId w:val="11"/>
        </w:numPr>
        <w:tabs>
          <w:tab w:val="left" w:pos="1260"/>
          <w:tab w:val="right" w:pos="10080"/>
        </w:tabs>
        <w:spacing w:before="120"/>
        <w:ind w:right="288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3264" behindDoc="0" locked="0" layoutInCell="1" allowOverlap="1">
                <wp:simplePos x="0" y="0"/>
                <wp:positionH relativeFrom="column">
                  <wp:posOffset>1077950</wp:posOffset>
                </wp:positionH>
                <wp:positionV relativeFrom="paragraph">
                  <wp:posOffset>243540</wp:posOffset>
                </wp:positionV>
                <wp:extent cx="6480" cy="16920"/>
                <wp:effectExtent l="19050" t="38100" r="50800" b="40640"/>
                <wp:wrapNone/>
                <wp:docPr id="4204" name="Ink 4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64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B3D16" id="Ink 4204" o:spid="_x0000_s1026" type="#_x0000_t75" style="position:absolute;margin-left:84.35pt;margin-top:18.65pt;width:1.45pt;height:2.4pt;z-index:2517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">
                <v:imagedata r:id="rId178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8928" behindDoc="0" locked="0" layoutInCell="1" allowOverlap="1">
                <wp:simplePos x="0" y="0"/>
                <wp:positionH relativeFrom="column">
                  <wp:posOffset>5265830</wp:posOffset>
                </wp:positionH>
                <wp:positionV relativeFrom="paragraph">
                  <wp:posOffset>255780</wp:posOffset>
                </wp:positionV>
                <wp:extent cx="16200" cy="74880"/>
                <wp:effectExtent l="57150" t="38100" r="41275" b="40005"/>
                <wp:wrapNone/>
                <wp:docPr id="4190" name="Ink 4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162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83B58" id="Ink 4190" o:spid="_x0000_s1026" type="#_x0000_t75" style="position:absolute;margin-left:414pt;margin-top:19.6pt;width:2.5pt;height:7.05pt;z-index:2517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">
                <v:imagedata r:id="rId178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7904" behindDoc="0" locked="0" layoutInCell="1" allowOverlap="1">
                <wp:simplePos x="0" y="0"/>
                <wp:positionH relativeFrom="column">
                  <wp:posOffset>5259350</wp:posOffset>
                </wp:positionH>
                <wp:positionV relativeFrom="paragraph">
                  <wp:posOffset>100260</wp:posOffset>
                </wp:positionV>
                <wp:extent cx="218520" cy="41040"/>
                <wp:effectExtent l="38100" t="38100" r="48260" b="54610"/>
                <wp:wrapNone/>
                <wp:docPr id="4189" name="Ink 4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2185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0C16F" id="Ink 4189" o:spid="_x0000_s1026" type="#_x0000_t75" style="position:absolute;margin-left:413.5pt;margin-top:7.1pt;width:18.4pt;height:4.5pt;z-index:2517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">
                <v:imagedata r:id="rId1790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6880" behindDoc="0" locked="0" layoutInCell="1" allowOverlap="1">
                <wp:simplePos x="0" y="0"/>
                <wp:positionH relativeFrom="column">
                  <wp:posOffset>5300390</wp:posOffset>
                </wp:positionH>
                <wp:positionV relativeFrom="paragraph">
                  <wp:posOffset>121140</wp:posOffset>
                </wp:positionV>
                <wp:extent cx="97560" cy="231120"/>
                <wp:effectExtent l="38100" t="38100" r="55245" b="55245"/>
                <wp:wrapNone/>
                <wp:docPr id="4188" name="Ink 4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9756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D20193" id="Ink 4188" o:spid="_x0000_s1026" type="#_x0000_t75" style="position:absolute;margin-left:416.7pt;margin-top:8.95pt;width:9.05pt;height:19.7pt;z-index:2517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">
                <v:imagedata r:id="rId1792" o:title=""/>
              </v:shape>
            </w:pict>
          </mc:Fallback>
        </mc:AlternateContent>
      </w:r>
      <w:r w:rsidR="00791E5C">
        <w:rPr>
          <w:rFonts w:ascii="Calibri" w:hAnsi="Calibri" w:cs="Calibri"/>
          <w:sz w:val="28"/>
          <w:szCs w:val="28"/>
        </w:rPr>
        <w:t xml:space="preserve">In </w:t>
      </w:r>
      <m:oMath>
        <m:r>
          <w:rPr>
            <w:rFonts w:ascii="Cambria Math" w:hAnsi="Cambria Math" w:cs="Calibri"/>
            <w:sz w:val="28"/>
            <w:szCs w:val="28"/>
          </w:rPr>
          <m:t>∆GHJ,</m:t>
        </m:r>
      </m:oMath>
      <w:r w:rsidR="00791E5C">
        <w:rPr>
          <w:rFonts w:ascii="Calibri" w:hAnsi="Calibri" w:cs="Calibri"/>
          <w:sz w:val="28"/>
          <w:szCs w:val="28"/>
        </w:rPr>
        <w:t xml:space="preserve"> find </w:t>
      </w:r>
      <m:oMath>
        <m:r>
          <w:rPr>
            <w:rFonts w:ascii="Cambria Math" w:hAnsi="Cambria Math" w:cs="Calibri"/>
            <w:sz w:val="28"/>
            <w:szCs w:val="28"/>
          </w:rPr>
          <m:t>∠G</m:t>
        </m:r>
      </m:oMath>
      <w:r w:rsidR="00791E5C">
        <w:rPr>
          <w:rFonts w:ascii="Calibri" w:hAnsi="Calibri" w:cs="Calibri"/>
          <w:sz w:val="28"/>
          <w:szCs w:val="28"/>
        </w:rPr>
        <w:t xml:space="preserve"> to the nearest degree.</w:t>
      </w:r>
      <w:r>
        <w:rPr>
          <w:rFonts w:ascii="Calibri" w:hAnsi="Calibri" w:cs="Calibri"/>
          <w:sz w:val="28"/>
          <w:szCs w:val="28"/>
        </w:rPr>
        <w:t xml:space="preserve"> Hint: Find </w:t>
      </w:r>
      <m:oMath>
        <m:r>
          <w:rPr>
            <w:rFonts w:ascii="Cambria Math" w:hAnsi="Cambria Math" w:cs="Calibri"/>
            <w:sz w:val="28"/>
            <w:szCs w:val="28"/>
          </w:rPr>
          <m:t>∠G first.</m:t>
        </m:r>
      </m:oMath>
    </w:p>
    <w:p w:rsidR="00791E5C" w:rsidRPr="00791E5C" w:rsidRDefault="003A3589" w:rsidP="00212199">
      <w:pPr>
        <w:pStyle w:val="ListParagraph"/>
        <w:tabs>
          <w:tab w:val="left" w:pos="1260"/>
          <w:tab w:val="right" w:pos="10080"/>
        </w:tabs>
        <w:spacing w:before="120"/>
        <w:ind w:right="288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9408" behindDoc="0" locked="0" layoutInCell="1" allowOverlap="1">
                <wp:simplePos x="0" y="0"/>
                <wp:positionH relativeFrom="column">
                  <wp:posOffset>4849310</wp:posOffset>
                </wp:positionH>
                <wp:positionV relativeFrom="paragraph">
                  <wp:posOffset>145895</wp:posOffset>
                </wp:positionV>
                <wp:extent cx="184320" cy="162360"/>
                <wp:effectExtent l="38100" t="57150" r="6350" b="47625"/>
                <wp:wrapNone/>
                <wp:docPr id="4215" name="Ink 4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18432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6CECFE" id="Ink 4215" o:spid="_x0000_s1026" type="#_x0000_t75" style="position:absolute;margin-left:381.35pt;margin-top:10.65pt;width:15.75pt;height:14.45pt;z-index:2517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">
                <v:imagedata r:id="rId1794" o:title=""/>
              </v:shape>
            </w:pict>
          </mc:Fallback>
        </mc:AlternateContent>
      </w:r>
      <w:r w:rsidR="00703C77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>
                <wp:simplePos x="0" y="0"/>
                <wp:positionH relativeFrom="column">
                  <wp:posOffset>4235450</wp:posOffset>
                </wp:positionH>
                <wp:positionV relativeFrom="paragraph">
                  <wp:posOffset>64770</wp:posOffset>
                </wp:positionV>
                <wp:extent cx="1555750" cy="1822450"/>
                <wp:effectExtent l="266700" t="0" r="0" b="215900"/>
                <wp:wrapNone/>
                <wp:docPr id="4179" name="Isosceles Triangle 41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22916">
                          <a:off x="0" y="0"/>
                          <a:ext cx="1555750" cy="1822450"/>
                        </a:xfrm>
                        <a:prstGeom prst="triangl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156163A" id="Isosceles Triangle 4179" o:spid="_x0000_s1026" type="#_x0000_t5" style="position:absolute;margin-left:333.5pt;margin-top:5.1pt;width:122.5pt;height:143.5pt;rotation:1117297fd;z-index:2516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" filled="f" strokecolor="black [3213]" strokeweight="1pt"/>
            </w:pict>
          </mc:Fallback>
        </mc:AlternateContent>
      </w:r>
    </w:p>
    <w:p w:rsidR="00726EDB" w:rsidRDefault="003A3589" w:rsidP="00726EDB">
      <w:pPr>
        <w:tabs>
          <w:tab w:val="left" w:pos="1260"/>
          <w:tab w:val="right" w:pos="10080"/>
        </w:tabs>
        <w:spacing w:before="120"/>
        <w:ind w:left="720" w:right="288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8384" behindDoc="0" locked="0" layoutInCell="1" allowOverlap="1">
                <wp:simplePos x="0" y="0"/>
                <wp:positionH relativeFrom="column">
                  <wp:posOffset>4742750</wp:posOffset>
                </wp:positionH>
                <wp:positionV relativeFrom="paragraph">
                  <wp:posOffset>-53240</wp:posOffset>
                </wp:positionV>
                <wp:extent cx="49320" cy="120600"/>
                <wp:effectExtent l="38100" t="57150" r="46355" b="51435"/>
                <wp:wrapNone/>
                <wp:docPr id="4214" name="Ink 4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493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7ECC6" id="Ink 4214" o:spid="_x0000_s1026" type="#_x0000_t75" style="position:absolute;margin-left:372.55pt;margin-top:-4.95pt;width:5.55pt;height:11.2pt;z-index:2517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">
                <v:imagedata r:id="rId1796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7360" behindDoc="0" locked="0" layoutInCell="1" allowOverlap="1">
                <wp:simplePos x="0" y="0"/>
                <wp:positionH relativeFrom="column">
                  <wp:posOffset>4577870</wp:posOffset>
                </wp:positionH>
                <wp:positionV relativeFrom="paragraph">
                  <wp:posOffset>46120</wp:posOffset>
                </wp:positionV>
                <wp:extent cx="104040" cy="159480"/>
                <wp:effectExtent l="38100" t="57150" r="48895" b="50165"/>
                <wp:wrapNone/>
                <wp:docPr id="4213" name="Ink 4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/>
                      </w14:nvContentPartPr>
                      <w14:xfrm>
                        <a:off x="0" y="0"/>
                        <a:ext cx="10404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86A1A" id="Ink 4213" o:spid="_x0000_s1026" type="#_x0000_t75" style="position:absolute;margin-left:359.65pt;margin-top:2.9pt;width:9.95pt;height:14.1pt;z-index:2517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">
                <v:imagedata r:id="rId1798" o:title=""/>
              </v:shape>
            </w:pict>
          </mc:Fallback>
        </mc:AlternateContent>
      </w: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6336" behindDoc="0" locked="0" layoutInCell="1" allowOverlap="1">
                <wp:simplePos x="0" y="0"/>
                <wp:positionH relativeFrom="column">
                  <wp:posOffset>4549070</wp:posOffset>
                </wp:positionH>
                <wp:positionV relativeFrom="paragraph">
                  <wp:posOffset>231520</wp:posOffset>
                </wp:positionV>
                <wp:extent cx="11160" cy="22680"/>
                <wp:effectExtent l="57150" t="38100" r="46355" b="53975"/>
                <wp:wrapNone/>
                <wp:docPr id="4212" name="Ink 4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/>
                      </w14:nvContentPartPr>
                      <w14:xfrm>
                        <a:off x="0" y="0"/>
                        <a:ext cx="111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9351FD" id="Ink 4212" o:spid="_x0000_s1026" type="#_x0000_t75" style="position:absolute;margin-left:357.35pt;margin-top:17.45pt;width:2.5pt;height:3.3pt;z-index:2517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">
                <v:imagedata r:id="rId1800" o:title=""/>
              </v:shape>
            </w:pict>
          </mc:Fallback>
        </mc:AlternateContent>
      </w:r>
      <w:r w:rsidR="003B346B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4832" behindDoc="0" locked="0" layoutInCell="1" allowOverlap="1">
                <wp:simplePos x="0" y="0"/>
                <wp:positionH relativeFrom="column">
                  <wp:posOffset>5062430</wp:posOffset>
                </wp:positionH>
                <wp:positionV relativeFrom="paragraph">
                  <wp:posOffset>34080</wp:posOffset>
                </wp:positionV>
                <wp:extent cx="302400" cy="172080"/>
                <wp:effectExtent l="38100" t="38100" r="40640" b="57150"/>
                <wp:wrapNone/>
                <wp:docPr id="4186" name="Ink 4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1">
                      <w14:nvContentPartPr>
                        <w14:cNvContentPartPr/>
                      </w14:nvContentPartPr>
                      <w14:xfrm>
                        <a:off x="0" y="0"/>
                        <a:ext cx="30240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123AB" id="Ink 4186" o:spid="_x0000_s1026" type="#_x0000_t75" style="position:absolute;margin-left:398.15pt;margin-top:2.1pt;width:24.8pt;height:14.95pt;z-index:2517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">
                <v:imagedata r:id="rId1802" o:title=""/>
              </v:shape>
            </w:pict>
          </mc:Fallback>
        </mc:AlternateContent>
      </w:r>
    </w:p>
    <w:p w:rsidR="00726EDB" w:rsidRDefault="003A3589" w:rsidP="00726EDB">
      <w:pPr>
        <w:tabs>
          <w:tab w:val="left" w:pos="1260"/>
          <w:tab w:val="right" w:pos="10080"/>
        </w:tabs>
        <w:spacing w:before="120"/>
        <w:ind w:left="720" w:right="288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5312" behindDoc="0" locked="0" layoutInCell="1" allowOverlap="1">
                <wp:simplePos x="0" y="0"/>
                <wp:positionH relativeFrom="column">
                  <wp:posOffset>4302110</wp:posOffset>
                </wp:positionH>
                <wp:positionV relativeFrom="paragraph">
                  <wp:posOffset>-92450</wp:posOffset>
                </wp:positionV>
                <wp:extent cx="171360" cy="197640"/>
                <wp:effectExtent l="38100" t="57150" r="38735" b="50165"/>
                <wp:wrapNone/>
                <wp:docPr id="4211" name="Ink 4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/>
                      </w14:nvContentPartPr>
                      <w14:xfrm>
                        <a:off x="0" y="0"/>
                        <a:ext cx="17136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9B3A8" id="Ink 4211" o:spid="_x0000_s1026" type="#_x0000_t75" style="position:absolute;margin-left:337.85pt;margin-top:-8.3pt;width:15.35pt;height:17.5pt;z-index:2517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">
                <v:imagedata r:id="rId1804" o:title=""/>
              </v:shape>
            </w:pict>
          </mc:Fallback>
        </mc:AlternateContent>
      </w:r>
    </w:p>
    <w:p w:rsidR="00726EDB" w:rsidRPr="00726EDB" w:rsidRDefault="00726EDB" w:rsidP="00726EDB">
      <w:pPr>
        <w:tabs>
          <w:tab w:val="left" w:pos="1260"/>
          <w:tab w:val="right" w:pos="10080"/>
        </w:tabs>
        <w:spacing w:before="120"/>
        <w:ind w:left="720" w:right="2880"/>
        <w:rPr>
          <w:rFonts w:ascii="Calibri" w:hAnsi="Calibri" w:cs="Calibri"/>
          <w:sz w:val="28"/>
          <w:szCs w:val="28"/>
        </w:rPr>
      </w:pPr>
    </w:p>
    <w:p w:rsidR="008255E0" w:rsidRDefault="003A3589" w:rsidP="008255E0">
      <w:pPr>
        <w:tabs>
          <w:tab w:val="left" w:pos="1260"/>
          <w:tab w:val="right" w:pos="10080"/>
        </w:tabs>
        <w:spacing w:before="120"/>
        <w:ind w:left="1260" w:right="2880" w:hanging="126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4288" behindDoc="0" locked="0" layoutInCell="1" allowOverlap="1">
                <wp:simplePos x="0" y="0"/>
                <wp:positionH relativeFrom="column">
                  <wp:posOffset>6929030</wp:posOffset>
                </wp:positionH>
                <wp:positionV relativeFrom="paragraph">
                  <wp:posOffset>304690</wp:posOffset>
                </wp:positionV>
                <wp:extent cx="33480" cy="19440"/>
                <wp:effectExtent l="57150" t="38100" r="62230" b="76200"/>
                <wp:wrapNone/>
                <wp:docPr id="4210" name="Ink 4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334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07113" id="Ink 4210" o:spid="_x0000_s1026" type="#_x0000_t75" style="position:absolute;margin-left:544.15pt;margin-top:22.55pt;width:5.55pt;height:4.45pt;z-index:2517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">
                <v:imagedata r:id="rId1806" o:title=""/>
              </v:shape>
            </w:pict>
          </mc:Fallback>
        </mc:AlternateContent>
      </w:r>
      <w:r w:rsidR="003B346B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2240" behindDoc="0" locked="0" layoutInCell="1" allowOverlap="1">
                <wp:simplePos x="0" y="0"/>
                <wp:positionH relativeFrom="column">
                  <wp:posOffset>5227310</wp:posOffset>
                </wp:positionH>
                <wp:positionV relativeFrom="paragraph">
                  <wp:posOffset>241085</wp:posOffset>
                </wp:positionV>
                <wp:extent cx="46080" cy="47880"/>
                <wp:effectExtent l="38100" t="57150" r="49530" b="47625"/>
                <wp:wrapNone/>
                <wp:docPr id="4203" name="Ink 4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4608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DAA2C2" id="Ink 4203" o:spid="_x0000_s1026" type="#_x0000_t75" style="position:absolute;margin-left:411.1pt;margin-top:18.35pt;width:4.9pt;height:5.05pt;z-index:2517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">
                <v:imagedata r:id="rId1808" o:title=""/>
              </v:shape>
            </w:pict>
          </mc:Fallback>
        </mc:AlternateContent>
      </w:r>
      <w:r w:rsidR="003B346B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1216" behindDoc="0" locked="0" layoutInCell="1" allowOverlap="1">
                <wp:simplePos x="0" y="0"/>
                <wp:positionH relativeFrom="column">
                  <wp:posOffset>5103470</wp:posOffset>
                </wp:positionH>
                <wp:positionV relativeFrom="paragraph">
                  <wp:posOffset>303005</wp:posOffset>
                </wp:positionV>
                <wp:extent cx="78480" cy="68760"/>
                <wp:effectExtent l="19050" t="38100" r="55245" b="45720"/>
                <wp:wrapNone/>
                <wp:docPr id="4202" name="Ink 4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784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45ACF3" id="Ink 4202" o:spid="_x0000_s1026" type="#_x0000_t75" style="position:absolute;margin-left:401.3pt;margin-top:23.25pt;width:7.4pt;height:6.5pt;z-index:2517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">
                <v:imagedata r:id="rId1810" o:title=""/>
              </v:shape>
            </w:pict>
          </mc:Fallback>
        </mc:AlternateContent>
      </w:r>
      <w:r w:rsidR="003B346B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0192" behindDoc="0" locked="0" layoutInCell="1" allowOverlap="1">
                <wp:simplePos x="0" y="0"/>
                <wp:positionH relativeFrom="column">
                  <wp:posOffset>5097350</wp:posOffset>
                </wp:positionH>
                <wp:positionV relativeFrom="paragraph">
                  <wp:posOffset>368525</wp:posOffset>
                </wp:positionV>
                <wp:extent cx="109080" cy="132840"/>
                <wp:effectExtent l="38100" t="38100" r="24765" b="38735"/>
                <wp:wrapNone/>
                <wp:docPr id="4201" name="Ink 4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10908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50004" id="Ink 4201" o:spid="_x0000_s1026" type="#_x0000_t75" style="position:absolute;margin-left:400.7pt;margin-top:28.55pt;width:10.05pt;height:11.55pt;z-index:2517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">
                <v:imagedata r:id="rId1812" o:title=""/>
              </v:shape>
            </w:pict>
          </mc:Fallback>
        </mc:AlternateContent>
      </w:r>
      <w:r w:rsidR="003B346B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9168" behindDoc="0" locked="0" layoutInCell="1" allowOverlap="1">
                <wp:simplePos x="0" y="0"/>
                <wp:positionH relativeFrom="column">
                  <wp:posOffset>5004470</wp:posOffset>
                </wp:positionH>
                <wp:positionV relativeFrom="paragraph">
                  <wp:posOffset>367805</wp:posOffset>
                </wp:positionV>
                <wp:extent cx="67680" cy="171000"/>
                <wp:effectExtent l="38100" t="57150" r="46990" b="38735"/>
                <wp:wrapNone/>
                <wp:docPr id="4200" name="Ink 4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6768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8A153" id="Ink 4200" o:spid="_x0000_s1026" type="#_x0000_t75" style="position:absolute;margin-left:393.35pt;margin-top:28.3pt;width:6.85pt;height:14.85pt;z-index:2517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">
                <v:imagedata r:id="rId1814" o:title=""/>
              </v:shape>
            </w:pict>
          </mc:Fallback>
        </mc:AlternateContent>
      </w:r>
      <w:r w:rsidR="003B346B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8144" behindDoc="0" locked="0" layoutInCell="1" allowOverlap="1">
                <wp:simplePos x="0" y="0"/>
                <wp:positionH relativeFrom="column">
                  <wp:posOffset>5226590</wp:posOffset>
                </wp:positionH>
                <wp:positionV relativeFrom="paragraph">
                  <wp:posOffset>597485</wp:posOffset>
                </wp:positionV>
                <wp:extent cx="215640" cy="223920"/>
                <wp:effectExtent l="38100" t="38100" r="51435" b="43180"/>
                <wp:wrapNone/>
                <wp:docPr id="4199" name="Ink 4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/>
                      </w14:nvContentPartPr>
                      <w14:xfrm>
                        <a:off x="0" y="0"/>
                        <a:ext cx="21564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04B04" id="Ink 4199" o:spid="_x0000_s1026" type="#_x0000_t75" style="position:absolute;margin-left:410.75pt;margin-top:46.15pt;width:18.4pt;height:19pt;z-index:2517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">
                <v:imagedata r:id="rId1816" o:title=""/>
              </v:shape>
            </w:pict>
          </mc:Fallback>
        </mc:AlternateContent>
      </w:r>
      <w:r w:rsidR="003B346B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7120" behindDoc="0" locked="0" layoutInCell="1" allowOverlap="1">
                <wp:simplePos x="0" y="0"/>
                <wp:positionH relativeFrom="column">
                  <wp:posOffset>5047310</wp:posOffset>
                </wp:positionH>
                <wp:positionV relativeFrom="paragraph">
                  <wp:posOffset>924725</wp:posOffset>
                </wp:positionV>
                <wp:extent cx="160560" cy="68040"/>
                <wp:effectExtent l="38100" t="38100" r="30480" b="46355"/>
                <wp:wrapNone/>
                <wp:docPr id="4198" name="Ink 4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16056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EC7AD" id="Ink 4198" o:spid="_x0000_s1026" type="#_x0000_t75" style="position:absolute;margin-left:396.95pt;margin-top:72.1pt;width:13.7pt;height:6.6pt;z-index:2517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">
                <v:imagedata r:id="rId1818" o:title=""/>
              </v:shape>
            </w:pict>
          </mc:Fallback>
        </mc:AlternateContent>
      </w:r>
      <w:r w:rsidR="003B346B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6096" behindDoc="0" locked="0" layoutInCell="1" allowOverlap="1">
                <wp:simplePos x="0" y="0"/>
                <wp:positionH relativeFrom="column">
                  <wp:posOffset>4943630</wp:posOffset>
                </wp:positionH>
                <wp:positionV relativeFrom="paragraph">
                  <wp:posOffset>879365</wp:posOffset>
                </wp:positionV>
                <wp:extent cx="54360" cy="119880"/>
                <wp:effectExtent l="57150" t="57150" r="41275" b="52070"/>
                <wp:wrapNone/>
                <wp:docPr id="4197" name="Ink 4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5436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28278" id="Ink 4197" o:spid="_x0000_s1026" type="#_x0000_t75" style="position:absolute;margin-left:388.5pt;margin-top:68.6pt;width:5.55pt;height:10.75pt;z-index:2517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">
                <v:imagedata r:id="rId1820" o:title=""/>
              </v:shape>
            </w:pict>
          </mc:Fallback>
        </mc:AlternateContent>
      </w:r>
      <w:r w:rsidR="003B346B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5072" behindDoc="0" locked="0" layoutInCell="1" allowOverlap="1">
                <wp:simplePos x="0" y="0"/>
                <wp:positionH relativeFrom="column">
                  <wp:posOffset>4847150</wp:posOffset>
                </wp:positionH>
                <wp:positionV relativeFrom="paragraph">
                  <wp:posOffset>760205</wp:posOffset>
                </wp:positionV>
                <wp:extent cx="10440" cy="175680"/>
                <wp:effectExtent l="38100" t="38100" r="46990" b="34290"/>
                <wp:wrapNone/>
                <wp:docPr id="4196" name="Ink 4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104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9D125" id="Ink 4196" o:spid="_x0000_s1026" type="#_x0000_t75" style="position:absolute;margin-left:381pt;margin-top:59.4pt;width:1.95pt;height:14.85pt;z-index:2517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">
                <v:imagedata r:id="rId1822" o:title=""/>
              </v:shape>
            </w:pict>
          </mc:Fallback>
        </mc:AlternateContent>
      </w:r>
      <w:r w:rsidR="003B346B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4048" behindDoc="0" locked="0" layoutInCell="1" allowOverlap="1">
                <wp:simplePos x="0" y="0"/>
                <wp:positionH relativeFrom="column">
                  <wp:posOffset>4733750</wp:posOffset>
                </wp:positionH>
                <wp:positionV relativeFrom="paragraph">
                  <wp:posOffset>900965</wp:posOffset>
                </wp:positionV>
                <wp:extent cx="9720" cy="23400"/>
                <wp:effectExtent l="38100" t="38100" r="47625" b="34290"/>
                <wp:wrapNone/>
                <wp:docPr id="4195" name="Ink 4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97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ADF53" id="Ink 4195" o:spid="_x0000_s1026" type="#_x0000_t75" style="position:absolute;margin-left:372.25pt;margin-top:70.5pt;width:1.8pt;height:2.85pt;z-index:2517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">
                <v:imagedata r:id="rId1824" o:title=""/>
              </v:shape>
            </w:pict>
          </mc:Fallback>
        </mc:AlternateContent>
      </w:r>
      <w:r w:rsidR="003B346B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3024" behindDoc="0" locked="0" layoutInCell="1" allowOverlap="1">
                <wp:simplePos x="0" y="0"/>
                <wp:positionH relativeFrom="column">
                  <wp:posOffset>4580390</wp:posOffset>
                </wp:positionH>
                <wp:positionV relativeFrom="paragraph">
                  <wp:posOffset>765245</wp:posOffset>
                </wp:positionV>
                <wp:extent cx="67320" cy="210600"/>
                <wp:effectExtent l="38100" t="38100" r="46990" b="56515"/>
                <wp:wrapNone/>
                <wp:docPr id="4194" name="Ink 4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6732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D80D5" id="Ink 4194" o:spid="_x0000_s1026" type="#_x0000_t75" style="position:absolute;margin-left:359.95pt;margin-top:59.55pt;width:6.4pt;height:18.05pt;z-index:2517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">
                <v:imagedata r:id="rId1826" o:title=""/>
              </v:shape>
            </w:pict>
          </mc:Fallback>
        </mc:AlternateContent>
      </w:r>
      <w:r w:rsidR="003B346B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2000" behindDoc="0" locked="0" layoutInCell="1" allowOverlap="1">
                <wp:simplePos x="0" y="0"/>
                <wp:positionH relativeFrom="column">
                  <wp:posOffset>5759390</wp:posOffset>
                </wp:positionH>
                <wp:positionV relativeFrom="paragraph">
                  <wp:posOffset>785405</wp:posOffset>
                </wp:positionV>
                <wp:extent cx="16200" cy="240480"/>
                <wp:effectExtent l="38100" t="57150" r="41275" b="45720"/>
                <wp:wrapNone/>
                <wp:docPr id="4193" name="Ink 4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1620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A68B3" id="Ink 4193" o:spid="_x0000_s1026" type="#_x0000_t75" style="position:absolute;margin-left:452.8pt;margin-top:61.2pt;width:2.65pt;height:20.15pt;z-index:2517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">
                <v:imagedata r:id="rId1828" o:title=""/>
              </v:shape>
            </w:pict>
          </mc:Fallback>
        </mc:AlternateContent>
      </w:r>
      <w:r w:rsidR="003B346B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0976" behindDoc="0" locked="0" layoutInCell="1" allowOverlap="1">
                <wp:simplePos x="0" y="0"/>
                <wp:positionH relativeFrom="column">
                  <wp:posOffset>5653190</wp:posOffset>
                </wp:positionH>
                <wp:positionV relativeFrom="paragraph">
                  <wp:posOffset>920045</wp:posOffset>
                </wp:positionV>
                <wp:extent cx="94320" cy="29520"/>
                <wp:effectExtent l="38100" t="38100" r="39370" b="46990"/>
                <wp:wrapNone/>
                <wp:docPr id="4192" name="Ink 4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943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019AF" id="Ink 4192" o:spid="_x0000_s1026" type="#_x0000_t75" style="position:absolute;margin-left:444.55pt;margin-top:71.7pt;width:8.75pt;height:3.5pt;z-index:2517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">
                <v:imagedata r:id="rId1830" o:title=""/>
              </v:shape>
            </w:pict>
          </mc:Fallback>
        </mc:AlternateContent>
      </w:r>
      <w:r w:rsidR="003B346B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9952" behindDoc="0" locked="0" layoutInCell="1" allowOverlap="1">
                <wp:simplePos x="0" y="0"/>
                <wp:positionH relativeFrom="column">
                  <wp:posOffset>5650310</wp:posOffset>
                </wp:positionH>
                <wp:positionV relativeFrom="paragraph">
                  <wp:posOffset>804485</wp:posOffset>
                </wp:positionV>
                <wp:extent cx="19080" cy="236520"/>
                <wp:effectExtent l="57150" t="57150" r="38100" b="49530"/>
                <wp:wrapNone/>
                <wp:docPr id="4191" name="Ink 4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1908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03F03" id="Ink 4191" o:spid="_x0000_s1026" type="#_x0000_t75" style="position:absolute;margin-left:444.15pt;margin-top:62.65pt;width:2.65pt;height:19.8pt;z-index:2517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">
                <v:imagedata r:id="rId1832" o:title=""/>
              </v:shape>
            </w:pict>
          </mc:Fallback>
        </mc:AlternateContent>
      </w:r>
      <w:r w:rsidR="003B346B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5856" behindDoc="0" locked="0" layoutInCell="1" allowOverlap="1">
                <wp:simplePos x="0" y="0"/>
                <wp:positionH relativeFrom="column">
                  <wp:posOffset>3705230</wp:posOffset>
                </wp:positionH>
                <wp:positionV relativeFrom="paragraph">
                  <wp:posOffset>294725</wp:posOffset>
                </wp:positionV>
                <wp:extent cx="205200" cy="300240"/>
                <wp:effectExtent l="38100" t="38100" r="61595" b="43180"/>
                <wp:wrapNone/>
                <wp:docPr id="4187" name="Ink 4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205200" cy="30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679D4" id="Ink 4187" o:spid="_x0000_s1026" type="#_x0000_t75" style="position:absolute;margin-left:291pt;margin-top:22.5pt;width:17.8pt;height:25.15pt;z-index:2517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">
                <v:imagedata r:id="rId1834" o:title=""/>
              </v:shape>
            </w:pict>
          </mc:Fallback>
        </mc:AlternateContent>
      </w:r>
      <w:r w:rsidR="003B346B">
        <w:rPr>
          <w:rFonts w:ascii="Calibri" w:hAnsi="Calibri" w:cs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8688" behindDoc="0" locked="0" layoutInCell="1" allowOverlap="1">
                <wp:simplePos x="0" y="0"/>
                <wp:positionH relativeFrom="column">
                  <wp:posOffset>7114790</wp:posOffset>
                </wp:positionH>
                <wp:positionV relativeFrom="paragraph">
                  <wp:posOffset>319565</wp:posOffset>
                </wp:positionV>
                <wp:extent cx="36000" cy="12960"/>
                <wp:effectExtent l="57150" t="57150" r="59690" b="63500"/>
                <wp:wrapNone/>
                <wp:docPr id="4180" name="Ink 4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360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E255B" id="Ink 4180" o:spid="_x0000_s1026" type="#_x0000_t75" style="position:absolute;margin-left:558.75pt;margin-top:23.7pt;width:5.75pt;height:3.95pt;z-index:2516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">
                <v:imagedata r:id="rId1836" o:title=""/>
              </v:shape>
            </w:pict>
          </mc:Fallback>
        </mc:AlternateContent>
      </w:r>
      <w:r w:rsidR="00287713">
        <w:rPr>
          <w:rFonts w:ascii="Calibri" w:hAnsi="Calibri" w:cs="Calibri"/>
          <w:sz w:val="28"/>
          <w:szCs w:val="28"/>
        </w:rPr>
        <w:br w:type="page"/>
      </w:r>
      <w:r w:rsidR="008255E0">
        <w:rPr>
          <w:rFonts w:ascii="Calibri" w:hAnsi="Calibri" w:cs="Calibri"/>
          <w:sz w:val="28"/>
          <w:szCs w:val="28"/>
        </w:rPr>
        <w:lastRenderedPageBreak/>
        <w:t>DO NOT PRINT:</w:t>
      </w:r>
    </w:p>
    <w:p w:rsidR="008255E0" w:rsidRPr="002A5240" w:rsidRDefault="008255E0" w:rsidP="008255E0">
      <w:pPr>
        <w:tabs>
          <w:tab w:val="left" w:pos="1260"/>
          <w:tab w:val="right" w:pos="10080"/>
        </w:tabs>
        <w:spacing w:before="120"/>
        <w:ind w:left="1260" w:right="2880" w:hanging="1260"/>
        <w:rPr>
          <w:rFonts w:ascii="Calibri" w:hAnsi="Calibri" w:cs="Calibri"/>
          <w:sz w:val="28"/>
          <w:szCs w:val="28"/>
        </w:rPr>
      </w:pPr>
      <w:proofErr w:type="gramStart"/>
      <w:r>
        <w:rPr>
          <w:rFonts w:ascii="Calibri" w:hAnsi="Calibri" w:cs="Calibri"/>
          <w:sz w:val="28"/>
          <w:szCs w:val="28"/>
        </w:rPr>
        <w:t>solution</w:t>
      </w:r>
      <w:proofErr w:type="gramEnd"/>
      <w:r>
        <w:rPr>
          <w:rFonts w:ascii="Calibri" w:hAnsi="Calibri" w:cs="Calibri"/>
          <w:sz w:val="28"/>
          <w:szCs w:val="28"/>
        </w:rPr>
        <w:t>:</w:t>
      </w:r>
      <w:r>
        <w:rPr>
          <w:rFonts w:ascii="Calibri" w:hAnsi="Calibri" w:cs="Calibri"/>
          <w:sz w:val="28"/>
          <w:szCs w:val="28"/>
        </w:rPr>
        <w:tab/>
        <w:t xml:space="preserve">In </w:t>
      </w:r>
      <w:r>
        <w:rPr>
          <w:rFonts w:ascii="Calibri" w:hAnsi="Calibri" w:cs="Calibri"/>
          <w:sz w:val="28"/>
          <w:szCs w:val="28"/>
        </w:rPr>
        <w:sym w:font="Symbol" w:char="F044"/>
      </w:r>
      <w:r>
        <w:rPr>
          <w:rFonts w:ascii="Calibri" w:hAnsi="Calibri" w:cs="Calibri"/>
          <w:sz w:val="28"/>
          <w:szCs w:val="28"/>
        </w:rPr>
        <w:t xml:space="preserve">ABC, </w:t>
      </w:r>
      <w:r>
        <w:rPr>
          <w:rFonts w:ascii="Calibri" w:hAnsi="Calibri" w:cs="Calibri"/>
          <w:sz w:val="28"/>
          <w:szCs w:val="28"/>
        </w:rPr>
        <w:sym w:font="Symbol" w:char="F0D0"/>
      </w:r>
      <w:r>
        <w:rPr>
          <w:rFonts w:ascii="Calibri" w:hAnsi="Calibri" w:cs="Calibri"/>
          <w:sz w:val="28"/>
          <w:szCs w:val="28"/>
        </w:rPr>
        <w:t>B = 115</w:t>
      </w:r>
      <w:r>
        <w:rPr>
          <w:rFonts w:ascii="Calibri" w:hAnsi="Calibri" w:cs="Calibri"/>
          <w:sz w:val="28"/>
          <w:szCs w:val="28"/>
        </w:rPr>
        <w:sym w:font="Symbol" w:char="F0B0"/>
      </w:r>
      <w:r>
        <w:rPr>
          <w:rFonts w:ascii="Calibri" w:hAnsi="Calibri" w:cs="Calibri"/>
          <w:sz w:val="28"/>
          <w:szCs w:val="28"/>
        </w:rPr>
        <w:t xml:space="preserve">, </w:t>
      </w:r>
      <w:r>
        <w:rPr>
          <w:rFonts w:ascii="Calibri" w:hAnsi="Calibri" w:cs="Calibri"/>
          <w:sz w:val="28"/>
          <w:szCs w:val="28"/>
        </w:rPr>
        <w:sym w:font="Symbol" w:char="F0D0"/>
      </w:r>
      <w:r>
        <w:rPr>
          <w:rFonts w:ascii="Calibri" w:hAnsi="Calibri" w:cs="Calibri"/>
          <w:sz w:val="28"/>
          <w:szCs w:val="28"/>
        </w:rPr>
        <w:t>C = 23</w:t>
      </w:r>
      <w:r>
        <w:rPr>
          <w:rFonts w:ascii="Calibri" w:hAnsi="Calibri" w:cs="Calibri"/>
          <w:sz w:val="28"/>
          <w:szCs w:val="28"/>
        </w:rPr>
        <w:sym w:font="Symbol" w:char="F0B0"/>
      </w:r>
      <w:r>
        <w:rPr>
          <w:rFonts w:ascii="Calibri" w:hAnsi="Calibri" w:cs="Calibri"/>
          <w:sz w:val="28"/>
          <w:szCs w:val="28"/>
        </w:rPr>
        <w:t xml:space="preserve">, and </w:t>
      </w:r>
      <w:r>
        <w:rPr>
          <w:rFonts w:ascii="Calibri" w:hAnsi="Calibri" w:cs="Calibri"/>
          <w:i/>
          <w:sz w:val="28"/>
          <w:szCs w:val="28"/>
        </w:rPr>
        <w:t>b</w:t>
      </w:r>
      <w:r>
        <w:rPr>
          <w:rFonts w:ascii="Calibri" w:hAnsi="Calibri" w:cs="Calibri"/>
          <w:sz w:val="28"/>
          <w:szCs w:val="28"/>
        </w:rPr>
        <w:t xml:space="preserve"> = 14.5 cm.  Find </w:t>
      </w:r>
      <w:proofErr w:type="gramStart"/>
      <w:r>
        <w:rPr>
          <w:rFonts w:ascii="Calibri" w:hAnsi="Calibri" w:cs="Calibri"/>
          <w:i/>
          <w:sz w:val="28"/>
          <w:szCs w:val="28"/>
        </w:rPr>
        <w:t>a</w:t>
      </w:r>
      <w:r>
        <w:rPr>
          <w:rFonts w:ascii="Calibri" w:hAnsi="Calibri" w:cs="Calibri"/>
          <w:sz w:val="28"/>
          <w:szCs w:val="28"/>
        </w:rPr>
        <w:t xml:space="preserve"> to</w:t>
      </w:r>
      <w:proofErr w:type="gramEnd"/>
      <w:r>
        <w:rPr>
          <w:rFonts w:ascii="Calibri" w:hAnsi="Calibri" w:cs="Calibri"/>
          <w:sz w:val="28"/>
          <w:szCs w:val="28"/>
        </w:rPr>
        <w:t xml:space="preserve"> the nearest hundredth of a centimetre.</w:t>
      </w:r>
    </w:p>
    <w:p w:rsidR="008255E0" w:rsidRDefault="008255E0" w:rsidP="008255E0">
      <w:pPr>
        <w:numPr>
          <w:ilvl w:val="0"/>
          <w:numId w:val="9"/>
        </w:numPr>
        <w:tabs>
          <w:tab w:val="left" w:pos="1440"/>
          <w:tab w:val="right" w:pos="10080"/>
        </w:tabs>
        <w:spacing w:before="120"/>
        <w:ind w:left="144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Draw a labelled diagram.</w:t>
      </w:r>
    </w:p>
    <w:p w:rsidR="008255E0" w:rsidRDefault="008255E0" w:rsidP="008255E0">
      <w:pPr>
        <w:numPr>
          <w:ilvl w:val="0"/>
          <w:numId w:val="9"/>
        </w:numPr>
        <w:tabs>
          <w:tab w:val="left" w:pos="1440"/>
          <w:tab w:val="right" w:pos="5760"/>
        </w:tabs>
        <w:spacing w:before="120"/>
        <w:ind w:left="1440" w:right="432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A known angle-side pair is needed; </w:t>
      </w:r>
      <w:r>
        <w:rPr>
          <w:rFonts w:ascii="Calibri" w:hAnsi="Calibri" w:cs="Calibri"/>
          <w:sz w:val="28"/>
          <w:szCs w:val="28"/>
        </w:rPr>
        <w:sym w:font="Symbol" w:char="F0D0"/>
      </w:r>
      <w:r>
        <w:rPr>
          <w:rFonts w:ascii="Calibri" w:hAnsi="Calibri" w:cs="Calibri"/>
          <w:sz w:val="28"/>
          <w:szCs w:val="28"/>
        </w:rPr>
        <w:t xml:space="preserve">B and </w:t>
      </w:r>
      <w:r>
        <w:rPr>
          <w:rFonts w:ascii="Calibri" w:hAnsi="Calibri" w:cs="Calibri"/>
          <w:i/>
          <w:sz w:val="28"/>
          <w:szCs w:val="28"/>
        </w:rPr>
        <w:t>b</w:t>
      </w:r>
      <w:r>
        <w:rPr>
          <w:rFonts w:ascii="Calibri" w:hAnsi="Calibri" w:cs="Calibri"/>
          <w:sz w:val="28"/>
          <w:szCs w:val="28"/>
        </w:rPr>
        <w:t>.</w:t>
      </w:r>
    </w:p>
    <w:p w:rsidR="008255E0" w:rsidRPr="003444A0" w:rsidRDefault="008255E0" w:rsidP="008255E0">
      <w:pPr>
        <w:numPr>
          <w:ilvl w:val="0"/>
          <w:numId w:val="9"/>
        </w:numPr>
        <w:tabs>
          <w:tab w:val="left" w:pos="1440"/>
          <w:tab w:val="right" w:pos="8910"/>
          <w:tab w:val="left" w:pos="9000"/>
          <w:tab w:val="right" w:pos="10080"/>
        </w:tabs>
        <w:spacing w:before="120"/>
        <w:ind w:left="144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To find side length </w:t>
      </w:r>
      <w:r>
        <w:rPr>
          <w:rFonts w:ascii="Calibri" w:hAnsi="Calibri" w:cs="Calibri"/>
          <w:i/>
          <w:sz w:val="28"/>
          <w:szCs w:val="28"/>
        </w:rPr>
        <w:t>a</w:t>
      </w:r>
      <w:r>
        <w:rPr>
          <w:rFonts w:ascii="Calibri" w:hAnsi="Calibri" w:cs="Calibri"/>
          <w:sz w:val="28"/>
          <w:szCs w:val="28"/>
        </w:rPr>
        <w:t xml:space="preserve">, </w:t>
      </w:r>
      <w:r>
        <w:rPr>
          <w:rFonts w:ascii="Calibri" w:hAnsi="Calibri" w:cs="Calibri"/>
          <w:sz w:val="28"/>
          <w:szCs w:val="28"/>
        </w:rPr>
        <w:sym w:font="Symbol" w:char="F0D0"/>
      </w:r>
      <w:r>
        <w:rPr>
          <w:rFonts w:ascii="Calibri" w:hAnsi="Calibri" w:cs="Calibri"/>
          <w:sz w:val="28"/>
          <w:szCs w:val="28"/>
        </w:rPr>
        <w:t>A is needed.</w:t>
      </w:r>
      <w:r>
        <w:rPr>
          <w:rFonts w:ascii="Calibri" w:hAnsi="Calibri" w:cs="Calibri"/>
          <w:sz w:val="28"/>
          <w:szCs w:val="28"/>
        </w:rPr>
        <w:tab/>
        <w:t>A  +   B    +   C  </w:t>
      </w:r>
      <w:r>
        <w:rPr>
          <w:rFonts w:ascii="Calibri" w:hAnsi="Calibri" w:cs="Calibri"/>
          <w:sz w:val="28"/>
          <w:szCs w:val="28"/>
        </w:rPr>
        <w:tab/>
      </w:r>
      <w:r>
        <w:rPr>
          <w:rFonts w:ascii="Calibri" w:hAnsi="Calibri" w:cs="Calibri"/>
          <w:sz w:val="28"/>
          <w:szCs w:val="28"/>
          <w:lang w:val="en-CA"/>
        </w:rPr>
        <w:t>=  180</w:t>
      </w:r>
      <w:r>
        <w:rPr>
          <w:rFonts w:ascii="Calibri" w:hAnsi="Calibri" w:cs="Calibri"/>
          <w:sz w:val="28"/>
          <w:szCs w:val="28"/>
          <w:lang w:val="en-CA"/>
        </w:rPr>
        <w:sym w:font="Symbol" w:char="F0B0"/>
      </w:r>
    </w:p>
    <w:p w:rsidR="008255E0" w:rsidRDefault="008255E0" w:rsidP="008255E0">
      <w:pPr>
        <w:tabs>
          <w:tab w:val="left" w:pos="1440"/>
          <w:tab w:val="right" w:pos="8910"/>
          <w:tab w:val="left" w:pos="9000"/>
          <w:tab w:val="right" w:pos="10080"/>
        </w:tabs>
        <w:ind w:left="1440"/>
        <w:rPr>
          <w:rFonts w:ascii="Calibri" w:hAnsi="Calibri" w:cs="Calibri"/>
          <w:sz w:val="28"/>
          <w:szCs w:val="28"/>
          <w:lang w:val="en-CA"/>
        </w:rPr>
      </w:pPr>
      <w:r>
        <w:rPr>
          <w:rFonts w:ascii="Calibri" w:hAnsi="Calibri" w:cs="Calibri"/>
          <w:sz w:val="28"/>
          <w:szCs w:val="28"/>
          <w:lang w:val="en-CA"/>
        </w:rPr>
        <w:tab/>
        <w:t>A</w:t>
      </w:r>
      <w:proofErr w:type="gramStart"/>
      <w:r>
        <w:rPr>
          <w:rFonts w:ascii="Calibri" w:hAnsi="Calibri" w:cs="Calibri"/>
          <w:sz w:val="28"/>
          <w:szCs w:val="28"/>
          <w:lang w:val="en-CA"/>
        </w:rPr>
        <w:t>  +</w:t>
      </w:r>
      <w:proofErr w:type="gramEnd"/>
      <w:r>
        <w:rPr>
          <w:rFonts w:ascii="Calibri" w:hAnsi="Calibri" w:cs="Calibri"/>
          <w:sz w:val="28"/>
          <w:szCs w:val="28"/>
          <w:lang w:val="en-CA"/>
        </w:rPr>
        <w:t> 115</w:t>
      </w:r>
      <w:r>
        <w:rPr>
          <w:rFonts w:ascii="Calibri" w:hAnsi="Calibri" w:cs="Calibri"/>
          <w:sz w:val="28"/>
          <w:szCs w:val="28"/>
          <w:lang w:val="en-CA"/>
        </w:rPr>
        <w:sym w:font="Symbol" w:char="F0B0"/>
      </w:r>
      <w:r>
        <w:rPr>
          <w:rFonts w:ascii="Calibri" w:hAnsi="Calibri" w:cs="Calibri"/>
          <w:sz w:val="28"/>
          <w:szCs w:val="28"/>
          <w:lang w:val="en-CA"/>
        </w:rPr>
        <w:t> + 23</w:t>
      </w:r>
      <w:r>
        <w:rPr>
          <w:rFonts w:ascii="Calibri" w:hAnsi="Calibri" w:cs="Calibri"/>
          <w:sz w:val="28"/>
          <w:szCs w:val="28"/>
          <w:lang w:val="en-CA"/>
        </w:rPr>
        <w:sym w:font="Symbol" w:char="F0B0"/>
      </w:r>
      <w:r>
        <w:rPr>
          <w:rFonts w:ascii="Calibri" w:hAnsi="Calibri" w:cs="Calibri"/>
          <w:sz w:val="28"/>
          <w:szCs w:val="28"/>
          <w:lang w:val="en-CA"/>
        </w:rPr>
        <w:tab/>
        <w:t>=  180</w:t>
      </w:r>
      <w:r>
        <w:rPr>
          <w:rFonts w:ascii="Calibri" w:hAnsi="Calibri" w:cs="Calibri"/>
          <w:sz w:val="28"/>
          <w:szCs w:val="28"/>
          <w:lang w:val="en-CA"/>
        </w:rPr>
        <w:sym w:font="Symbol" w:char="F0B0"/>
      </w:r>
    </w:p>
    <w:p w:rsidR="008255E0" w:rsidRDefault="008255E0" w:rsidP="008255E0">
      <w:pPr>
        <w:tabs>
          <w:tab w:val="left" w:pos="1440"/>
          <w:tab w:val="right" w:pos="8910"/>
          <w:tab w:val="left" w:pos="9000"/>
          <w:tab w:val="right" w:pos="10080"/>
        </w:tabs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  <w:lang w:val="en-CA"/>
        </w:rPr>
        <w:tab/>
        <w:t>A</w:t>
      </w:r>
      <w:r>
        <w:rPr>
          <w:rFonts w:ascii="Calibri" w:hAnsi="Calibri" w:cs="Calibri"/>
          <w:sz w:val="28"/>
          <w:szCs w:val="28"/>
          <w:lang w:val="en-CA"/>
        </w:rPr>
        <w:tab/>
        <w:t>=</w:t>
      </w:r>
      <w:proofErr w:type="gramStart"/>
      <w:r>
        <w:rPr>
          <w:rFonts w:ascii="Calibri" w:hAnsi="Calibri" w:cs="Calibri"/>
          <w:sz w:val="28"/>
          <w:szCs w:val="28"/>
          <w:lang w:val="en-CA"/>
        </w:rPr>
        <w:t>  42</w:t>
      </w:r>
      <w:proofErr w:type="gramEnd"/>
      <w:r>
        <w:rPr>
          <w:rFonts w:ascii="Calibri" w:hAnsi="Calibri" w:cs="Calibri"/>
          <w:sz w:val="28"/>
          <w:szCs w:val="28"/>
          <w:lang w:val="en-CA"/>
        </w:rPr>
        <w:sym w:font="Symbol" w:char="F0B0"/>
      </w:r>
    </w:p>
    <w:p w:rsidR="008255E0" w:rsidRDefault="008255E0" w:rsidP="008255E0">
      <w:pPr>
        <w:numPr>
          <w:ilvl w:val="0"/>
          <w:numId w:val="10"/>
        </w:numPr>
        <w:tabs>
          <w:tab w:val="left" w:pos="1440"/>
          <w:tab w:val="right" w:pos="7830"/>
          <w:tab w:val="left" w:pos="7920"/>
          <w:tab w:val="right" w:pos="10080"/>
        </w:tabs>
        <w:spacing w:before="120"/>
        <w:ind w:left="1440" w:hanging="27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Use the formula with A, </w:t>
      </w:r>
      <w:r>
        <w:rPr>
          <w:rFonts w:ascii="Calibri" w:hAnsi="Calibri" w:cs="Calibri"/>
          <w:i/>
          <w:sz w:val="28"/>
          <w:szCs w:val="28"/>
          <w:lang w:val="en-CA"/>
        </w:rPr>
        <w:t>a</w:t>
      </w:r>
      <w:r>
        <w:rPr>
          <w:rFonts w:ascii="Calibri" w:hAnsi="Calibri" w:cs="Calibri"/>
          <w:sz w:val="28"/>
          <w:szCs w:val="28"/>
          <w:lang w:val="en-CA"/>
        </w:rPr>
        <w:t xml:space="preserve">, B, and </w:t>
      </w:r>
      <w:r>
        <w:rPr>
          <w:rFonts w:ascii="Calibri" w:hAnsi="Calibri" w:cs="Calibri"/>
          <w:i/>
          <w:sz w:val="28"/>
          <w:szCs w:val="28"/>
          <w:lang w:val="en-CA"/>
        </w:rPr>
        <w:t>b</w:t>
      </w:r>
      <w:r>
        <w:rPr>
          <w:rFonts w:ascii="Calibri" w:hAnsi="Calibri" w:cs="Calibri"/>
          <w:sz w:val="28"/>
          <w:szCs w:val="28"/>
        </w:rPr>
        <w:t>.</w:t>
      </w:r>
      <w:r>
        <w:rPr>
          <w:rFonts w:ascii="Calibri" w:hAnsi="Calibri" w:cs="Calibri"/>
          <w:sz w:val="28"/>
          <w:szCs w:val="28"/>
        </w:rPr>
        <w:tab/>
      </w:r>
      <w:r w:rsidRPr="006F67EE">
        <w:rPr>
          <w:rFonts w:ascii="Calibri" w:hAnsi="Calibri" w:cs="Calibri"/>
          <w:position w:val="-22"/>
          <w:sz w:val="28"/>
          <w:szCs w:val="28"/>
        </w:rPr>
        <w:object w:dxaOrig="620" w:dyaOrig="639">
          <v:shape id="_x0000_i1035" type="#_x0000_t75" style="width:31.05pt;height:32.35pt" o:ole="">
            <v:imagedata r:id="rId85" o:title=""/>
          </v:shape>
          <o:OLEObject Type="Embed" ProgID="Equation.DSMT4" ShapeID="_x0000_i1035" DrawAspect="Content" ObjectID="_1494757030" r:id="rId1837"/>
        </w:object>
      </w:r>
      <w:r>
        <w:rPr>
          <w:rFonts w:ascii="Calibri" w:hAnsi="Calibri" w:cs="Calibri"/>
          <w:sz w:val="28"/>
          <w:szCs w:val="28"/>
        </w:rPr>
        <w:tab/>
      </w:r>
      <w:r>
        <w:rPr>
          <w:rFonts w:ascii="Calibri" w:hAnsi="Calibri" w:cs="Calibri"/>
          <w:sz w:val="28"/>
          <w:szCs w:val="28"/>
          <w:lang w:val="en-CA"/>
        </w:rPr>
        <w:t>=  </w:t>
      </w:r>
      <w:r w:rsidRPr="006F67EE">
        <w:rPr>
          <w:rFonts w:ascii="Calibri" w:hAnsi="Calibri" w:cs="Calibri"/>
          <w:position w:val="-22"/>
          <w:sz w:val="28"/>
          <w:szCs w:val="28"/>
        </w:rPr>
        <w:object w:dxaOrig="580" w:dyaOrig="639">
          <v:shape id="_x0000_i1036" type="#_x0000_t75" style="width:29.05pt;height:32.35pt" o:ole="">
            <v:imagedata r:id="rId87" o:title=""/>
          </v:shape>
          <o:OLEObject Type="Embed" ProgID="Equation.DSMT4" ShapeID="_x0000_i1036" DrawAspect="Content" ObjectID="_1494757031" r:id="rId1838"/>
        </w:object>
      </w:r>
    </w:p>
    <w:p w:rsidR="008255E0" w:rsidRDefault="008255E0" w:rsidP="008255E0">
      <w:pPr>
        <w:tabs>
          <w:tab w:val="left" w:pos="1440"/>
          <w:tab w:val="right" w:pos="7830"/>
          <w:tab w:val="left" w:pos="7920"/>
          <w:tab w:val="right" w:pos="10080"/>
        </w:tabs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Substitute the known angles and sides.</w:t>
      </w:r>
      <w:r>
        <w:rPr>
          <w:rFonts w:ascii="Calibri" w:hAnsi="Calibri" w:cs="Calibri"/>
          <w:sz w:val="28"/>
          <w:szCs w:val="28"/>
        </w:rPr>
        <w:tab/>
      </w:r>
      <w:r w:rsidRPr="006F67EE">
        <w:rPr>
          <w:rFonts w:ascii="Calibri" w:hAnsi="Calibri" w:cs="Calibri"/>
          <w:position w:val="-22"/>
          <w:sz w:val="28"/>
          <w:szCs w:val="28"/>
        </w:rPr>
        <w:object w:dxaOrig="840" w:dyaOrig="639">
          <v:shape id="_x0000_i1037" type="#_x0000_t75" style="width:42.3pt;height:32.35pt" o:ole="">
            <v:imagedata r:id="rId1839" o:title=""/>
          </v:shape>
          <o:OLEObject Type="Embed" ProgID="Equation.DSMT4" ShapeID="_x0000_i1037" DrawAspect="Content" ObjectID="_1494757032" r:id="rId1840"/>
        </w:object>
      </w:r>
      <w:r>
        <w:rPr>
          <w:rFonts w:ascii="Calibri" w:hAnsi="Calibri" w:cs="Calibri"/>
          <w:sz w:val="28"/>
          <w:szCs w:val="28"/>
        </w:rPr>
        <w:tab/>
      </w:r>
      <w:r>
        <w:rPr>
          <w:rFonts w:ascii="Calibri" w:hAnsi="Calibri" w:cs="Calibri"/>
          <w:sz w:val="28"/>
          <w:szCs w:val="28"/>
          <w:lang w:val="en-CA"/>
        </w:rPr>
        <w:t>=  </w:t>
      </w:r>
      <w:r w:rsidRPr="006F67EE">
        <w:rPr>
          <w:rFonts w:ascii="Calibri" w:hAnsi="Calibri" w:cs="Calibri"/>
          <w:position w:val="-22"/>
          <w:sz w:val="28"/>
          <w:szCs w:val="28"/>
        </w:rPr>
        <w:object w:dxaOrig="960" w:dyaOrig="639">
          <v:shape id="_x0000_i1038" type="#_x0000_t75" style="width:48.2pt;height:32.35pt" o:ole="">
            <v:imagedata r:id="rId1841" o:title=""/>
          </v:shape>
          <o:OLEObject Type="Embed" ProgID="Equation.DSMT4" ShapeID="_x0000_i1038" DrawAspect="Content" ObjectID="_1494757033" r:id="rId1842"/>
        </w:object>
      </w:r>
    </w:p>
    <w:p w:rsidR="008255E0" w:rsidRDefault="008255E0" w:rsidP="008255E0">
      <w:pPr>
        <w:tabs>
          <w:tab w:val="left" w:pos="1440"/>
          <w:tab w:val="right" w:pos="7830"/>
          <w:tab w:val="left" w:pos="7920"/>
          <w:tab w:val="right" w:pos="10080"/>
        </w:tabs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 xml:space="preserve">Solve for </w:t>
      </w:r>
      <w:r>
        <w:rPr>
          <w:rFonts w:ascii="Calibri" w:hAnsi="Calibri" w:cs="Calibri"/>
          <w:i/>
          <w:sz w:val="28"/>
          <w:szCs w:val="28"/>
        </w:rPr>
        <w:t>a</w:t>
      </w:r>
      <w:r>
        <w:rPr>
          <w:rFonts w:ascii="Calibri" w:hAnsi="Calibri" w:cs="Calibri"/>
          <w:sz w:val="28"/>
          <w:szCs w:val="28"/>
        </w:rPr>
        <w:t>.</w:t>
      </w:r>
      <w:r>
        <w:rPr>
          <w:rFonts w:ascii="Calibri" w:hAnsi="Calibri" w:cs="Calibri"/>
          <w:sz w:val="28"/>
          <w:szCs w:val="28"/>
        </w:rPr>
        <w:tab/>
      </w:r>
      <w:r>
        <w:rPr>
          <w:rFonts w:ascii="Calibri" w:hAnsi="Calibri" w:cs="Calibri"/>
          <w:i/>
          <w:sz w:val="28"/>
          <w:szCs w:val="28"/>
        </w:rPr>
        <w:t>a</w:t>
      </w:r>
      <w:r>
        <w:rPr>
          <w:rFonts w:ascii="Calibri" w:hAnsi="Calibri" w:cs="Calibri"/>
          <w:sz w:val="28"/>
          <w:szCs w:val="28"/>
        </w:rPr>
        <w:tab/>
        <w:t>=  </w:t>
      </w:r>
      <w:r w:rsidRPr="005D4A74">
        <w:rPr>
          <w:rFonts w:ascii="Calibri" w:hAnsi="Calibri" w:cs="Calibri"/>
          <w:position w:val="-28"/>
          <w:sz w:val="28"/>
          <w:szCs w:val="28"/>
        </w:rPr>
        <w:object w:dxaOrig="1359" w:dyaOrig="700">
          <v:shape id="_x0000_i1039" type="#_x0000_t75" style="width:68.05pt;height:35pt" o:ole="">
            <v:imagedata r:id="rId1843" o:title=""/>
          </v:shape>
          <o:OLEObject Type="Embed" ProgID="Equation.DSMT4" ShapeID="_x0000_i1039" DrawAspect="Content" ObjectID="_1494757034" r:id="rId1844"/>
        </w:object>
      </w:r>
    </w:p>
    <w:p w:rsidR="008255E0" w:rsidRPr="005D4A74" w:rsidRDefault="008255E0" w:rsidP="008255E0">
      <w:pPr>
        <w:tabs>
          <w:tab w:val="left" w:pos="1440"/>
          <w:tab w:val="right" w:pos="7830"/>
          <w:tab w:val="left" w:pos="7920"/>
          <w:tab w:val="right" w:pos="10080"/>
        </w:tabs>
        <w:ind w:left="1440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ab/>
      </w:r>
      <w:proofErr w:type="gramStart"/>
      <w:r>
        <w:rPr>
          <w:rFonts w:ascii="Calibri" w:hAnsi="Calibri" w:cs="Calibri"/>
          <w:i/>
          <w:sz w:val="28"/>
          <w:szCs w:val="28"/>
        </w:rPr>
        <w:t>a</w:t>
      </w:r>
      <w:proofErr w:type="gramEnd"/>
      <w:r>
        <w:rPr>
          <w:rFonts w:ascii="Calibri" w:hAnsi="Calibri" w:cs="Calibri"/>
          <w:sz w:val="28"/>
          <w:szCs w:val="28"/>
        </w:rPr>
        <w:tab/>
      </w:r>
      <w:r>
        <w:rPr>
          <w:rFonts w:ascii="Calibri" w:hAnsi="Calibri" w:cs="Calibri"/>
          <w:sz w:val="28"/>
          <w:szCs w:val="28"/>
        </w:rPr>
        <w:sym w:font="Symbol" w:char="F0BB"/>
      </w:r>
      <w:r>
        <w:rPr>
          <w:rFonts w:ascii="Calibri" w:hAnsi="Calibri" w:cs="Calibri"/>
          <w:sz w:val="28"/>
          <w:szCs w:val="28"/>
        </w:rPr>
        <w:t>  10.705</w:t>
      </w:r>
      <w:r w:rsidRPr="005D4A74">
        <w:rPr>
          <w:rFonts w:ascii="Calibri" w:hAnsi="Calibri" w:cs="Calibri"/>
          <w:sz w:val="16"/>
          <w:szCs w:val="16"/>
        </w:rPr>
        <w:t> </w:t>
      </w:r>
      <w:r>
        <w:rPr>
          <w:rFonts w:ascii="Calibri" w:hAnsi="Calibri" w:cs="Calibri"/>
          <w:sz w:val="28"/>
          <w:szCs w:val="28"/>
        </w:rPr>
        <w:t>41</w:t>
      </w:r>
    </w:p>
    <w:p w:rsidR="008255E0" w:rsidRPr="005D4A74" w:rsidRDefault="008255E0" w:rsidP="008255E0">
      <w:pPr>
        <w:tabs>
          <w:tab w:val="right" w:pos="10080"/>
        </w:tabs>
        <w:ind w:left="1260"/>
        <w:rPr>
          <w:rFonts w:ascii="Calibri" w:hAnsi="Calibri" w:cs="Calibri"/>
          <w:sz w:val="28"/>
          <w:szCs w:val="28"/>
          <w:u w:val="single"/>
        </w:rPr>
      </w:pPr>
      <w:r>
        <w:rPr>
          <w:rFonts w:ascii="Calibri" w:hAnsi="Calibri" w:cs="Calibri"/>
          <w:sz w:val="28"/>
          <w:szCs w:val="28"/>
          <w:u w:val="single"/>
        </w:rPr>
        <w:t xml:space="preserve">Answer:     </w:t>
      </w:r>
      <w:r>
        <w:rPr>
          <w:rFonts w:ascii="Calibri" w:hAnsi="Calibri" w:cs="Calibri"/>
          <w:i/>
          <w:sz w:val="28"/>
          <w:szCs w:val="28"/>
          <w:u w:val="single"/>
        </w:rPr>
        <w:t>a</w:t>
      </w:r>
      <w:r>
        <w:rPr>
          <w:rFonts w:ascii="Calibri" w:hAnsi="Calibri" w:cs="Calibri"/>
          <w:sz w:val="28"/>
          <w:szCs w:val="28"/>
          <w:u w:val="single"/>
        </w:rPr>
        <w:t> </w:t>
      </w:r>
      <w:r>
        <w:rPr>
          <w:rFonts w:ascii="Calibri" w:hAnsi="Calibri" w:cs="Calibri"/>
          <w:sz w:val="28"/>
          <w:szCs w:val="28"/>
          <w:u w:val="single"/>
        </w:rPr>
        <w:sym w:font="Symbol" w:char="F0BB"/>
      </w:r>
      <w:r>
        <w:rPr>
          <w:rFonts w:ascii="Calibri" w:hAnsi="Calibri" w:cs="Calibri"/>
          <w:sz w:val="28"/>
          <w:szCs w:val="28"/>
          <w:u w:val="single"/>
        </w:rPr>
        <w:t>  10.71 cm</w:t>
      </w:r>
      <w:r>
        <w:rPr>
          <w:rFonts w:ascii="Calibri" w:hAnsi="Calibri" w:cs="Calibri"/>
          <w:sz w:val="28"/>
          <w:szCs w:val="28"/>
          <w:u w:val="single"/>
        </w:rPr>
        <w:tab/>
      </w:r>
    </w:p>
    <w:p w:rsidR="008255E0" w:rsidRDefault="008255E0" w:rsidP="004135B7">
      <w:pPr>
        <w:tabs>
          <w:tab w:val="left" w:pos="1260"/>
          <w:tab w:val="right" w:pos="10080"/>
        </w:tabs>
        <w:ind w:left="1260" w:hanging="1260"/>
        <w:rPr>
          <w:rFonts w:ascii="Calibri" w:hAnsi="Calibri" w:cs="Calibri"/>
          <w:sz w:val="28"/>
          <w:szCs w:val="28"/>
        </w:rPr>
      </w:pPr>
    </w:p>
    <w:sectPr w:rsidR="008255E0" w:rsidSect="004E3F7E">
      <w:headerReference w:type="even" r:id="rId1845"/>
      <w:headerReference w:type="default" r:id="rId1846"/>
      <w:headerReference w:type="first" r:id="rId1847"/>
      <w:pgSz w:w="12240" w:h="15840" w:code="1"/>
      <w:pgMar w:top="864" w:right="1080" w:bottom="432" w:left="1080" w:header="360" w:footer="36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3081A" w:rsidRDefault="0053081A">
      <w:r>
        <w:separator/>
      </w:r>
    </w:p>
  </w:endnote>
  <w:endnote w:type="continuationSeparator" w:id="0">
    <w:p w:rsidR="0053081A" w:rsidRDefault="005308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3081A" w:rsidRDefault="0053081A">
      <w:r>
        <w:separator/>
      </w:r>
    </w:p>
  </w:footnote>
  <w:footnote w:type="continuationSeparator" w:id="0">
    <w:p w:rsidR="0053081A" w:rsidRDefault="0053081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6B2A" w:rsidRDefault="00696B2A" w:rsidP="00401CE4">
    <w:pPr>
      <w:pStyle w:val="Header"/>
      <w:tabs>
        <w:tab w:val="clear" w:pos="4320"/>
        <w:tab w:val="clear" w:pos="8640"/>
        <w:tab w:val="right" w:pos="10089"/>
      </w:tabs>
      <w:rPr>
        <w:i/>
        <w:sz w:val="20"/>
        <w:u w:val="single"/>
      </w:rPr>
    </w:pPr>
    <w:r>
      <w:rPr>
        <w:i/>
        <w:sz w:val="20"/>
        <w:u w:val="single"/>
      </w:rPr>
      <w:t xml:space="preserve">Page </w:t>
    </w:r>
    <w:r>
      <w:rPr>
        <w:i/>
        <w:u w:val="single"/>
      </w:rPr>
      <w:fldChar w:fldCharType="begin"/>
    </w:r>
    <w:r>
      <w:rPr>
        <w:i/>
        <w:u w:val="single"/>
      </w:rPr>
      <w:instrText xml:space="preserve"> PAGE </w:instrText>
    </w:r>
    <w:r>
      <w:rPr>
        <w:i/>
        <w:u w:val="single"/>
      </w:rPr>
      <w:fldChar w:fldCharType="separate"/>
    </w:r>
    <w:r>
      <w:rPr>
        <w:i/>
        <w:noProof/>
        <w:u w:val="single"/>
      </w:rPr>
      <w:t>2</w:t>
    </w:r>
    <w:r>
      <w:rPr>
        <w:i/>
        <w:u w:val="single"/>
      </w:rPr>
      <w:fldChar w:fldCharType="end"/>
    </w:r>
    <w:r>
      <w:rPr>
        <w:i/>
        <w:sz w:val="20"/>
        <w:u w:val="single"/>
      </w:rPr>
      <w:t xml:space="preserve"> of </w:t>
    </w:r>
    <w:r>
      <w:rPr>
        <w:i/>
        <w:sz w:val="20"/>
        <w:u w:val="single"/>
      </w:rPr>
      <w:fldChar w:fldCharType="begin"/>
    </w:r>
    <w:r>
      <w:rPr>
        <w:i/>
        <w:sz w:val="20"/>
        <w:u w:val="single"/>
      </w:rPr>
      <w:instrText xml:space="preserve"> NUMPAGES </w:instrText>
    </w:r>
    <w:r>
      <w:rPr>
        <w:i/>
        <w:sz w:val="20"/>
        <w:u w:val="single"/>
      </w:rPr>
      <w:fldChar w:fldCharType="separate"/>
    </w:r>
    <w:r>
      <w:rPr>
        <w:i/>
        <w:noProof/>
        <w:sz w:val="20"/>
        <w:u w:val="single"/>
      </w:rPr>
      <w:t>5</w:t>
    </w:r>
    <w:r>
      <w:rPr>
        <w:i/>
        <w:sz w:val="20"/>
        <w:u w:val="single"/>
      </w:rPr>
      <w:fldChar w:fldCharType="end"/>
    </w:r>
    <w:r>
      <w:rPr>
        <w:i/>
        <w:sz w:val="20"/>
        <w:u w:val="single"/>
      </w:rPr>
      <w:tab/>
      <w:t>Chapter 1 -</w:t>
    </w:r>
    <w:r w:rsidRPr="00E71F98">
      <w:rPr>
        <w:i/>
        <w:sz w:val="20"/>
        <w:u w:val="single"/>
      </w:rPr>
      <w:fldChar w:fldCharType="begin"/>
    </w:r>
    <w:r w:rsidRPr="00E71F98">
      <w:rPr>
        <w:i/>
        <w:sz w:val="20"/>
        <w:u w:val="single"/>
      </w:rPr>
      <w:instrText xml:space="preserve"> FILENAME </w:instrText>
    </w:r>
    <w:r w:rsidRPr="00E71F98">
      <w:rPr>
        <w:i/>
        <w:sz w:val="20"/>
        <w:u w:val="single"/>
      </w:rPr>
      <w:fldChar w:fldCharType="separate"/>
    </w:r>
    <w:r>
      <w:rPr>
        <w:i/>
        <w:noProof/>
        <w:sz w:val="20"/>
        <w:u w:val="single"/>
      </w:rPr>
      <w:t>8-5 Sine Law MK notes</w:t>
    </w:r>
    <w:r w:rsidRPr="00E71F98">
      <w:rPr>
        <w:i/>
        <w:sz w:val="20"/>
        <w:u w:val="single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6B2A" w:rsidRPr="00F13FDB" w:rsidRDefault="00696B2A" w:rsidP="00B34652">
    <w:pPr>
      <w:pStyle w:val="Header"/>
      <w:tabs>
        <w:tab w:val="clear" w:pos="4320"/>
        <w:tab w:val="clear" w:pos="8640"/>
        <w:tab w:val="right" w:pos="10080"/>
      </w:tabs>
      <w:rPr>
        <w:rFonts w:ascii="Calibri" w:hAnsi="Calibri"/>
        <w:i/>
        <w:sz w:val="20"/>
        <w:u w:val="single"/>
      </w:rPr>
    </w:pPr>
    <w:r>
      <w:rPr>
        <w:rFonts w:ascii="Calibri" w:hAnsi="Calibri"/>
        <w:i/>
        <w:sz w:val="20"/>
        <w:u w:val="single"/>
      </w:rPr>
      <w:t>Unit</w:t>
    </w:r>
    <w:r w:rsidRPr="00F13FDB">
      <w:rPr>
        <w:rFonts w:ascii="Calibri" w:hAnsi="Calibri"/>
        <w:i/>
        <w:sz w:val="20"/>
        <w:u w:val="single"/>
      </w:rPr>
      <w:t> </w:t>
    </w:r>
    <w:r>
      <w:rPr>
        <w:rFonts w:ascii="Calibri" w:hAnsi="Calibri"/>
        <w:i/>
        <w:sz w:val="20"/>
        <w:u w:val="single"/>
      </w:rPr>
      <w:t>8</w:t>
    </w:r>
    <w:r w:rsidRPr="00F13FDB">
      <w:rPr>
        <w:rFonts w:ascii="Calibri" w:hAnsi="Calibri"/>
        <w:i/>
        <w:sz w:val="20"/>
        <w:u w:val="single"/>
      </w:rPr>
      <w:t xml:space="preserve">: </w:t>
    </w:r>
    <w:r>
      <w:rPr>
        <w:rFonts w:ascii="Calibri" w:hAnsi="Calibri"/>
        <w:i/>
        <w:sz w:val="20"/>
        <w:u w:val="single"/>
      </w:rPr>
      <w:t>Day 5 notes – The Sine Law</w:t>
    </w:r>
    <w:r w:rsidRPr="00F13FDB">
      <w:rPr>
        <w:rFonts w:ascii="Calibri" w:hAnsi="Calibri"/>
        <w:i/>
        <w:sz w:val="20"/>
        <w:u w:val="single"/>
      </w:rPr>
      <w:tab/>
      <w:t xml:space="preserve">Page </w:t>
    </w:r>
    <w:r w:rsidRPr="00F13FDB">
      <w:rPr>
        <w:rFonts w:ascii="Calibri" w:hAnsi="Calibri"/>
        <w:i/>
        <w:sz w:val="20"/>
        <w:u w:val="single"/>
      </w:rPr>
      <w:fldChar w:fldCharType="begin"/>
    </w:r>
    <w:r w:rsidRPr="00F13FDB">
      <w:rPr>
        <w:rFonts w:ascii="Calibri" w:hAnsi="Calibri"/>
        <w:i/>
        <w:sz w:val="20"/>
        <w:u w:val="single"/>
      </w:rPr>
      <w:instrText xml:space="preserve"> PAGE </w:instrText>
    </w:r>
    <w:r w:rsidRPr="00F13FDB">
      <w:rPr>
        <w:rFonts w:ascii="Calibri" w:hAnsi="Calibri"/>
        <w:i/>
        <w:sz w:val="20"/>
        <w:u w:val="single"/>
      </w:rPr>
      <w:fldChar w:fldCharType="separate"/>
    </w:r>
    <w:r w:rsidR="002A4408">
      <w:rPr>
        <w:rFonts w:ascii="Calibri" w:hAnsi="Calibri"/>
        <w:i/>
        <w:noProof/>
        <w:sz w:val="20"/>
        <w:u w:val="single"/>
      </w:rPr>
      <w:t>4</w:t>
    </w:r>
    <w:r w:rsidRPr="00F13FDB">
      <w:rPr>
        <w:rFonts w:ascii="Calibri" w:hAnsi="Calibri"/>
        <w:i/>
        <w:sz w:val="20"/>
        <w:u w:val="single"/>
      </w:rPr>
      <w:fldChar w:fldCharType="end"/>
    </w:r>
    <w:r w:rsidRPr="00F13FDB">
      <w:rPr>
        <w:rFonts w:ascii="Calibri" w:hAnsi="Calibri"/>
        <w:i/>
        <w:sz w:val="16"/>
        <w:szCs w:val="16"/>
        <w:u w:val="single"/>
      </w:rPr>
      <w:t xml:space="preserve"> of </w:t>
    </w:r>
    <w:r>
      <w:rPr>
        <w:rFonts w:ascii="Calibri" w:hAnsi="Calibri"/>
        <w:i/>
        <w:sz w:val="16"/>
        <w:szCs w:val="16"/>
        <w:u w:val="single"/>
      </w:rPr>
      <w:t>4</w:t>
    </w:r>
  </w:p>
  <w:p w:rsidR="00696B2A" w:rsidRPr="00805AEA" w:rsidRDefault="00696B2A" w:rsidP="00B34652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6B2A" w:rsidRPr="00F13FDB" w:rsidRDefault="00696B2A" w:rsidP="00B34652">
    <w:pPr>
      <w:pStyle w:val="Heading1"/>
      <w:rPr>
        <w:rFonts w:ascii="Calibri" w:hAnsi="Calibri"/>
        <w:u w:val="none"/>
      </w:rPr>
    </w:pPr>
  </w:p>
  <w:p w:rsidR="00696B2A" w:rsidRPr="00F13FDB" w:rsidRDefault="00696B2A" w:rsidP="00B34652">
    <w:pPr>
      <w:pStyle w:val="Heading1"/>
      <w:rPr>
        <w:rFonts w:ascii="Calibri" w:hAnsi="Calibri"/>
      </w:rPr>
    </w:pPr>
    <w:r w:rsidRPr="00F13FDB">
      <w:rPr>
        <w:rFonts w:ascii="Calibri" w:hAnsi="Calibri"/>
      </w:rPr>
      <w:t>PRE-CALCULUS 11</w:t>
    </w:r>
    <w:r w:rsidRPr="00F13FDB">
      <w:rPr>
        <w:rFonts w:ascii="Calibri" w:hAnsi="Calibri"/>
      </w:rPr>
      <w:tab/>
    </w:r>
    <w:r>
      <w:rPr>
        <w:rFonts w:ascii="Calibri" w:hAnsi="Calibri"/>
      </w:rPr>
      <w:t xml:space="preserve">Unit 8 </w:t>
    </w:r>
    <w:r w:rsidRPr="00F13FDB">
      <w:rPr>
        <w:rFonts w:ascii="Calibri" w:hAnsi="Calibri"/>
      </w:rPr>
      <w:t>–</w:t>
    </w:r>
    <w:r>
      <w:rPr>
        <w:rFonts w:ascii="Calibri" w:hAnsi="Calibri"/>
      </w:rPr>
      <w:t xml:space="preserve"> </w:t>
    </w:r>
    <w:r w:rsidRPr="00F13FDB">
      <w:rPr>
        <w:rFonts w:ascii="Calibri" w:hAnsi="Calibri"/>
      </w:rPr>
      <w:t>Day </w:t>
    </w:r>
    <w:r>
      <w:rPr>
        <w:rFonts w:ascii="Calibri" w:hAnsi="Calibri"/>
      </w:rPr>
      <w:t>5:  THE SINE LAW</w:t>
    </w:r>
  </w:p>
  <w:p w:rsidR="00696B2A" w:rsidRDefault="00696B2A" w:rsidP="00B34652">
    <w:pPr>
      <w:tabs>
        <w:tab w:val="right" w:pos="10080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8858F5"/>
    <w:multiLevelType w:val="hybridMultilevel"/>
    <w:tmpl w:val="E4064E6E"/>
    <w:lvl w:ilvl="0" w:tplc="6B2E34E0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  <w:sz w:val="20"/>
        <w:szCs w:val="2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BD73F61"/>
    <w:multiLevelType w:val="hybridMultilevel"/>
    <w:tmpl w:val="4F029524"/>
    <w:lvl w:ilvl="0" w:tplc="258A84C6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4611F4A"/>
    <w:multiLevelType w:val="hybridMultilevel"/>
    <w:tmpl w:val="1BDE92D4"/>
    <w:lvl w:ilvl="0" w:tplc="10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1" w:tplc="10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3" w15:restartNumberingAfterBreak="0">
    <w:nsid w:val="4D2B2CBC"/>
    <w:multiLevelType w:val="hybridMultilevel"/>
    <w:tmpl w:val="D81E9C76"/>
    <w:lvl w:ilvl="0" w:tplc="10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27518A2"/>
    <w:multiLevelType w:val="hybridMultilevel"/>
    <w:tmpl w:val="892E2614"/>
    <w:lvl w:ilvl="0" w:tplc="258A84C6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BC434E3"/>
    <w:multiLevelType w:val="hybridMultilevel"/>
    <w:tmpl w:val="A44A29D4"/>
    <w:lvl w:ilvl="0" w:tplc="10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6C72341"/>
    <w:multiLevelType w:val="hybridMultilevel"/>
    <w:tmpl w:val="3A22A4C8"/>
    <w:lvl w:ilvl="0" w:tplc="10090001">
      <w:start w:val="1"/>
      <w:numFmt w:val="bullet"/>
      <w:lvlText w:val=""/>
      <w:lvlJc w:val="left"/>
      <w:pPr>
        <w:ind w:left="19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7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34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41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8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5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63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70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740" w:hanging="360"/>
      </w:pPr>
      <w:rPr>
        <w:rFonts w:ascii="Wingdings" w:hAnsi="Wingdings" w:hint="default"/>
      </w:rPr>
    </w:lvl>
  </w:abstractNum>
  <w:abstractNum w:abstractNumId="7" w15:restartNumberingAfterBreak="0">
    <w:nsid w:val="686B1B8D"/>
    <w:multiLevelType w:val="hybridMultilevel"/>
    <w:tmpl w:val="88FCD23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DD43927"/>
    <w:multiLevelType w:val="hybridMultilevel"/>
    <w:tmpl w:val="800856F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6600ACB"/>
    <w:multiLevelType w:val="hybridMultilevel"/>
    <w:tmpl w:val="9BC6A07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E9F63B7"/>
    <w:multiLevelType w:val="hybridMultilevel"/>
    <w:tmpl w:val="F6CEE93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7"/>
  </w:num>
  <w:num w:numId="5">
    <w:abstractNumId w:val="6"/>
  </w:num>
  <w:num w:numId="6">
    <w:abstractNumId w:val="9"/>
  </w:num>
  <w:num w:numId="7">
    <w:abstractNumId w:val="0"/>
  </w:num>
  <w:num w:numId="8">
    <w:abstractNumId w:val="8"/>
  </w:num>
  <w:num w:numId="9">
    <w:abstractNumId w:val="5"/>
  </w:num>
  <w:num w:numId="10">
    <w:abstractNumId w:val="2"/>
  </w:num>
  <w:num w:numId="11">
    <w:abstractNumId w:val="1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4"/>
  <w:embedSystemFonts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en-CA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>
      <o:colormru v:ext="edit" colors="#9c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3616"/>
    <w:rsid w:val="0000261A"/>
    <w:rsid w:val="00005211"/>
    <w:rsid w:val="000100CF"/>
    <w:rsid w:val="00011095"/>
    <w:rsid w:val="0001132D"/>
    <w:rsid w:val="00011EC5"/>
    <w:rsid w:val="000130D2"/>
    <w:rsid w:val="00015DB9"/>
    <w:rsid w:val="00017F83"/>
    <w:rsid w:val="00021A75"/>
    <w:rsid w:val="00024163"/>
    <w:rsid w:val="00025064"/>
    <w:rsid w:val="000331DA"/>
    <w:rsid w:val="0004039D"/>
    <w:rsid w:val="00046AA0"/>
    <w:rsid w:val="00052637"/>
    <w:rsid w:val="000539B2"/>
    <w:rsid w:val="000566EE"/>
    <w:rsid w:val="00057B1C"/>
    <w:rsid w:val="0006219C"/>
    <w:rsid w:val="000677A0"/>
    <w:rsid w:val="00072A30"/>
    <w:rsid w:val="000744C5"/>
    <w:rsid w:val="00083609"/>
    <w:rsid w:val="0008433F"/>
    <w:rsid w:val="000869C2"/>
    <w:rsid w:val="000A0A52"/>
    <w:rsid w:val="000A610B"/>
    <w:rsid w:val="000C0DFD"/>
    <w:rsid w:val="000C469F"/>
    <w:rsid w:val="000D1E52"/>
    <w:rsid w:val="000D2444"/>
    <w:rsid w:val="000E2329"/>
    <w:rsid w:val="000F10EB"/>
    <w:rsid w:val="000F3479"/>
    <w:rsid w:val="000F6129"/>
    <w:rsid w:val="000F7550"/>
    <w:rsid w:val="00102D1A"/>
    <w:rsid w:val="00104490"/>
    <w:rsid w:val="00107F81"/>
    <w:rsid w:val="001134CE"/>
    <w:rsid w:val="0011427A"/>
    <w:rsid w:val="00126C4D"/>
    <w:rsid w:val="00131C03"/>
    <w:rsid w:val="00131E73"/>
    <w:rsid w:val="001350F8"/>
    <w:rsid w:val="00145D33"/>
    <w:rsid w:val="00155995"/>
    <w:rsid w:val="001601E9"/>
    <w:rsid w:val="00165FD1"/>
    <w:rsid w:val="00166CF8"/>
    <w:rsid w:val="001702C9"/>
    <w:rsid w:val="00174677"/>
    <w:rsid w:val="001766D3"/>
    <w:rsid w:val="00180658"/>
    <w:rsid w:val="001814D5"/>
    <w:rsid w:val="00181F92"/>
    <w:rsid w:val="0018247E"/>
    <w:rsid w:val="00194F66"/>
    <w:rsid w:val="001959BA"/>
    <w:rsid w:val="001959D9"/>
    <w:rsid w:val="001A1547"/>
    <w:rsid w:val="001A5130"/>
    <w:rsid w:val="001A57B3"/>
    <w:rsid w:val="001A79E5"/>
    <w:rsid w:val="001B3D12"/>
    <w:rsid w:val="001B7AA6"/>
    <w:rsid w:val="001C010E"/>
    <w:rsid w:val="001C32F0"/>
    <w:rsid w:val="001C59A5"/>
    <w:rsid w:val="001C6A05"/>
    <w:rsid w:val="001D3636"/>
    <w:rsid w:val="001D408C"/>
    <w:rsid w:val="001D45B9"/>
    <w:rsid w:val="001D5463"/>
    <w:rsid w:val="001E2461"/>
    <w:rsid w:val="001E545D"/>
    <w:rsid w:val="001E5A39"/>
    <w:rsid w:val="001F0A38"/>
    <w:rsid w:val="001F0B66"/>
    <w:rsid w:val="001F12D4"/>
    <w:rsid w:val="001F3CD3"/>
    <w:rsid w:val="001F4F72"/>
    <w:rsid w:val="0020289C"/>
    <w:rsid w:val="0020792B"/>
    <w:rsid w:val="00212199"/>
    <w:rsid w:val="00213F86"/>
    <w:rsid w:val="002156B3"/>
    <w:rsid w:val="00220E9D"/>
    <w:rsid w:val="00222EC0"/>
    <w:rsid w:val="00225D9B"/>
    <w:rsid w:val="002275F0"/>
    <w:rsid w:val="00231792"/>
    <w:rsid w:val="002408F2"/>
    <w:rsid w:val="00244E3C"/>
    <w:rsid w:val="00253E06"/>
    <w:rsid w:val="00254720"/>
    <w:rsid w:val="0026137D"/>
    <w:rsid w:val="00263804"/>
    <w:rsid w:val="002639A6"/>
    <w:rsid w:val="00264807"/>
    <w:rsid w:val="00271517"/>
    <w:rsid w:val="0027214E"/>
    <w:rsid w:val="002778CE"/>
    <w:rsid w:val="00281DBE"/>
    <w:rsid w:val="002850B1"/>
    <w:rsid w:val="00287713"/>
    <w:rsid w:val="002A0DDE"/>
    <w:rsid w:val="002A2E19"/>
    <w:rsid w:val="002A347D"/>
    <w:rsid w:val="002A4408"/>
    <w:rsid w:val="002A5240"/>
    <w:rsid w:val="002A7FED"/>
    <w:rsid w:val="002B04D5"/>
    <w:rsid w:val="002B23E0"/>
    <w:rsid w:val="002B253D"/>
    <w:rsid w:val="002B6B7E"/>
    <w:rsid w:val="002C44C8"/>
    <w:rsid w:val="002C6129"/>
    <w:rsid w:val="002D5CD9"/>
    <w:rsid w:val="002D6855"/>
    <w:rsid w:val="00310C95"/>
    <w:rsid w:val="00311833"/>
    <w:rsid w:val="0032031B"/>
    <w:rsid w:val="003205B6"/>
    <w:rsid w:val="00333417"/>
    <w:rsid w:val="0033371C"/>
    <w:rsid w:val="00334DA0"/>
    <w:rsid w:val="00335B35"/>
    <w:rsid w:val="0034175D"/>
    <w:rsid w:val="003444A0"/>
    <w:rsid w:val="00344FB7"/>
    <w:rsid w:val="00354B5D"/>
    <w:rsid w:val="003570B5"/>
    <w:rsid w:val="0036269B"/>
    <w:rsid w:val="003628D7"/>
    <w:rsid w:val="00380C6A"/>
    <w:rsid w:val="00381C07"/>
    <w:rsid w:val="00383025"/>
    <w:rsid w:val="00385FB5"/>
    <w:rsid w:val="00394EB7"/>
    <w:rsid w:val="003952C4"/>
    <w:rsid w:val="003967DC"/>
    <w:rsid w:val="00396B6E"/>
    <w:rsid w:val="003A3589"/>
    <w:rsid w:val="003B346B"/>
    <w:rsid w:val="003B7171"/>
    <w:rsid w:val="003C058E"/>
    <w:rsid w:val="003C5481"/>
    <w:rsid w:val="003D02F6"/>
    <w:rsid w:val="003D1DCF"/>
    <w:rsid w:val="003D2A67"/>
    <w:rsid w:val="003E33F4"/>
    <w:rsid w:val="003E700F"/>
    <w:rsid w:val="00400632"/>
    <w:rsid w:val="00401CE4"/>
    <w:rsid w:val="00406091"/>
    <w:rsid w:val="00411974"/>
    <w:rsid w:val="004127EC"/>
    <w:rsid w:val="004132FA"/>
    <w:rsid w:val="004135B7"/>
    <w:rsid w:val="004142BB"/>
    <w:rsid w:val="00421602"/>
    <w:rsid w:val="00422C83"/>
    <w:rsid w:val="00442200"/>
    <w:rsid w:val="00442ADC"/>
    <w:rsid w:val="004431D2"/>
    <w:rsid w:val="004457A1"/>
    <w:rsid w:val="0046276D"/>
    <w:rsid w:val="0046299D"/>
    <w:rsid w:val="00465F22"/>
    <w:rsid w:val="0047066D"/>
    <w:rsid w:val="004719B8"/>
    <w:rsid w:val="004723FC"/>
    <w:rsid w:val="00475C43"/>
    <w:rsid w:val="00494576"/>
    <w:rsid w:val="004945F6"/>
    <w:rsid w:val="00495346"/>
    <w:rsid w:val="00495449"/>
    <w:rsid w:val="00496CF8"/>
    <w:rsid w:val="004A4A2E"/>
    <w:rsid w:val="004B0B0E"/>
    <w:rsid w:val="004B0B82"/>
    <w:rsid w:val="004B1083"/>
    <w:rsid w:val="004B5A3B"/>
    <w:rsid w:val="004C00B6"/>
    <w:rsid w:val="004C0613"/>
    <w:rsid w:val="004C1B59"/>
    <w:rsid w:val="004C1E5A"/>
    <w:rsid w:val="004D017D"/>
    <w:rsid w:val="004D0930"/>
    <w:rsid w:val="004D1A68"/>
    <w:rsid w:val="004D2CB0"/>
    <w:rsid w:val="004D3842"/>
    <w:rsid w:val="004D64EA"/>
    <w:rsid w:val="004E3F7E"/>
    <w:rsid w:val="004E4680"/>
    <w:rsid w:val="004E5B20"/>
    <w:rsid w:val="004E75EE"/>
    <w:rsid w:val="004F14AB"/>
    <w:rsid w:val="004F28F2"/>
    <w:rsid w:val="004F5011"/>
    <w:rsid w:val="004F7714"/>
    <w:rsid w:val="0050293E"/>
    <w:rsid w:val="00511AAC"/>
    <w:rsid w:val="005130ED"/>
    <w:rsid w:val="00521C90"/>
    <w:rsid w:val="00525147"/>
    <w:rsid w:val="00525470"/>
    <w:rsid w:val="00530543"/>
    <w:rsid w:val="0053081A"/>
    <w:rsid w:val="005358B4"/>
    <w:rsid w:val="00536CD2"/>
    <w:rsid w:val="005420FC"/>
    <w:rsid w:val="00542278"/>
    <w:rsid w:val="00542C46"/>
    <w:rsid w:val="00545280"/>
    <w:rsid w:val="005453FE"/>
    <w:rsid w:val="00546B4A"/>
    <w:rsid w:val="00551447"/>
    <w:rsid w:val="005631ED"/>
    <w:rsid w:val="00563633"/>
    <w:rsid w:val="005646BC"/>
    <w:rsid w:val="0057640B"/>
    <w:rsid w:val="00583713"/>
    <w:rsid w:val="0058704C"/>
    <w:rsid w:val="00595FD5"/>
    <w:rsid w:val="00596355"/>
    <w:rsid w:val="00597FD0"/>
    <w:rsid w:val="005A7EBE"/>
    <w:rsid w:val="005C05CF"/>
    <w:rsid w:val="005C3F89"/>
    <w:rsid w:val="005C744B"/>
    <w:rsid w:val="005D0C42"/>
    <w:rsid w:val="005D4A74"/>
    <w:rsid w:val="005D6211"/>
    <w:rsid w:val="005E5AEB"/>
    <w:rsid w:val="005E6436"/>
    <w:rsid w:val="005E7041"/>
    <w:rsid w:val="005F235F"/>
    <w:rsid w:val="005F67FB"/>
    <w:rsid w:val="00600F5F"/>
    <w:rsid w:val="006030E8"/>
    <w:rsid w:val="006046C0"/>
    <w:rsid w:val="00604D1A"/>
    <w:rsid w:val="00612378"/>
    <w:rsid w:val="00613803"/>
    <w:rsid w:val="00615433"/>
    <w:rsid w:val="006257F5"/>
    <w:rsid w:val="00625E92"/>
    <w:rsid w:val="00630481"/>
    <w:rsid w:val="00633F5B"/>
    <w:rsid w:val="00634AE4"/>
    <w:rsid w:val="006359E2"/>
    <w:rsid w:val="00643598"/>
    <w:rsid w:val="00643B5F"/>
    <w:rsid w:val="00646CD7"/>
    <w:rsid w:val="00647216"/>
    <w:rsid w:val="00650A3B"/>
    <w:rsid w:val="00651D52"/>
    <w:rsid w:val="00652196"/>
    <w:rsid w:val="00654376"/>
    <w:rsid w:val="00656F53"/>
    <w:rsid w:val="00661E9B"/>
    <w:rsid w:val="00667AB2"/>
    <w:rsid w:val="00670856"/>
    <w:rsid w:val="00671C95"/>
    <w:rsid w:val="00673BD9"/>
    <w:rsid w:val="00681FF6"/>
    <w:rsid w:val="00691FD2"/>
    <w:rsid w:val="00695CF8"/>
    <w:rsid w:val="00696B2A"/>
    <w:rsid w:val="006A186C"/>
    <w:rsid w:val="006A3551"/>
    <w:rsid w:val="006A3605"/>
    <w:rsid w:val="006B0B07"/>
    <w:rsid w:val="006B1E61"/>
    <w:rsid w:val="006B58DA"/>
    <w:rsid w:val="006B6176"/>
    <w:rsid w:val="006B70F4"/>
    <w:rsid w:val="006C161B"/>
    <w:rsid w:val="006C1B57"/>
    <w:rsid w:val="006D0933"/>
    <w:rsid w:val="006D1900"/>
    <w:rsid w:val="006D1A24"/>
    <w:rsid w:val="006D1A6D"/>
    <w:rsid w:val="006E06EB"/>
    <w:rsid w:val="006F032A"/>
    <w:rsid w:val="006F0E8D"/>
    <w:rsid w:val="006F1008"/>
    <w:rsid w:val="006F4097"/>
    <w:rsid w:val="006F4E52"/>
    <w:rsid w:val="006F67EE"/>
    <w:rsid w:val="006F70DD"/>
    <w:rsid w:val="00703C77"/>
    <w:rsid w:val="00706D76"/>
    <w:rsid w:val="00712AC4"/>
    <w:rsid w:val="0072192A"/>
    <w:rsid w:val="007253DE"/>
    <w:rsid w:val="0072547D"/>
    <w:rsid w:val="007260A2"/>
    <w:rsid w:val="00726EDB"/>
    <w:rsid w:val="0073272A"/>
    <w:rsid w:val="00735CCA"/>
    <w:rsid w:val="0073692C"/>
    <w:rsid w:val="00737D3C"/>
    <w:rsid w:val="007423E3"/>
    <w:rsid w:val="00743DF2"/>
    <w:rsid w:val="00751A97"/>
    <w:rsid w:val="00757493"/>
    <w:rsid w:val="0076395C"/>
    <w:rsid w:val="00777E3D"/>
    <w:rsid w:val="007802A5"/>
    <w:rsid w:val="00781CCD"/>
    <w:rsid w:val="00784E10"/>
    <w:rsid w:val="0079059A"/>
    <w:rsid w:val="00791E5C"/>
    <w:rsid w:val="007A00FF"/>
    <w:rsid w:val="007A3388"/>
    <w:rsid w:val="007A456B"/>
    <w:rsid w:val="007A49EF"/>
    <w:rsid w:val="007A6223"/>
    <w:rsid w:val="007B017F"/>
    <w:rsid w:val="007B0518"/>
    <w:rsid w:val="007B4CCF"/>
    <w:rsid w:val="007B57A8"/>
    <w:rsid w:val="007B63D7"/>
    <w:rsid w:val="007C2838"/>
    <w:rsid w:val="007C521F"/>
    <w:rsid w:val="007D4AE0"/>
    <w:rsid w:val="007D64C3"/>
    <w:rsid w:val="007E0BA9"/>
    <w:rsid w:val="007E7400"/>
    <w:rsid w:val="007E7EBD"/>
    <w:rsid w:val="007F2E32"/>
    <w:rsid w:val="007F690B"/>
    <w:rsid w:val="00805AEA"/>
    <w:rsid w:val="008122A1"/>
    <w:rsid w:val="00814630"/>
    <w:rsid w:val="00815C91"/>
    <w:rsid w:val="00816FAD"/>
    <w:rsid w:val="008249C5"/>
    <w:rsid w:val="008255E0"/>
    <w:rsid w:val="008262B4"/>
    <w:rsid w:val="00827068"/>
    <w:rsid w:val="00832D62"/>
    <w:rsid w:val="00832DF7"/>
    <w:rsid w:val="00833CBA"/>
    <w:rsid w:val="008347BE"/>
    <w:rsid w:val="00834C31"/>
    <w:rsid w:val="008445CA"/>
    <w:rsid w:val="008461A3"/>
    <w:rsid w:val="00847EA4"/>
    <w:rsid w:val="0085565B"/>
    <w:rsid w:val="0086343E"/>
    <w:rsid w:val="008711BF"/>
    <w:rsid w:val="008719B6"/>
    <w:rsid w:val="00872676"/>
    <w:rsid w:val="00872EDB"/>
    <w:rsid w:val="00874DFB"/>
    <w:rsid w:val="00875FC6"/>
    <w:rsid w:val="0088327C"/>
    <w:rsid w:val="00883554"/>
    <w:rsid w:val="00896235"/>
    <w:rsid w:val="008A1F45"/>
    <w:rsid w:val="008A58E9"/>
    <w:rsid w:val="008B3F82"/>
    <w:rsid w:val="008B459B"/>
    <w:rsid w:val="008B5318"/>
    <w:rsid w:val="008C341E"/>
    <w:rsid w:val="008C3876"/>
    <w:rsid w:val="008C3B68"/>
    <w:rsid w:val="008C497C"/>
    <w:rsid w:val="008D0BE5"/>
    <w:rsid w:val="008E6F25"/>
    <w:rsid w:val="008F1BA3"/>
    <w:rsid w:val="008F2436"/>
    <w:rsid w:val="00913A6B"/>
    <w:rsid w:val="009335AE"/>
    <w:rsid w:val="009340B9"/>
    <w:rsid w:val="00941362"/>
    <w:rsid w:val="00942AFC"/>
    <w:rsid w:val="00943726"/>
    <w:rsid w:val="0094669E"/>
    <w:rsid w:val="009521C0"/>
    <w:rsid w:val="009572EC"/>
    <w:rsid w:val="00957E80"/>
    <w:rsid w:val="009605E3"/>
    <w:rsid w:val="009606E3"/>
    <w:rsid w:val="00962959"/>
    <w:rsid w:val="00967051"/>
    <w:rsid w:val="00972848"/>
    <w:rsid w:val="009747E0"/>
    <w:rsid w:val="0097633E"/>
    <w:rsid w:val="00981817"/>
    <w:rsid w:val="00991789"/>
    <w:rsid w:val="009937C0"/>
    <w:rsid w:val="009950AC"/>
    <w:rsid w:val="009A545E"/>
    <w:rsid w:val="009A5B51"/>
    <w:rsid w:val="009B0460"/>
    <w:rsid w:val="009B1459"/>
    <w:rsid w:val="009B2741"/>
    <w:rsid w:val="009B3415"/>
    <w:rsid w:val="009B5EC3"/>
    <w:rsid w:val="009B6A80"/>
    <w:rsid w:val="009B6CF9"/>
    <w:rsid w:val="009B7B9C"/>
    <w:rsid w:val="009C2B82"/>
    <w:rsid w:val="009C3616"/>
    <w:rsid w:val="009D37E2"/>
    <w:rsid w:val="009E3044"/>
    <w:rsid w:val="009E546E"/>
    <w:rsid w:val="009F2638"/>
    <w:rsid w:val="009F3C7C"/>
    <w:rsid w:val="009F73C3"/>
    <w:rsid w:val="009F7ADA"/>
    <w:rsid w:val="00A06987"/>
    <w:rsid w:val="00A1074C"/>
    <w:rsid w:val="00A12F2D"/>
    <w:rsid w:val="00A20A82"/>
    <w:rsid w:val="00A22159"/>
    <w:rsid w:val="00A2217E"/>
    <w:rsid w:val="00A26F55"/>
    <w:rsid w:val="00A27105"/>
    <w:rsid w:val="00A303B7"/>
    <w:rsid w:val="00A33821"/>
    <w:rsid w:val="00A362B5"/>
    <w:rsid w:val="00A37F40"/>
    <w:rsid w:val="00A46DD0"/>
    <w:rsid w:val="00A57F86"/>
    <w:rsid w:val="00A606CF"/>
    <w:rsid w:val="00A64210"/>
    <w:rsid w:val="00A6728C"/>
    <w:rsid w:val="00A85E56"/>
    <w:rsid w:val="00A942DD"/>
    <w:rsid w:val="00AA017E"/>
    <w:rsid w:val="00AA27B7"/>
    <w:rsid w:val="00AA4438"/>
    <w:rsid w:val="00AA5BF8"/>
    <w:rsid w:val="00AA5C46"/>
    <w:rsid w:val="00AB0709"/>
    <w:rsid w:val="00AB641C"/>
    <w:rsid w:val="00AC14DE"/>
    <w:rsid w:val="00AC3CBE"/>
    <w:rsid w:val="00AC61AC"/>
    <w:rsid w:val="00AE03DF"/>
    <w:rsid w:val="00AE7FF8"/>
    <w:rsid w:val="00AF0F5D"/>
    <w:rsid w:val="00B03730"/>
    <w:rsid w:val="00B04F93"/>
    <w:rsid w:val="00B10B6B"/>
    <w:rsid w:val="00B129A1"/>
    <w:rsid w:val="00B27D6D"/>
    <w:rsid w:val="00B31514"/>
    <w:rsid w:val="00B3308F"/>
    <w:rsid w:val="00B34484"/>
    <w:rsid w:val="00B34652"/>
    <w:rsid w:val="00B3723B"/>
    <w:rsid w:val="00B37D25"/>
    <w:rsid w:val="00B430AD"/>
    <w:rsid w:val="00B43D3F"/>
    <w:rsid w:val="00B45615"/>
    <w:rsid w:val="00B51340"/>
    <w:rsid w:val="00B51F06"/>
    <w:rsid w:val="00B53A43"/>
    <w:rsid w:val="00B57A13"/>
    <w:rsid w:val="00B608B0"/>
    <w:rsid w:val="00B61D34"/>
    <w:rsid w:val="00B6212B"/>
    <w:rsid w:val="00B66849"/>
    <w:rsid w:val="00B7227C"/>
    <w:rsid w:val="00B75D65"/>
    <w:rsid w:val="00B81A2E"/>
    <w:rsid w:val="00B84037"/>
    <w:rsid w:val="00B85056"/>
    <w:rsid w:val="00B86039"/>
    <w:rsid w:val="00B915B1"/>
    <w:rsid w:val="00B938AD"/>
    <w:rsid w:val="00B95C67"/>
    <w:rsid w:val="00B96F4D"/>
    <w:rsid w:val="00B97FAF"/>
    <w:rsid w:val="00BA028E"/>
    <w:rsid w:val="00BA5D2E"/>
    <w:rsid w:val="00BA6165"/>
    <w:rsid w:val="00BA7FD1"/>
    <w:rsid w:val="00BB0246"/>
    <w:rsid w:val="00BC21CD"/>
    <w:rsid w:val="00BD1C2A"/>
    <w:rsid w:val="00BD7523"/>
    <w:rsid w:val="00BE4A2A"/>
    <w:rsid w:val="00BE669A"/>
    <w:rsid w:val="00BF4777"/>
    <w:rsid w:val="00C04B2F"/>
    <w:rsid w:val="00C13633"/>
    <w:rsid w:val="00C1568D"/>
    <w:rsid w:val="00C24791"/>
    <w:rsid w:val="00C3709D"/>
    <w:rsid w:val="00C46725"/>
    <w:rsid w:val="00C5113E"/>
    <w:rsid w:val="00C527C1"/>
    <w:rsid w:val="00C5646D"/>
    <w:rsid w:val="00C56712"/>
    <w:rsid w:val="00C568BE"/>
    <w:rsid w:val="00C56E68"/>
    <w:rsid w:val="00C658ED"/>
    <w:rsid w:val="00C669B3"/>
    <w:rsid w:val="00C7078C"/>
    <w:rsid w:val="00C7713F"/>
    <w:rsid w:val="00C8026E"/>
    <w:rsid w:val="00C821EB"/>
    <w:rsid w:val="00C822F5"/>
    <w:rsid w:val="00C8431D"/>
    <w:rsid w:val="00CA2FC8"/>
    <w:rsid w:val="00CA40B7"/>
    <w:rsid w:val="00CA54D4"/>
    <w:rsid w:val="00CC754A"/>
    <w:rsid w:val="00CD428B"/>
    <w:rsid w:val="00CE32EB"/>
    <w:rsid w:val="00CE78CF"/>
    <w:rsid w:val="00CF12A1"/>
    <w:rsid w:val="00CF6EA3"/>
    <w:rsid w:val="00D01C15"/>
    <w:rsid w:val="00D035B7"/>
    <w:rsid w:val="00D06FE2"/>
    <w:rsid w:val="00D07D19"/>
    <w:rsid w:val="00D111FA"/>
    <w:rsid w:val="00D21303"/>
    <w:rsid w:val="00D218DA"/>
    <w:rsid w:val="00D4096D"/>
    <w:rsid w:val="00D43BC1"/>
    <w:rsid w:val="00D45D5B"/>
    <w:rsid w:val="00D47016"/>
    <w:rsid w:val="00D70574"/>
    <w:rsid w:val="00D74BE5"/>
    <w:rsid w:val="00D76388"/>
    <w:rsid w:val="00D84166"/>
    <w:rsid w:val="00D84A5D"/>
    <w:rsid w:val="00D878AF"/>
    <w:rsid w:val="00D87B70"/>
    <w:rsid w:val="00D91722"/>
    <w:rsid w:val="00DB1001"/>
    <w:rsid w:val="00DB1B78"/>
    <w:rsid w:val="00DB647A"/>
    <w:rsid w:val="00DC1AE6"/>
    <w:rsid w:val="00DC3F2E"/>
    <w:rsid w:val="00DC4EB3"/>
    <w:rsid w:val="00DC671F"/>
    <w:rsid w:val="00DC6E7C"/>
    <w:rsid w:val="00DD1BB8"/>
    <w:rsid w:val="00DD23B3"/>
    <w:rsid w:val="00DD3297"/>
    <w:rsid w:val="00DD7401"/>
    <w:rsid w:val="00DE5008"/>
    <w:rsid w:val="00DE6A64"/>
    <w:rsid w:val="00E038BA"/>
    <w:rsid w:val="00E0441B"/>
    <w:rsid w:val="00E079ED"/>
    <w:rsid w:val="00E11100"/>
    <w:rsid w:val="00E17BE8"/>
    <w:rsid w:val="00E20600"/>
    <w:rsid w:val="00E2105B"/>
    <w:rsid w:val="00E21310"/>
    <w:rsid w:val="00E32C58"/>
    <w:rsid w:val="00E33562"/>
    <w:rsid w:val="00E33687"/>
    <w:rsid w:val="00E34F9B"/>
    <w:rsid w:val="00E35586"/>
    <w:rsid w:val="00E370F0"/>
    <w:rsid w:val="00E4097A"/>
    <w:rsid w:val="00E42AFA"/>
    <w:rsid w:val="00E468D2"/>
    <w:rsid w:val="00E46CE0"/>
    <w:rsid w:val="00E47B19"/>
    <w:rsid w:val="00E5089B"/>
    <w:rsid w:val="00E57DF3"/>
    <w:rsid w:val="00E61494"/>
    <w:rsid w:val="00E62441"/>
    <w:rsid w:val="00E628CC"/>
    <w:rsid w:val="00E6300B"/>
    <w:rsid w:val="00E645E5"/>
    <w:rsid w:val="00E646C2"/>
    <w:rsid w:val="00E65E81"/>
    <w:rsid w:val="00E67584"/>
    <w:rsid w:val="00E72823"/>
    <w:rsid w:val="00E7517A"/>
    <w:rsid w:val="00E75871"/>
    <w:rsid w:val="00E771E0"/>
    <w:rsid w:val="00E93B7D"/>
    <w:rsid w:val="00E94CE7"/>
    <w:rsid w:val="00E97102"/>
    <w:rsid w:val="00EA28C5"/>
    <w:rsid w:val="00EA32C3"/>
    <w:rsid w:val="00EB362B"/>
    <w:rsid w:val="00EB3FD5"/>
    <w:rsid w:val="00EB6D21"/>
    <w:rsid w:val="00EB79EB"/>
    <w:rsid w:val="00EC2849"/>
    <w:rsid w:val="00EC4A9D"/>
    <w:rsid w:val="00EC52F3"/>
    <w:rsid w:val="00EC6AB2"/>
    <w:rsid w:val="00EC7BD1"/>
    <w:rsid w:val="00ED13E7"/>
    <w:rsid w:val="00EE4389"/>
    <w:rsid w:val="00EE60C0"/>
    <w:rsid w:val="00EF3836"/>
    <w:rsid w:val="00EF6090"/>
    <w:rsid w:val="00F00610"/>
    <w:rsid w:val="00F00C24"/>
    <w:rsid w:val="00F042C9"/>
    <w:rsid w:val="00F04D7A"/>
    <w:rsid w:val="00F13FDB"/>
    <w:rsid w:val="00F1529D"/>
    <w:rsid w:val="00F21F90"/>
    <w:rsid w:val="00F24EA1"/>
    <w:rsid w:val="00F342A7"/>
    <w:rsid w:val="00F34D64"/>
    <w:rsid w:val="00F36C53"/>
    <w:rsid w:val="00F40B34"/>
    <w:rsid w:val="00F50441"/>
    <w:rsid w:val="00F50575"/>
    <w:rsid w:val="00F51590"/>
    <w:rsid w:val="00F53E3E"/>
    <w:rsid w:val="00F54D4D"/>
    <w:rsid w:val="00F561C5"/>
    <w:rsid w:val="00F56592"/>
    <w:rsid w:val="00F61627"/>
    <w:rsid w:val="00F66EB6"/>
    <w:rsid w:val="00F70205"/>
    <w:rsid w:val="00F81C7E"/>
    <w:rsid w:val="00F822DF"/>
    <w:rsid w:val="00F835E9"/>
    <w:rsid w:val="00F87798"/>
    <w:rsid w:val="00F90CDD"/>
    <w:rsid w:val="00F913FC"/>
    <w:rsid w:val="00F92C55"/>
    <w:rsid w:val="00F934DD"/>
    <w:rsid w:val="00F93B80"/>
    <w:rsid w:val="00F974A5"/>
    <w:rsid w:val="00FA63F9"/>
    <w:rsid w:val="00FA6BD9"/>
    <w:rsid w:val="00FA7388"/>
    <w:rsid w:val="00FB42FB"/>
    <w:rsid w:val="00FB4A0E"/>
    <w:rsid w:val="00FB4C63"/>
    <w:rsid w:val="00FB6887"/>
    <w:rsid w:val="00FB79A1"/>
    <w:rsid w:val="00FC2867"/>
    <w:rsid w:val="00FC64AB"/>
    <w:rsid w:val="00FD0088"/>
    <w:rsid w:val="00FD37E7"/>
    <w:rsid w:val="00FD601B"/>
    <w:rsid w:val="00FE3987"/>
    <w:rsid w:val="00FF3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9cf"/>
    </o:shapedefaults>
    <o:shapelayout v:ext="edit">
      <o:idmap v:ext="edit" data="1"/>
    </o:shapelayout>
  </w:shapeDefaults>
  <w:decimalSymbol w:val="."/>
  <w:listSeparator w:val=","/>
  <w15:chartTrackingRefBased/>
  <w15:docId w15:val="{B46A70DB-4928-4D99-B3DF-5B501159A5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right" w:pos="10080"/>
      </w:tabs>
      <w:outlineLvl w:val="0"/>
    </w:pPr>
    <w:rPr>
      <w:u w:val="single"/>
    </w:rPr>
  </w:style>
  <w:style w:type="paragraph" w:styleId="Heading2">
    <w:name w:val="heading 2"/>
    <w:basedOn w:val="Normal"/>
    <w:next w:val="Normal"/>
    <w:qFormat/>
    <w:pPr>
      <w:keepNext/>
      <w:tabs>
        <w:tab w:val="right" w:pos="360"/>
        <w:tab w:val="left" w:pos="720"/>
        <w:tab w:val="right" w:pos="10080"/>
      </w:tabs>
      <w:ind w:left="720" w:hanging="720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572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253E06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9335A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335AE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link w:val="BodyTextChar"/>
    <w:rsid w:val="008347BE"/>
    <w:pPr>
      <w:jc w:val="right"/>
    </w:pPr>
    <w:rPr>
      <w:sz w:val="20"/>
      <w:lang w:val="en-CA"/>
    </w:rPr>
  </w:style>
  <w:style w:type="character" w:customStyle="1" w:styleId="BodyTextChar">
    <w:name w:val="Body Text Char"/>
    <w:link w:val="BodyText"/>
    <w:rsid w:val="008347BE"/>
    <w:rPr>
      <w:lang w:eastAsia="en-US"/>
    </w:rPr>
  </w:style>
  <w:style w:type="paragraph" w:styleId="ListParagraph">
    <w:name w:val="List Paragraph"/>
    <w:basedOn w:val="Normal"/>
    <w:uiPriority w:val="34"/>
    <w:qFormat/>
    <w:rsid w:val="0072547D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AA017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8.emf"/><Relationship Id="rId1827" Type="http://schemas.openxmlformats.org/officeDocument/2006/relationships/customXml" Target="ink/ink901.xml"/><Relationship Id="rId21" Type="http://schemas.openxmlformats.org/officeDocument/2006/relationships/customXml" Target="ink/ink7.xml"/><Relationship Id="rId170" Type="http://schemas.openxmlformats.org/officeDocument/2006/relationships/customXml" Target="ink/ink72.xml"/><Relationship Id="rId268" Type="http://schemas.openxmlformats.org/officeDocument/2006/relationships/customXml" Target="ink/ink121.xml"/><Relationship Id="rId475" Type="http://schemas.openxmlformats.org/officeDocument/2006/relationships/image" Target="media/image235.emf"/><Relationship Id="rId682" Type="http://schemas.openxmlformats.org/officeDocument/2006/relationships/image" Target="media/image338.emf"/><Relationship Id="rId128" Type="http://schemas.openxmlformats.org/officeDocument/2006/relationships/customXml" Target="ink/ink51.xml"/><Relationship Id="rId335" Type="http://schemas.openxmlformats.org/officeDocument/2006/relationships/image" Target="media/image165.emf"/><Relationship Id="rId542" Type="http://schemas.openxmlformats.org/officeDocument/2006/relationships/image" Target="media/image268.emf"/><Relationship Id="rId987" Type="http://schemas.openxmlformats.org/officeDocument/2006/relationships/customXml" Target="ink/ink481.xml"/><Relationship Id="rId1172" Type="http://schemas.openxmlformats.org/officeDocument/2006/relationships/image" Target="media/image583.emf"/><Relationship Id="rId402" Type="http://schemas.openxmlformats.org/officeDocument/2006/relationships/customXml" Target="ink/ink188.xml"/><Relationship Id="rId847" Type="http://schemas.openxmlformats.org/officeDocument/2006/relationships/customXml" Target="ink/ink411.xml"/><Relationship Id="rId1032" Type="http://schemas.openxmlformats.org/officeDocument/2006/relationships/image" Target="media/image513.emf"/><Relationship Id="rId1477" Type="http://schemas.openxmlformats.org/officeDocument/2006/relationships/customXml" Target="ink/ink726.xml"/><Relationship Id="rId1684" Type="http://schemas.openxmlformats.org/officeDocument/2006/relationships/image" Target="media/image839.emf"/><Relationship Id="rId707" Type="http://schemas.openxmlformats.org/officeDocument/2006/relationships/customXml" Target="ink/ink341.xml"/><Relationship Id="rId914" Type="http://schemas.openxmlformats.org/officeDocument/2006/relationships/image" Target="media/image454.emf"/><Relationship Id="rId1337" Type="http://schemas.openxmlformats.org/officeDocument/2006/relationships/customXml" Target="ink/ink656.xml"/><Relationship Id="rId1544" Type="http://schemas.openxmlformats.org/officeDocument/2006/relationships/image" Target="media/image769.emf"/><Relationship Id="rId1751" Type="http://schemas.openxmlformats.org/officeDocument/2006/relationships/customXml" Target="ink/ink863.xml"/><Relationship Id="rId43" Type="http://schemas.openxmlformats.org/officeDocument/2006/relationships/customXml" Target="ink/ink18.xml"/><Relationship Id="rId1404" Type="http://schemas.openxmlformats.org/officeDocument/2006/relationships/image" Target="media/image699.emf"/><Relationship Id="rId1611" Type="http://schemas.openxmlformats.org/officeDocument/2006/relationships/customXml" Target="ink/ink793.xml"/><Relationship Id="rId1849" Type="http://schemas.openxmlformats.org/officeDocument/2006/relationships/theme" Target="theme/theme1.xml"/><Relationship Id="rId192" Type="http://schemas.openxmlformats.org/officeDocument/2006/relationships/customXml" Target="ink/ink83.xml"/><Relationship Id="rId1709" Type="http://schemas.openxmlformats.org/officeDocument/2006/relationships/customXml" Target="ink/ink842.xml"/><Relationship Id="rId497" Type="http://schemas.openxmlformats.org/officeDocument/2006/relationships/image" Target="media/image246.emf"/><Relationship Id="rId357" Type="http://schemas.openxmlformats.org/officeDocument/2006/relationships/image" Target="media/image176.emf"/><Relationship Id="rId1194" Type="http://schemas.openxmlformats.org/officeDocument/2006/relationships/image" Target="media/image594.emf"/><Relationship Id="rId217" Type="http://schemas.openxmlformats.org/officeDocument/2006/relationships/image" Target="media/image106.emf"/><Relationship Id="rId564" Type="http://schemas.openxmlformats.org/officeDocument/2006/relationships/image" Target="media/image279.emf"/><Relationship Id="rId771" Type="http://schemas.openxmlformats.org/officeDocument/2006/relationships/customXml" Target="ink/ink373.xml"/><Relationship Id="rId869" Type="http://schemas.openxmlformats.org/officeDocument/2006/relationships/customXml" Target="ink/ink422.xml"/><Relationship Id="rId1499" Type="http://schemas.openxmlformats.org/officeDocument/2006/relationships/customXml" Target="ink/ink737.xml"/><Relationship Id="rId424" Type="http://schemas.openxmlformats.org/officeDocument/2006/relationships/customXml" Target="ink/ink199.xml"/><Relationship Id="rId631" Type="http://schemas.openxmlformats.org/officeDocument/2006/relationships/customXml" Target="ink/ink303.xml"/><Relationship Id="rId729" Type="http://schemas.openxmlformats.org/officeDocument/2006/relationships/customXml" Target="ink/ink352.xml"/><Relationship Id="rId1054" Type="http://schemas.openxmlformats.org/officeDocument/2006/relationships/image" Target="media/image524.emf"/><Relationship Id="rId1261" Type="http://schemas.openxmlformats.org/officeDocument/2006/relationships/customXml" Target="ink/ink618.xml"/><Relationship Id="rId1359" Type="http://schemas.openxmlformats.org/officeDocument/2006/relationships/customXml" Target="ink/ink667.xml"/><Relationship Id="rId936" Type="http://schemas.openxmlformats.org/officeDocument/2006/relationships/image" Target="media/image465.emf"/><Relationship Id="rId1121" Type="http://schemas.openxmlformats.org/officeDocument/2006/relationships/customXml" Target="ink/ink548.xml"/><Relationship Id="rId1219" Type="http://schemas.openxmlformats.org/officeDocument/2006/relationships/customXml" Target="ink/ink597.xml"/><Relationship Id="rId1566" Type="http://schemas.openxmlformats.org/officeDocument/2006/relationships/image" Target="media/image780.emf"/><Relationship Id="rId1773" Type="http://schemas.openxmlformats.org/officeDocument/2006/relationships/customXml" Target="ink/ink874.xml"/><Relationship Id="rId65" Type="http://schemas.openxmlformats.org/officeDocument/2006/relationships/customXml" Target="ink/ink27.xml"/><Relationship Id="rId1426" Type="http://schemas.openxmlformats.org/officeDocument/2006/relationships/image" Target="media/image710.emf"/><Relationship Id="rId1633" Type="http://schemas.openxmlformats.org/officeDocument/2006/relationships/customXml" Target="ink/ink804.xml"/><Relationship Id="rId1840" Type="http://schemas.openxmlformats.org/officeDocument/2006/relationships/oleObject" Target="embeddings/oleObject13.bin"/><Relationship Id="rId1700" Type="http://schemas.openxmlformats.org/officeDocument/2006/relationships/image" Target="media/image847.emf"/><Relationship Id="rId281" Type="http://schemas.openxmlformats.org/officeDocument/2006/relationships/image" Target="media/image138.emf"/><Relationship Id="rId141" Type="http://schemas.openxmlformats.org/officeDocument/2006/relationships/image" Target="media/image68.emf"/><Relationship Id="rId379" Type="http://schemas.openxmlformats.org/officeDocument/2006/relationships/image" Target="media/image187.emf"/><Relationship Id="rId586" Type="http://schemas.openxmlformats.org/officeDocument/2006/relationships/image" Target="media/image290.emf"/><Relationship Id="rId793" Type="http://schemas.openxmlformats.org/officeDocument/2006/relationships/customXml" Target="ink/ink384.xml"/><Relationship Id="rId7" Type="http://schemas.openxmlformats.org/officeDocument/2006/relationships/customXml" Target="ink/ink1.xml"/><Relationship Id="rId239" Type="http://schemas.openxmlformats.org/officeDocument/2006/relationships/image" Target="media/image117.emf"/><Relationship Id="rId446" Type="http://schemas.openxmlformats.org/officeDocument/2006/relationships/customXml" Target="ink/ink210.xml"/><Relationship Id="rId653" Type="http://schemas.openxmlformats.org/officeDocument/2006/relationships/customXml" Target="ink/ink314.xml"/><Relationship Id="rId1076" Type="http://schemas.openxmlformats.org/officeDocument/2006/relationships/image" Target="media/image535.emf"/><Relationship Id="rId1283" Type="http://schemas.openxmlformats.org/officeDocument/2006/relationships/customXml" Target="ink/ink629.xml"/><Relationship Id="rId1490" Type="http://schemas.openxmlformats.org/officeDocument/2006/relationships/image" Target="media/image742.emf"/><Relationship Id="rId306" Type="http://schemas.openxmlformats.org/officeDocument/2006/relationships/customXml" Target="ink/ink140.xml"/><Relationship Id="rId860" Type="http://schemas.openxmlformats.org/officeDocument/2006/relationships/image" Target="media/image427.emf"/><Relationship Id="rId958" Type="http://schemas.openxmlformats.org/officeDocument/2006/relationships/image" Target="media/image476.emf"/><Relationship Id="rId1143" Type="http://schemas.openxmlformats.org/officeDocument/2006/relationships/customXml" Target="ink/ink559.xml"/><Relationship Id="rId1588" Type="http://schemas.openxmlformats.org/officeDocument/2006/relationships/image" Target="media/image791.emf"/><Relationship Id="rId1795" Type="http://schemas.openxmlformats.org/officeDocument/2006/relationships/customXml" Target="ink/ink885.xml"/><Relationship Id="rId87" Type="http://schemas.openxmlformats.org/officeDocument/2006/relationships/image" Target="media/image42.wmf"/><Relationship Id="rId513" Type="http://schemas.openxmlformats.org/officeDocument/2006/relationships/image" Target="media/image254.emf"/><Relationship Id="rId720" Type="http://schemas.openxmlformats.org/officeDocument/2006/relationships/image" Target="media/image357.emf"/><Relationship Id="rId818" Type="http://schemas.openxmlformats.org/officeDocument/2006/relationships/image" Target="media/image406.emf"/><Relationship Id="rId1350" Type="http://schemas.openxmlformats.org/officeDocument/2006/relationships/image" Target="media/image672.emf"/><Relationship Id="rId1448" Type="http://schemas.openxmlformats.org/officeDocument/2006/relationships/image" Target="media/image721.emf"/><Relationship Id="rId1655" Type="http://schemas.openxmlformats.org/officeDocument/2006/relationships/customXml" Target="ink/ink815.xml"/><Relationship Id="rId1003" Type="http://schemas.openxmlformats.org/officeDocument/2006/relationships/customXml" Target="ink/ink489.xml"/><Relationship Id="rId1210" Type="http://schemas.openxmlformats.org/officeDocument/2006/relationships/image" Target="media/image602.emf"/><Relationship Id="rId1308" Type="http://schemas.openxmlformats.org/officeDocument/2006/relationships/image" Target="media/image651.emf"/><Relationship Id="rId1515" Type="http://schemas.openxmlformats.org/officeDocument/2006/relationships/customXml" Target="ink/ink745.xml"/><Relationship Id="rId1722" Type="http://schemas.openxmlformats.org/officeDocument/2006/relationships/image" Target="media/image858.emf"/><Relationship Id="rId14" Type="http://schemas.openxmlformats.org/officeDocument/2006/relationships/image" Target="media/image5.jpeg"/><Relationship Id="rId163" Type="http://schemas.openxmlformats.org/officeDocument/2006/relationships/image" Target="media/image79.emf"/><Relationship Id="rId370" Type="http://schemas.openxmlformats.org/officeDocument/2006/relationships/customXml" Target="ink/ink172.xml"/><Relationship Id="rId230" Type="http://schemas.openxmlformats.org/officeDocument/2006/relationships/customXml" Target="ink/ink102.xml"/><Relationship Id="rId468" Type="http://schemas.openxmlformats.org/officeDocument/2006/relationships/customXml" Target="ink/ink221.xml"/><Relationship Id="rId675" Type="http://schemas.openxmlformats.org/officeDocument/2006/relationships/customXml" Target="ink/ink325.xml"/><Relationship Id="rId882" Type="http://schemas.openxmlformats.org/officeDocument/2006/relationships/image" Target="media/image438.emf"/><Relationship Id="rId1098" Type="http://schemas.openxmlformats.org/officeDocument/2006/relationships/image" Target="media/image546.emf"/><Relationship Id="rId328" Type="http://schemas.openxmlformats.org/officeDocument/2006/relationships/customXml" Target="ink/ink151.xml"/><Relationship Id="rId535" Type="http://schemas.openxmlformats.org/officeDocument/2006/relationships/image" Target="media/image265.emf"/><Relationship Id="rId742" Type="http://schemas.openxmlformats.org/officeDocument/2006/relationships/image" Target="media/image368.emf"/><Relationship Id="rId1165" Type="http://schemas.openxmlformats.org/officeDocument/2006/relationships/customXml" Target="ink/ink570.xml"/><Relationship Id="rId1372" Type="http://schemas.openxmlformats.org/officeDocument/2006/relationships/image" Target="media/image683.emf"/><Relationship Id="rId602" Type="http://schemas.openxmlformats.org/officeDocument/2006/relationships/image" Target="media/image298.emf"/><Relationship Id="rId1025" Type="http://schemas.openxmlformats.org/officeDocument/2006/relationships/customXml" Target="ink/ink500.xml"/><Relationship Id="rId1232" Type="http://schemas.openxmlformats.org/officeDocument/2006/relationships/image" Target="media/image613.emf"/><Relationship Id="rId1677" Type="http://schemas.openxmlformats.org/officeDocument/2006/relationships/customXml" Target="ink/ink826.xml"/><Relationship Id="rId907" Type="http://schemas.openxmlformats.org/officeDocument/2006/relationships/customXml" Target="ink/ink441.xml"/><Relationship Id="rId1537" Type="http://schemas.openxmlformats.org/officeDocument/2006/relationships/customXml" Target="ink/ink756.xml"/><Relationship Id="rId1744" Type="http://schemas.openxmlformats.org/officeDocument/2006/relationships/image" Target="media/image1410.emf"/><Relationship Id="rId36" Type="http://schemas.openxmlformats.org/officeDocument/2006/relationships/image" Target="media/image16.emf"/><Relationship Id="rId1604" Type="http://schemas.openxmlformats.org/officeDocument/2006/relationships/image" Target="media/image799.emf"/><Relationship Id="rId185" Type="http://schemas.openxmlformats.org/officeDocument/2006/relationships/image" Target="media/image90.emf"/><Relationship Id="rId1811" Type="http://schemas.openxmlformats.org/officeDocument/2006/relationships/customXml" Target="ink/ink893.xml"/><Relationship Id="rId392" Type="http://schemas.openxmlformats.org/officeDocument/2006/relationships/customXml" Target="ink/ink183.xml"/><Relationship Id="rId697" Type="http://schemas.openxmlformats.org/officeDocument/2006/relationships/customXml" Target="ink/ink336.xml"/><Relationship Id="rId252" Type="http://schemas.openxmlformats.org/officeDocument/2006/relationships/customXml" Target="ink/ink113.xml"/><Relationship Id="rId1187" Type="http://schemas.openxmlformats.org/officeDocument/2006/relationships/customXml" Target="ink/ink581.xml"/><Relationship Id="rId112" Type="http://schemas.openxmlformats.org/officeDocument/2006/relationships/customXml" Target="ink/ink43.xml"/><Relationship Id="rId557" Type="http://schemas.openxmlformats.org/officeDocument/2006/relationships/customXml" Target="ink/ink266.xml"/><Relationship Id="rId764" Type="http://schemas.openxmlformats.org/officeDocument/2006/relationships/image" Target="media/image379.emf"/><Relationship Id="rId971" Type="http://schemas.openxmlformats.org/officeDocument/2006/relationships/customXml" Target="ink/ink473.xml"/><Relationship Id="rId1394" Type="http://schemas.openxmlformats.org/officeDocument/2006/relationships/image" Target="media/image694.emf"/><Relationship Id="rId1699" Type="http://schemas.openxmlformats.org/officeDocument/2006/relationships/customXml" Target="ink/ink837.xml"/><Relationship Id="rId417" Type="http://schemas.openxmlformats.org/officeDocument/2006/relationships/image" Target="media/image206.emf"/><Relationship Id="rId624" Type="http://schemas.openxmlformats.org/officeDocument/2006/relationships/image" Target="media/image309.emf"/><Relationship Id="rId831" Type="http://schemas.openxmlformats.org/officeDocument/2006/relationships/customXml" Target="ink/ink403.xml"/><Relationship Id="rId1047" Type="http://schemas.openxmlformats.org/officeDocument/2006/relationships/customXml" Target="ink/ink511.xml"/><Relationship Id="rId1254" Type="http://schemas.openxmlformats.org/officeDocument/2006/relationships/image" Target="media/image624.emf"/><Relationship Id="rId1461" Type="http://schemas.openxmlformats.org/officeDocument/2006/relationships/customXml" Target="ink/ink718.xml"/><Relationship Id="rId929" Type="http://schemas.openxmlformats.org/officeDocument/2006/relationships/customXml" Target="ink/ink452.xml"/><Relationship Id="rId1114" Type="http://schemas.openxmlformats.org/officeDocument/2006/relationships/image" Target="media/image554.emf"/><Relationship Id="rId1321" Type="http://schemas.openxmlformats.org/officeDocument/2006/relationships/customXml" Target="ink/ink648.xml"/><Relationship Id="rId1559" Type="http://schemas.openxmlformats.org/officeDocument/2006/relationships/customXml" Target="ink/ink767.xml"/><Relationship Id="rId1766" Type="http://schemas.openxmlformats.org/officeDocument/2006/relationships/image" Target="media/image25.emf"/><Relationship Id="rId58" Type="http://schemas.openxmlformats.org/officeDocument/2006/relationships/image" Target="media/image27.emf"/><Relationship Id="rId1419" Type="http://schemas.openxmlformats.org/officeDocument/2006/relationships/customXml" Target="ink/ink697.xml"/><Relationship Id="rId1626" Type="http://schemas.openxmlformats.org/officeDocument/2006/relationships/image" Target="media/image810.emf"/><Relationship Id="rId1833" Type="http://schemas.openxmlformats.org/officeDocument/2006/relationships/customXml" Target="ink/ink904.xml"/><Relationship Id="rId274" Type="http://schemas.openxmlformats.org/officeDocument/2006/relationships/customXml" Target="ink/ink124.xml"/><Relationship Id="rId481" Type="http://schemas.openxmlformats.org/officeDocument/2006/relationships/image" Target="media/image238.emf"/><Relationship Id="rId134" Type="http://schemas.openxmlformats.org/officeDocument/2006/relationships/customXml" Target="ink/ink54.xml"/><Relationship Id="rId579" Type="http://schemas.openxmlformats.org/officeDocument/2006/relationships/customXml" Target="ink/ink277.xml"/><Relationship Id="rId786" Type="http://schemas.openxmlformats.org/officeDocument/2006/relationships/image" Target="media/image390.emf"/><Relationship Id="rId993" Type="http://schemas.openxmlformats.org/officeDocument/2006/relationships/customXml" Target="ink/ink484.xml"/><Relationship Id="rId341" Type="http://schemas.openxmlformats.org/officeDocument/2006/relationships/image" Target="media/image168.emf"/><Relationship Id="rId439" Type="http://schemas.openxmlformats.org/officeDocument/2006/relationships/image" Target="media/image217.emf"/><Relationship Id="rId646" Type="http://schemas.openxmlformats.org/officeDocument/2006/relationships/image" Target="media/image320.emf"/><Relationship Id="rId1069" Type="http://schemas.openxmlformats.org/officeDocument/2006/relationships/customXml" Target="ink/ink522.xml"/><Relationship Id="rId1276" Type="http://schemas.openxmlformats.org/officeDocument/2006/relationships/image" Target="media/image635.emf"/><Relationship Id="rId1483" Type="http://schemas.openxmlformats.org/officeDocument/2006/relationships/customXml" Target="ink/ink729.xml"/><Relationship Id="rId201" Type="http://schemas.openxmlformats.org/officeDocument/2006/relationships/image" Target="media/image98.emf"/><Relationship Id="rId506" Type="http://schemas.openxmlformats.org/officeDocument/2006/relationships/customXml" Target="ink/ink240.xml"/><Relationship Id="rId853" Type="http://schemas.openxmlformats.org/officeDocument/2006/relationships/customXml" Target="ink/ink414.xml"/><Relationship Id="rId1136" Type="http://schemas.openxmlformats.org/officeDocument/2006/relationships/image" Target="media/image565.emf"/><Relationship Id="rId1690" Type="http://schemas.openxmlformats.org/officeDocument/2006/relationships/image" Target="media/image842.emf"/><Relationship Id="rId1788" Type="http://schemas.openxmlformats.org/officeDocument/2006/relationships/image" Target="media/image36.emf"/><Relationship Id="rId713" Type="http://schemas.openxmlformats.org/officeDocument/2006/relationships/customXml" Target="ink/ink344.xml"/><Relationship Id="rId920" Type="http://schemas.openxmlformats.org/officeDocument/2006/relationships/image" Target="media/image457.emf"/><Relationship Id="rId1343" Type="http://schemas.openxmlformats.org/officeDocument/2006/relationships/customXml" Target="ink/ink659.xml"/><Relationship Id="rId1550" Type="http://schemas.openxmlformats.org/officeDocument/2006/relationships/image" Target="media/image772.emf"/><Relationship Id="rId1648" Type="http://schemas.openxmlformats.org/officeDocument/2006/relationships/image" Target="media/image821.emf"/><Relationship Id="rId1203" Type="http://schemas.openxmlformats.org/officeDocument/2006/relationships/customXml" Target="ink/ink589.xml"/><Relationship Id="rId1410" Type="http://schemas.openxmlformats.org/officeDocument/2006/relationships/image" Target="media/image702.emf"/><Relationship Id="rId1508" Type="http://schemas.openxmlformats.org/officeDocument/2006/relationships/image" Target="media/image751.emf"/><Relationship Id="rId1715" Type="http://schemas.openxmlformats.org/officeDocument/2006/relationships/customXml" Target="ink/ink845.xml"/><Relationship Id="rId296" Type="http://schemas.openxmlformats.org/officeDocument/2006/relationships/customXml" Target="ink/ink135.xml"/><Relationship Id="rId156" Type="http://schemas.openxmlformats.org/officeDocument/2006/relationships/customXml" Target="ink/ink65.xml"/><Relationship Id="rId363" Type="http://schemas.openxmlformats.org/officeDocument/2006/relationships/image" Target="media/image179.emf"/><Relationship Id="rId570" Type="http://schemas.openxmlformats.org/officeDocument/2006/relationships/image" Target="media/image282.emf"/><Relationship Id="rId223" Type="http://schemas.openxmlformats.org/officeDocument/2006/relationships/image" Target="media/image109.emf"/><Relationship Id="rId430" Type="http://schemas.openxmlformats.org/officeDocument/2006/relationships/customXml" Target="ink/ink202.xml"/><Relationship Id="rId668" Type="http://schemas.openxmlformats.org/officeDocument/2006/relationships/image" Target="media/image331.emf"/><Relationship Id="rId875" Type="http://schemas.openxmlformats.org/officeDocument/2006/relationships/customXml" Target="ink/ink425.xml"/><Relationship Id="rId1060" Type="http://schemas.openxmlformats.org/officeDocument/2006/relationships/image" Target="media/image527.emf"/><Relationship Id="rId1298" Type="http://schemas.openxmlformats.org/officeDocument/2006/relationships/image" Target="media/image646.emf"/><Relationship Id="rId528" Type="http://schemas.openxmlformats.org/officeDocument/2006/relationships/customXml" Target="ink/ink251.xml"/><Relationship Id="rId735" Type="http://schemas.openxmlformats.org/officeDocument/2006/relationships/customXml" Target="ink/ink355.xml"/><Relationship Id="rId942" Type="http://schemas.openxmlformats.org/officeDocument/2006/relationships/image" Target="media/image468.emf"/><Relationship Id="rId1158" Type="http://schemas.openxmlformats.org/officeDocument/2006/relationships/image" Target="media/image576.emf"/><Relationship Id="rId1365" Type="http://schemas.openxmlformats.org/officeDocument/2006/relationships/customXml" Target="ink/ink670.xml"/><Relationship Id="rId1572" Type="http://schemas.openxmlformats.org/officeDocument/2006/relationships/image" Target="media/image783.emf"/><Relationship Id="rId1018" Type="http://schemas.openxmlformats.org/officeDocument/2006/relationships/image" Target="media/image506.emf"/><Relationship Id="rId1225" Type="http://schemas.openxmlformats.org/officeDocument/2006/relationships/customXml" Target="ink/ink600.xml"/><Relationship Id="rId1432" Type="http://schemas.openxmlformats.org/officeDocument/2006/relationships/image" Target="media/image713.emf"/><Relationship Id="rId71" Type="http://schemas.openxmlformats.org/officeDocument/2006/relationships/customXml" Target="ink/ink30.xml"/><Relationship Id="rId802" Type="http://schemas.openxmlformats.org/officeDocument/2006/relationships/image" Target="media/image398.emf"/><Relationship Id="rId1737" Type="http://schemas.openxmlformats.org/officeDocument/2006/relationships/customXml" Target="ink/ink856.xml"/><Relationship Id="rId29" Type="http://schemas.openxmlformats.org/officeDocument/2006/relationships/customXml" Target="ink/ink11.xml"/><Relationship Id="rId178" Type="http://schemas.openxmlformats.org/officeDocument/2006/relationships/customXml" Target="ink/ink76.xml"/><Relationship Id="rId1804" Type="http://schemas.openxmlformats.org/officeDocument/2006/relationships/image" Target="media/image4410.emf"/><Relationship Id="rId82" Type="http://schemas.openxmlformats.org/officeDocument/2006/relationships/image" Target="media/image39.emf"/><Relationship Id="rId385" Type="http://schemas.openxmlformats.org/officeDocument/2006/relationships/customXml" Target="ink/ink179.xml"/><Relationship Id="rId592" Type="http://schemas.openxmlformats.org/officeDocument/2006/relationships/image" Target="media/image293.emf"/><Relationship Id="rId606" Type="http://schemas.openxmlformats.org/officeDocument/2006/relationships/image" Target="media/image300.emf"/><Relationship Id="rId813" Type="http://schemas.openxmlformats.org/officeDocument/2006/relationships/customXml" Target="ink/ink394.xml"/><Relationship Id="rId1443" Type="http://schemas.openxmlformats.org/officeDocument/2006/relationships/customXml" Target="ink/ink709.xml"/><Relationship Id="rId1650" Type="http://schemas.openxmlformats.org/officeDocument/2006/relationships/image" Target="media/image822.emf"/><Relationship Id="rId1748" Type="http://schemas.openxmlformats.org/officeDocument/2006/relationships/image" Target="media/image1610.emf"/><Relationship Id="rId245" Type="http://schemas.openxmlformats.org/officeDocument/2006/relationships/image" Target="media/image120.emf"/><Relationship Id="rId452" Type="http://schemas.openxmlformats.org/officeDocument/2006/relationships/customXml" Target="ink/ink213.xml"/><Relationship Id="rId897" Type="http://schemas.openxmlformats.org/officeDocument/2006/relationships/customXml" Target="ink/ink436.xml"/><Relationship Id="rId1082" Type="http://schemas.openxmlformats.org/officeDocument/2006/relationships/image" Target="media/image538.emf"/><Relationship Id="rId1303" Type="http://schemas.openxmlformats.org/officeDocument/2006/relationships/customXml" Target="ink/ink639.xml"/><Relationship Id="rId1510" Type="http://schemas.openxmlformats.org/officeDocument/2006/relationships/image" Target="media/image752.emf"/><Relationship Id="rId105" Type="http://schemas.openxmlformats.org/officeDocument/2006/relationships/image" Target="media/image50.emf"/><Relationship Id="rId312" Type="http://schemas.openxmlformats.org/officeDocument/2006/relationships/customXml" Target="ink/ink143.xml"/><Relationship Id="rId757" Type="http://schemas.openxmlformats.org/officeDocument/2006/relationships/customXml" Target="ink/ink366.xml"/><Relationship Id="rId964" Type="http://schemas.openxmlformats.org/officeDocument/2006/relationships/image" Target="media/image479.emf"/><Relationship Id="rId1387" Type="http://schemas.openxmlformats.org/officeDocument/2006/relationships/customXml" Target="ink/ink681.xml"/><Relationship Id="rId1594" Type="http://schemas.openxmlformats.org/officeDocument/2006/relationships/image" Target="media/image794.emf"/><Relationship Id="rId1608" Type="http://schemas.openxmlformats.org/officeDocument/2006/relationships/image" Target="media/image801.emf"/><Relationship Id="rId1815" Type="http://schemas.openxmlformats.org/officeDocument/2006/relationships/customXml" Target="ink/ink895.xml"/><Relationship Id="rId93" Type="http://schemas.openxmlformats.org/officeDocument/2006/relationships/image" Target="media/image44.emf"/><Relationship Id="rId189" Type="http://schemas.openxmlformats.org/officeDocument/2006/relationships/image" Target="media/image92.emf"/><Relationship Id="rId396" Type="http://schemas.openxmlformats.org/officeDocument/2006/relationships/customXml" Target="ink/ink185.xml"/><Relationship Id="rId617" Type="http://schemas.openxmlformats.org/officeDocument/2006/relationships/customXml" Target="ink/ink296.xml"/><Relationship Id="rId824" Type="http://schemas.openxmlformats.org/officeDocument/2006/relationships/image" Target="media/image409.emf"/><Relationship Id="rId1247" Type="http://schemas.openxmlformats.org/officeDocument/2006/relationships/customXml" Target="ink/ink611.xml"/><Relationship Id="rId1454" Type="http://schemas.openxmlformats.org/officeDocument/2006/relationships/image" Target="media/image724.emf"/><Relationship Id="rId1661" Type="http://schemas.openxmlformats.org/officeDocument/2006/relationships/customXml" Target="ink/ink818.xml"/><Relationship Id="rId256" Type="http://schemas.openxmlformats.org/officeDocument/2006/relationships/customXml" Target="ink/ink115.xml"/><Relationship Id="rId463" Type="http://schemas.openxmlformats.org/officeDocument/2006/relationships/image" Target="media/image229.emf"/><Relationship Id="rId670" Type="http://schemas.openxmlformats.org/officeDocument/2006/relationships/image" Target="media/image332.emf"/><Relationship Id="rId1093" Type="http://schemas.openxmlformats.org/officeDocument/2006/relationships/customXml" Target="ink/ink534.xml"/><Relationship Id="rId1107" Type="http://schemas.openxmlformats.org/officeDocument/2006/relationships/customXml" Target="ink/ink541.xml"/><Relationship Id="rId1314" Type="http://schemas.openxmlformats.org/officeDocument/2006/relationships/image" Target="media/image654.emf"/><Relationship Id="rId1521" Type="http://schemas.openxmlformats.org/officeDocument/2006/relationships/customXml" Target="ink/ink748.xml"/><Relationship Id="rId1759" Type="http://schemas.openxmlformats.org/officeDocument/2006/relationships/customXml" Target="ink/ink867.xml"/><Relationship Id="rId116" Type="http://schemas.openxmlformats.org/officeDocument/2006/relationships/customXml" Target="ink/ink45.xml"/><Relationship Id="rId323" Type="http://schemas.openxmlformats.org/officeDocument/2006/relationships/image" Target="media/image159.emf"/><Relationship Id="rId530" Type="http://schemas.openxmlformats.org/officeDocument/2006/relationships/customXml" Target="ink/ink252.xml"/><Relationship Id="rId768" Type="http://schemas.openxmlformats.org/officeDocument/2006/relationships/image" Target="media/image381.emf"/><Relationship Id="rId975" Type="http://schemas.openxmlformats.org/officeDocument/2006/relationships/customXml" Target="ink/ink475.xml"/><Relationship Id="rId1160" Type="http://schemas.openxmlformats.org/officeDocument/2006/relationships/image" Target="media/image577.emf"/><Relationship Id="rId1398" Type="http://schemas.openxmlformats.org/officeDocument/2006/relationships/image" Target="media/image696.emf"/><Relationship Id="rId1619" Type="http://schemas.openxmlformats.org/officeDocument/2006/relationships/customXml" Target="ink/ink797.xml"/><Relationship Id="rId1826" Type="http://schemas.openxmlformats.org/officeDocument/2006/relationships/image" Target="media/image5510.emf"/><Relationship Id="rId20" Type="http://schemas.openxmlformats.org/officeDocument/2006/relationships/image" Target="media/image8.emf"/><Relationship Id="rId628" Type="http://schemas.openxmlformats.org/officeDocument/2006/relationships/image" Target="media/image311.emf"/><Relationship Id="rId835" Type="http://schemas.openxmlformats.org/officeDocument/2006/relationships/customXml" Target="ink/ink405.xml"/><Relationship Id="rId1258" Type="http://schemas.openxmlformats.org/officeDocument/2006/relationships/image" Target="media/image626.emf"/><Relationship Id="rId1465" Type="http://schemas.openxmlformats.org/officeDocument/2006/relationships/customXml" Target="ink/ink720.xml"/><Relationship Id="rId1672" Type="http://schemas.openxmlformats.org/officeDocument/2006/relationships/image" Target="media/image833.emf"/><Relationship Id="rId267" Type="http://schemas.openxmlformats.org/officeDocument/2006/relationships/image" Target="media/image131.emf"/><Relationship Id="rId474" Type="http://schemas.openxmlformats.org/officeDocument/2006/relationships/customXml" Target="ink/ink224.xml"/><Relationship Id="rId1020" Type="http://schemas.openxmlformats.org/officeDocument/2006/relationships/image" Target="media/image507.emf"/><Relationship Id="rId1118" Type="http://schemas.openxmlformats.org/officeDocument/2006/relationships/image" Target="media/image556.emf"/><Relationship Id="rId1325" Type="http://schemas.openxmlformats.org/officeDocument/2006/relationships/customXml" Target="ink/ink650.xml"/><Relationship Id="rId1532" Type="http://schemas.openxmlformats.org/officeDocument/2006/relationships/image" Target="media/image763.emf"/><Relationship Id="rId127" Type="http://schemas.openxmlformats.org/officeDocument/2006/relationships/image" Target="media/image61.emf"/><Relationship Id="rId681" Type="http://schemas.openxmlformats.org/officeDocument/2006/relationships/customXml" Target="ink/ink328.xml"/><Relationship Id="rId779" Type="http://schemas.openxmlformats.org/officeDocument/2006/relationships/customXml" Target="ink/ink377.xml"/><Relationship Id="rId902" Type="http://schemas.openxmlformats.org/officeDocument/2006/relationships/image" Target="media/image448.emf"/><Relationship Id="rId986" Type="http://schemas.openxmlformats.org/officeDocument/2006/relationships/image" Target="media/image490.emf"/><Relationship Id="rId1837" Type="http://schemas.openxmlformats.org/officeDocument/2006/relationships/oleObject" Target="embeddings/oleObject11.bin"/><Relationship Id="rId31" Type="http://schemas.openxmlformats.org/officeDocument/2006/relationships/customXml" Target="ink/ink12.xml"/><Relationship Id="rId334" Type="http://schemas.openxmlformats.org/officeDocument/2006/relationships/customXml" Target="ink/ink154.xml"/><Relationship Id="rId541" Type="http://schemas.openxmlformats.org/officeDocument/2006/relationships/customXml" Target="ink/ink258.xml"/><Relationship Id="rId639" Type="http://schemas.openxmlformats.org/officeDocument/2006/relationships/customXml" Target="ink/ink307.xml"/><Relationship Id="rId1171" Type="http://schemas.openxmlformats.org/officeDocument/2006/relationships/customXml" Target="ink/ink573.xml"/><Relationship Id="rId1269" Type="http://schemas.openxmlformats.org/officeDocument/2006/relationships/customXml" Target="ink/ink622.xml"/><Relationship Id="rId1476" Type="http://schemas.openxmlformats.org/officeDocument/2006/relationships/image" Target="media/image735.emf"/><Relationship Id="rId180" Type="http://schemas.openxmlformats.org/officeDocument/2006/relationships/customXml" Target="ink/ink77.xml"/><Relationship Id="rId278" Type="http://schemas.openxmlformats.org/officeDocument/2006/relationships/customXml" Target="ink/ink126.xml"/><Relationship Id="rId401" Type="http://schemas.openxmlformats.org/officeDocument/2006/relationships/image" Target="media/image198.emf"/><Relationship Id="rId846" Type="http://schemas.openxmlformats.org/officeDocument/2006/relationships/image" Target="media/image420.emf"/><Relationship Id="rId1031" Type="http://schemas.openxmlformats.org/officeDocument/2006/relationships/customXml" Target="ink/ink503.xml"/><Relationship Id="rId1129" Type="http://schemas.openxmlformats.org/officeDocument/2006/relationships/customXml" Target="ink/ink552.xml"/><Relationship Id="rId1683" Type="http://schemas.openxmlformats.org/officeDocument/2006/relationships/customXml" Target="ink/ink829.xml"/><Relationship Id="rId485" Type="http://schemas.openxmlformats.org/officeDocument/2006/relationships/image" Target="media/image240.emf"/><Relationship Id="rId692" Type="http://schemas.openxmlformats.org/officeDocument/2006/relationships/image" Target="media/image343.emf"/><Relationship Id="rId706" Type="http://schemas.openxmlformats.org/officeDocument/2006/relationships/image" Target="media/image350.emf"/><Relationship Id="rId913" Type="http://schemas.openxmlformats.org/officeDocument/2006/relationships/customXml" Target="ink/ink444.xml"/><Relationship Id="rId1336" Type="http://schemas.openxmlformats.org/officeDocument/2006/relationships/image" Target="media/image665.emf"/><Relationship Id="rId1543" Type="http://schemas.openxmlformats.org/officeDocument/2006/relationships/customXml" Target="ink/ink759.xml"/><Relationship Id="rId1750" Type="http://schemas.openxmlformats.org/officeDocument/2006/relationships/image" Target="media/image1710.emf"/><Relationship Id="rId42" Type="http://schemas.openxmlformats.org/officeDocument/2006/relationships/image" Target="media/image19.emf"/><Relationship Id="rId138" Type="http://schemas.openxmlformats.org/officeDocument/2006/relationships/customXml" Target="ink/ink56.xml"/><Relationship Id="rId345" Type="http://schemas.openxmlformats.org/officeDocument/2006/relationships/image" Target="media/image170.emf"/><Relationship Id="rId552" Type="http://schemas.openxmlformats.org/officeDocument/2006/relationships/image" Target="media/image273.emf"/><Relationship Id="rId997" Type="http://schemas.openxmlformats.org/officeDocument/2006/relationships/customXml" Target="ink/ink486.xml"/><Relationship Id="rId1182" Type="http://schemas.openxmlformats.org/officeDocument/2006/relationships/image" Target="media/image588.emf"/><Relationship Id="rId1403" Type="http://schemas.openxmlformats.org/officeDocument/2006/relationships/customXml" Target="ink/ink689.xml"/><Relationship Id="rId1610" Type="http://schemas.openxmlformats.org/officeDocument/2006/relationships/image" Target="media/image802.emf"/><Relationship Id="rId1848" Type="http://schemas.openxmlformats.org/officeDocument/2006/relationships/fontTable" Target="fontTable.xml"/><Relationship Id="rId191" Type="http://schemas.openxmlformats.org/officeDocument/2006/relationships/image" Target="media/image93.emf"/><Relationship Id="rId205" Type="http://schemas.openxmlformats.org/officeDocument/2006/relationships/image" Target="media/image100.emf"/><Relationship Id="rId412" Type="http://schemas.openxmlformats.org/officeDocument/2006/relationships/customXml" Target="ink/ink193.xml"/><Relationship Id="rId857" Type="http://schemas.openxmlformats.org/officeDocument/2006/relationships/customXml" Target="ink/ink416.xml"/><Relationship Id="rId1042" Type="http://schemas.openxmlformats.org/officeDocument/2006/relationships/image" Target="media/image518.emf"/><Relationship Id="rId1487" Type="http://schemas.openxmlformats.org/officeDocument/2006/relationships/customXml" Target="ink/ink731.xml"/><Relationship Id="rId1694" Type="http://schemas.openxmlformats.org/officeDocument/2006/relationships/image" Target="media/image844.emf"/><Relationship Id="rId1708" Type="http://schemas.openxmlformats.org/officeDocument/2006/relationships/image" Target="media/image851.emf"/><Relationship Id="rId289" Type="http://schemas.openxmlformats.org/officeDocument/2006/relationships/image" Target="media/image142.emf"/><Relationship Id="rId496" Type="http://schemas.openxmlformats.org/officeDocument/2006/relationships/customXml" Target="ink/ink235.xml"/><Relationship Id="rId717" Type="http://schemas.openxmlformats.org/officeDocument/2006/relationships/customXml" Target="ink/ink346.xml"/><Relationship Id="rId924" Type="http://schemas.openxmlformats.org/officeDocument/2006/relationships/image" Target="media/image459.emf"/><Relationship Id="rId1347" Type="http://schemas.openxmlformats.org/officeDocument/2006/relationships/customXml" Target="ink/ink661.xml"/><Relationship Id="rId1554" Type="http://schemas.openxmlformats.org/officeDocument/2006/relationships/image" Target="media/image774.emf"/><Relationship Id="rId1761" Type="http://schemas.openxmlformats.org/officeDocument/2006/relationships/customXml" Target="ink/ink868.xml"/><Relationship Id="rId53" Type="http://schemas.openxmlformats.org/officeDocument/2006/relationships/image" Target="media/image25.wmf"/><Relationship Id="rId149" Type="http://schemas.openxmlformats.org/officeDocument/2006/relationships/image" Target="media/image72.emf"/><Relationship Id="rId356" Type="http://schemas.openxmlformats.org/officeDocument/2006/relationships/customXml" Target="ink/ink165.xml"/><Relationship Id="rId563" Type="http://schemas.openxmlformats.org/officeDocument/2006/relationships/customXml" Target="ink/ink269.xml"/><Relationship Id="rId770" Type="http://schemas.openxmlformats.org/officeDocument/2006/relationships/image" Target="media/image382.emf"/><Relationship Id="rId1193" Type="http://schemas.openxmlformats.org/officeDocument/2006/relationships/customXml" Target="ink/ink584.xml"/><Relationship Id="rId1207" Type="http://schemas.openxmlformats.org/officeDocument/2006/relationships/customXml" Target="ink/ink591.xml"/><Relationship Id="rId1414" Type="http://schemas.openxmlformats.org/officeDocument/2006/relationships/image" Target="media/image704.emf"/><Relationship Id="rId1621" Type="http://schemas.openxmlformats.org/officeDocument/2006/relationships/customXml" Target="ink/ink798.xml"/><Relationship Id="rId216" Type="http://schemas.openxmlformats.org/officeDocument/2006/relationships/customXml" Target="ink/ink95.xml"/><Relationship Id="rId423" Type="http://schemas.openxmlformats.org/officeDocument/2006/relationships/image" Target="media/image209.emf"/><Relationship Id="rId868" Type="http://schemas.openxmlformats.org/officeDocument/2006/relationships/image" Target="media/image431.emf"/><Relationship Id="rId1053" Type="http://schemas.openxmlformats.org/officeDocument/2006/relationships/customXml" Target="ink/ink514.xml"/><Relationship Id="rId1260" Type="http://schemas.openxmlformats.org/officeDocument/2006/relationships/image" Target="media/image627.emf"/><Relationship Id="rId1498" Type="http://schemas.openxmlformats.org/officeDocument/2006/relationships/image" Target="media/image746.emf"/><Relationship Id="rId1719" Type="http://schemas.openxmlformats.org/officeDocument/2006/relationships/customXml" Target="ink/ink847.xml"/><Relationship Id="rId630" Type="http://schemas.openxmlformats.org/officeDocument/2006/relationships/image" Target="media/image312.emf"/><Relationship Id="rId728" Type="http://schemas.openxmlformats.org/officeDocument/2006/relationships/image" Target="media/image361.emf"/><Relationship Id="rId935" Type="http://schemas.openxmlformats.org/officeDocument/2006/relationships/customXml" Target="ink/ink455.xml"/><Relationship Id="rId1358" Type="http://schemas.openxmlformats.org/officeDocument/2006/relationships/image" Target="media/image676.emf"/><Relationship Id="rId1565" Type="http://schemas.openxmlformats.org/officeDocument/2006/relationships/customXml" Target="ink/ink770.xml"/><Relationship Id="rId1772" Type="http://schemas.openxmlformats.org/officeDocument/2006/relationships/image" Target="media/image2810.emf"/><Relationship Id="rId64" Type="http://schemas.openxmlformats.org/officeDocument/2006/relationships/image" Target="media/image30.emf"/><Relationship Id="rId367" Type="http://schemas.openxmlformats.org/officeDocument/2006/relationships/image" Target="media/image181.emf"/><Relationship Id="rId574" Type="http://schemas.openxmlformats.org/officeDocument/2006/relationships/image" Target="media/image284.emf"/><Relationship Id="rId1120" Type="http://schemas.openxmlformats.org/officeDocument/2006/relationships/image" Target="media/image557.emf"/><Relationship Id="rId1218" Type="http://schemas.openxmlformats.org/officeDocument/2006/relationships/image" Target="media/image606.emf"/><Relationship Id="rId1425" Type="http://schemas.openxmlformats.org/officeDocument/2006/relationships/customXml" Target="ink/ink700.xml"/><Relationship Id="rId227" Type="http://schemas.openxmlformats.org/officeDocument/2006/relationships/image" Target="media/image111.emf"/><Relationship Id="rId781" Type="http://schemas.openxmlformats.org/officeDocument/2006/relationships/customXml" Target="ink/ink378.xml"/><Relationship Id="rId879" Type="http://schemas.openxmlformats.org/officeDocument/2006/relationships/customXml" Target="ink/ink427.xml"/><Relationship Id="rId1632" Type="http://schemas.openxmlformats.org/officeDocument/2006/relationships/image" Target="media/image813.emf"/><Relationship Id="rId434" Type="http://schemas.openxmlformats.org/officeDocument/2006/relationships/customXml" Target="ink/ink204.xml"/><Relationship Id="rId641" Type="http://schemas.openxmlformats.org/officeDocument/2006/relationships/customXml" Target="ink/ink308.xml"/><Relationship Id="rId739" Type="http://schemas.openxmlformats.org/officeDocument/2006/relationships/customXml" Target="ink/ink357.xml"/><Relationship Id="rId1064" Type="http://schemas.openxmlformats.org/officeDocument/2006/relationships/image" Target="media/image529.emf"/><Relationship Id="rId1271" Type="http://schemas.openxmlformats.org/officeDocument/2006/relationships/customXml" Target="ink/ink623.xml"/><Relationship Id="rId1369" Type="http://schemas.openxmlformats.org/officeDocument/2006/relationships/customXml" Target="ink/ink672.xml"/><Relationship Id="rId1576" Type="http://schemas.openxmlformats.org/officeDocument/2006/relationships/image" Target="media/image785.emf"/><Relationship Id="rId280" Type="http://schemas.openxmlformats.org/officeDocument/2006/relationships/customXml" Target="ink/ink127.xml"/><Relationship Id="rId501" Type="http://schemas.openxmlformats.org/officeDocument/2006/relationships/image" Target="media/image248.emf"/><Relationship Id="rId946" Type="http://schemas.openxmlformats.org/officeDocument/2006/relationships/image" Target="media/image470.emf"/><Relationship Id="rId1131" Type="http://schemas.openxmlformats.org/officeDocument/2006/relationships/customXml" Target="ink/ink553.xml"/><Relationship Id="rId1229" Type="http://schemas.openxmlformats.org/officeDocument/2006/relationships/customXml" Target="ink/ink602.xml"/><Relationship Id="rId1783" Type="http://schemas.openxmlformats.org/officeDocument/2006/relationships/customXml" Target="ink/ink879.xml"/><Relationship Id="rId75" Type="http://schemas.openxmlformats.org/officeDocument/2006/relationships/image" Target="media/image36.wmf"/><Relationship Id="rId140" Type="http://schemas.openxmlformats.org/officeDocument/2006/relationships/customXml" Target="ink/ink57.xml"/><Relationship Id="rId378" Type="http://schemas.openxmlformats.org/officeDocument/2006/relationships/customXml" Target="ink/ink176.xml"/><Relationship Id="rId585" Type="http://schemas.openxmlformats.org/officeDocument/2006/relationships/customXml" Target="ink/ink280.xml"/><Relationship Id="rId792" Type="http://schemas.openxmlformats.org/officeDocument/2006/relationships/image" Target="media/image393.emf"/><Relationship Id="rId806" Type="http://schemas.openxmlformats.org/officeDocument/2006/relationships/image" Target="media/image400.emf"/><Relationship Id="rId1436" Type="http://schemas.openxmlformats.org/officeDocument/2006/relationships/image" Target="media/image715.emf"/><Relationship Id="rId1643" Type="http://schemas.openxmlformats.org/officeDocument/2006/relationships/customXml" Target="ink/ink809.xml"/><Relationship Id="rId6" Type="http://schemas.openxmlformats.org/officeDocument/2006/relationships/endnotes" Target="endnotes.xml"/><Relationship Id="rId238" Type="http://schemas.openxmlformats.org/officeDocument/2006/relationships/customXml" Target="ink/ink106.xml"/><Relationship Id="rId445" Type="http://schemas.openxmlformats.org/officeDocument/2006/relationships/image" Target="media/image220.emf"/><Relationship Id="rId652" Type="http://schemas.openxmlformats.org/officeDocument/2006/relationships/image" Target="media/image323.emf"/><Relationship Id="rId1075" Type="http://schemas.openxmlformats.org/officeDocument/2006/relationships/customXml" Target="ink/ink525.xml"/><Relationship Id="rId1282" Type="http://schemas.openxmlformats.org/officeDocument/2006/relationships/image" Target="media/image638.emf"/><Relationship Id="rId1503" Type="http://schemas.openxmlformats.org/officeDocument/2006/relationships/customXml" Target="ink/ink739.xml"/><Relationship Id="rId1710" Type="http://schemas.openxmlformats.org/officeDocument/2006/relationships/image" Target="media/image852.emf"/><Relationship Id="rId291" Type="http://schemas.openxmlformats.org/officeDocument/2006/relationships/image" Target="media/image143.emf"/><Relationship Id="rId305" Type="http://schemas.openxmlformats.org/officeDocument/2006/relationships/image" Target="media/image150.emf"/><Relationship Id="rId512" Type="http://schemas.openxmlformats.org/officeDocument/2006/relationships/customXml" Target="ink/ink243.xml"/><Relationship Id="rId957" Type="http://schemas.openxmlformats.org/officeDocument/2006/relationships/customXml" Target="ink/ink466.xml"/><Relationship Id="rId1142" Type="http://schemas.openxmlformats.org/officeDocument/2006/relationships/image" Target="media/image568.emf"/><Relationship Id="rId1587" Type="http://schemas.openxmlformats.org/officeDocument/2006/relationships/customXml" Target="ink/ink781.xml"/><Relationship Id="rId1794" Type="http://schemas.openxmlformats.org/officeDocument/2006/relationships/image" Target="media/image3910.emf"/><Relationship Id="rId1808" Type="http://schemas.openxmlformats.org/officeDocument/2006/relationships/image" Target="media/image4610.emf"/><Relationship Id="rId86" Type="http://schemas.openxmlformats.org/officeDocument/2006/relationships/oleObject" Target="embeddings/oleObject7.bin"/><Relationship Id="rId151" Type="http://schemas.openxmlformats.org/officeDocument/2006/relationships/image" Target="media/image73.emf"/><Relationship Id="rId389" Type="http://schemas.openxmlformats.org/officeDocument/2006/relationships/image" Target="media/image192.emf"/><Relationship Id="rId596" Type="http://schemas.openxmlformats.org/officeDocument/2006/relationships/image" Target="media/image295.emf"/><Relationship Id="rId817" Type="http://schemas.openxmlformats.org/officeDocument/2006/relationships/customXml" Target="ink/ink396.xml"/><Relationship Id="rId1002" Type="http://schemas.openxmlformats.org/officeDocument/2006/relationships/image" Target="media/image498.emf"/><Relationship Id="rId1447" Type="http://schemas.openxmlformats.org/officeDocument/2006/relationships/customXml" Target="ink/ink711.xml"/><Relationship Id="rId1654" Type="http://schemas.openxmlformats.org/officeDocument/2006/relationships/image" Target="media/image824.emf"/><Relationship Id="rId249" Type="http://schemas.openxmlformats.org/officeDocument/2006/relationships/image" Target="media/image122.emf"/><Relationship Id="rId456" Type="http://schemas.openxmlformats.org/officeDocument/2006/relationships/customXml" Target="ink/ink215.xml"/><Relationship Id="rId663" Type="http://schemas.openxmlformats.org/officeDocument/2006/relationships/customXml" Target="ink/ink319.xml"/><Relationship Id="rId870" Type="http://schemas.openxmlformats.org/officeDocument/2006/relationships/image" Target="media/image432.emf"/><Relationship Id="rId1086" Type="http://schemas.openxmlformats.org/officeDocument/2006/relationships/image" Target="media/image540.emf"/><Relationship Id="rId1293" Type="http://schemas.openxmlformats.org/officeDocument/2006/relationships/customXml" Target="ink/ink634.xml"/><Relationship Id="rId1307" Type="http://schemas.openxmlformats.org/officeDocument/2006/relationships/customXml" Target="ink/ink641.xml"/><Relationship Id="rId1514" Type="http://schemas.openxmlformats.org/officeDocument/2006/relationships/image" Target="media/image754.emf"/><Relationship Id="rId1721" Type="http://schemas.openxmlformats.org/officeDocument/2006/relationships/customXml" Target="ink/ink848.xml"/><Relationship Id="rId13" Type="http://schemas.openxmlformats.org/officeDocument/2006/relationships/image" Target="media/image4.jpeg"/><Relationship Id="rId109" Type="http://schemas.openxmlformats.org/officeDocument/2006/relationships/image" Target="media/image52.emf"/><Relationship Id="rId316" Type="http://schemas.openxmlformats.org/officeDocument/2006/relationships/customXml" Target="ink/ink145.xml"/><Relationship Id="rId523" Type="http://schemas.openxmlformats.org/officeDocument/2006/relationships/image" Target="media/image259.emf"/><Relationship Id="rId968" Type="http://schemas.openxmlformats.org/officeDocument/2006/relationships/image" Target="media/image481.emf"/><Relationship Id="rId1153" Type="http://schemas.openxmlformats.org/officeDocument/2006/relationships/customXml" Target="ink/ink564.xml"/><Relationship Id="rId1598" Type="http://schemas.openxmlformats.org/officeDocument/2006/relationships/image" Target="media/image796.emf"/><Relationship Id="rId1819" Type="http://schemas.openxmlformats.org/officeDocument/2006/relationships/customXml" Target="ink/ink897.xml"/><Relationship Id="rId97" Type="http://schemas.openxmlformats.org/officeDocument/2006/relationships/image" Target="media/image46.emf"/><Relationship Id="rId730" Type="http://schemas.openxmlformats.org/officeDocument/2006/relationships/image" Target="media/image362.emf"/><Relationship Id="rId828" Type="http://schemas.openxmlformats.org/officeDocument/2006/relationships/image" Target="media/image411.emf"/><Relationship Id="rId1013" Type="http://schemas.openxmlformats.org/officeDocument/2006/relationships/customXml" Target="ink/ink494.xml"/><Relationship Id="rId1360" Type="http://schemas.openxmlformats.org/officeDocument/2006/relationships/image" Target="media/image677.emf"/><Relationship Id="rId1458" Type="http://schemas.openxmlformats.org/officeDocument/2006/relationships/image" Target="media/image726.emf"/><Relationship Id="rId1665" Type="http://schemas.openxmlformats.org/officeDocument/2006/relationships/customXml" Target="ink/ink820.xml"/><Relationship Id="rId162" Type="http://schemas.openxmlformats.org/officeDocument/2006/relationships/customXml" Target="ink/ink68.xml"/><Relationship Id="rId467" Type="http://schemas.openxmlformats.org/officeDocument/2006/relationships/image" Target="media/image231.emf"/><Relationship Id="rId1097" Type="http://schemas.openxmlformats.org/officeDocument/2006/relationships/customXml" Target="ink/ink536.xml"/><Relationship Id="rId1220" Type="http://schemas.openxmlformats.org/officeDocument/2006/relationships/image" Target="media/image607.emf"/><Relationship Id="rId1318" Type="http://schemas.openxmlformats.org/officeDocument/2006/relationships/image" Target="media/image656.emf"/><Relationship Id="rId1525" Type="http://schemas.openxmlformats.org/officeDocument/2006/relationships/customXml" Target="ink/ink750.xml"/><Relationship Id="rId674" Type="http://schemas.openxmlformats.org/officeDocument/2006/relationships/image" Target="media/image334.emf"/><Relationship Id="rId881" Type="http://schemas.openxmlformats.org/officeDocument/2006/relationships/customXml" Target="ink/ink428.xml"/><Relationship Id="rId979" Type="http://schemas.openxmlformats.org/officeDocument/2006/relationships/customXml" Target="ink/ink477.xml"/><Relationship Id="rId1732" Type="http://schemas.openxmlformats.org/officeDocument/2006/relationships/image" Target="media/image863.emf"/><Relationship Id="rId24" Type="http://schemas.openxmlformats.org/officeDocument/2006/relationships/image" Target="media/image10.emf"/><Relationship Id="rId327" Type="http://schemas.openxmlformats.org/officeDocument/2006/relationships/image" Target="media/image161.emf"/><Relationship Id="rId534" Type="http://schemas.openxmlformats.org/officeDocument/2006/relationships/customXml" Target="ink/ink254.xml"/><Relationship Id="rId741" Type="http://schemas.openxmlformats.org/officeDocument/2006/relationships/customXml" Target="ink/ink358.xml"/><Relationship Id="rId839" Type="http://schemas.openxmlformats.org/officeDocument/2006/relationships/customXml" Target="ink/ink407.xml"/><Relationship Id="rId1164" Type="http://schemas.openxmlformats.org/officeDocument/2006/relationships/image" Target="media/image579.emf"/><Relationship Id="rId1371" Type="http://schemas.openxmlformats.org/officeDocument/2006/relationships/customXml" Target="ink/ink673.xml"/><Relationship Id="rId1469" Type="http://schemas.openxmlformats.org/officeDocument/2006/relationships/customXml" Target="ink/ink722.xml"/><Relationship Id="rId173" Type="http://schemas.openxmlformats.org/officeDocument/2006/relationships/image" Target="media/image84.emf"/><Relationship Id="rId380" Type="http://schemas.openxmlformats.org/officeDocument/2006/relationships/image" Target="media/image188.png"/><Relationship Id="rId601" Type="http://schemas.openxmlformats.org/officeDocument/2006/relationships/customXml" Target="ink/ink288.xml"/><Relationship Id="rId1024" Type="http://schemas.openxmlformats.org/officeDocument/2006/relationships/image" Target="media/image509.emf"/><Relationship Id="rId1231" Type="http://schemas.openxmlformats.org/officeDocument/2006/relationships/customXml" Target="ink/ink603.xml"/><Relationship Id="rId1676" Type="http://schemas.openxmlformats.org/officeDocument/2006/relationships/image" Target="media/image835.emf"/><Relationship Id="rId240" Type="http://schemas.openxmlformats.org/officeDocument/2006/relationships/customXml" Target="ink/ink107.xml"/><Relationship Id="rId478" Type="http://schemas.openxmlformats.org/officeDocument/2006/relationships/customXml" Target="ink/ink226.xml"/><Relationship Id="rId685" Type="http://schemas.openxmlformats.org/officeDocument/2006/relationships/customXml" Target="ink/ink330.xml"/><Relationship Id="rId892" Type="http://schemas.openxmlformats.org/officeDocument/2006/relationships/image" Target="media/image443.emf"/><Relationship Id="rId906" Type="http://schemas.openxmlformats.org/officeDocument/2006/relationships/image" Target="media/image450.emf"/><Relationship Id="rId1329" Type="http://schemas.openxmlformats.org/officeDocument/2006/relationships/customXml" Target="ink/ink652.xml"/><Relationship Id="rId1536" Type="http://schemas.openxmlformats.org/officeDocument/2006/relationships/image" Target="media/image765.emf"/><Relationship Id="rId1743" Type="http://schemas.openxmlformats.org/officeDocument/2006/relationships/customXml" Target="ink/ink859.xml"/><Relationship Id="rId35" Type="http://schemas.openxmlformats.org/officeDocument/2006/relationships/customXml" Target="ink/ink14.xml"/><Relationship Id="rId100" Type="http://schemas.openxmlformats.org/officeDocument/2006/relationships/customXml" Target="ink/ink37.xml"/><Relationship Id="rId338" Type="http://schemas.openxmlformats.org/officeDocument/2006/relationships/customXml" Target="ink/ink156.xml"/><Relationship Id="rId545" Type="http://schemas.openxmlformats.org/officeDocument/2006/relationships/customXml" Target="ink/ink260.xml"/><Relationship Id="rId752" Type="http://schemas.openxmlformats.org/officeDocument/2006/relationships/image" Target="media/image373.emf"/><Relationship Id="rId1175" Type="http://schemas.openxmlformats.org/officeDocument/2006/relationships/customXml" Target="ink/ink575.xml"/><Relationship Id="rId1382" Type="http://schemas.openxmlformats.org/officeDocument/2006/relationships/image" Target="media/image688.emf"/><Relationship Id="rId1603" Type="http://schemas.openxmlformats.org/officeDocument/2006/relationships/customXml" Target="ink/ink789.xml"/><Relationship Id="rId1810" Type="http://schemas.openxmlformats.org/officeDocument/2006/relationships/image" Target="media/image4710.emf"/><Relationship Id="rId184" Type="http://schemas.openxmlformats.org/officeDocument/2006/relationships/customXml" Target="ink/ink79.xml"/><Relationship Id="rId391" Type="http://schemas.openxmlformats.org/officeDocument/2006/relationships/image" Target="media/image193.emf"/><Relationship Id="rId405" Type="http://schemas.openxmlformats.org/officeDocument/2006/relationships/image" Target="media/image200.emf"/><Relationship Id="rId612" Type="http://schemas.openxmlformats.org/officeDocument/2006/relationships/image" Target="media/image303.emf"/><Relationship Id="rId1035" Type="http://schemas.openxmlformats.org/officeDocument/2006/relationships/customXml" Target="ink/ink505.xml"/><Relationship Id="rId1242" Type="http://schemas.openxmlformats.org/officeDocument/2006/relationships/image" Target="media/image618.emf"/><Relationship Id="rId1687" Type="http://schemas.openxmlformats.org/officeDocument/2006/relationships/customXml" Target="ink/ink831.xml"/><Relationship Id="rId251" Type="http://schemas.openxmlformats.org/officeDocument/2006/relationships/image" Target="media/image123.emf"/><Relationship Id="rId489" Type="http://schemas.openxmlformats.org/officeDocument/2006/relationships/image" Target="media/image242.emf"/><Relationship Id="rId696" Type="http://schemas.openxmlformats.org/officeDocument/2006/relationships/image" Target="media/image345.emf"/><Relationship Id="rId917" Type="http://schemas.openxmlformats.org/officeDocument/2006/relationships/customXml" Target="ink/ink446.xml"/><Relationship Id="rId1102" Type="http://schemas.openxmlformats.org/officeDocument/2006/relationships/image" Target="media/image548.emf"/><Relationship Id="rId1547" Type="http://schemas.openxmlformats.org/officeDocument/2006/relationships/customXml" Target="ink/ink761.xml"/><Relationship Id="rId1754" Type="http://schemas.openxmlformats.org/officeDocument/2006/relationships/image" Target="media/image1910.emf"/><Relationship Id="rId46" Type="http://schemas.openxmlformats.org/officeDocument/2006/relationships/image" Target="media/image21.emf"/><Relationship Id="rId349" Type="http://schemas.openxmlformats.org/officeDocument/2006/relationships/image" Target="media/image172.emf"/><Relationship Id="rId556" Type="http://schemas.openxmlformats.org/officeDocument/2006/relationships/image" Target="media/image275.emf"/><Relationship Id="rId763" Type="http://schemas.openxmlformats.org/officeDocument/2006/relationships/customXml" Target="ink/ink369.xml"/><Relationship Id="rId1186" Type="http://schemas.openxmlformats.org/officeDocument/2006/relationships/image" Target="media/image590.emf"/><Relationship Id="rId1393" Type="http://schemas.openxmlformats.org/officeDocument/2006/relationships/customXml" Target="ink/ink684.xml"/><Relationship Id="rId1407" Type="http://schemas.openxmlformats.org/officeDocument/2006/relationships/customXml" Target="ink/ink691.xml"/><Relationship Id="rId1614" Type="http://schemas.openxmlformats.org/officeDocument/2006/relationships/image" Target="media/image804.emf"/><Relationship Id="rId1821" Type="http://schemas.openxmlformats.org/officeDocument/2006/relationships/customXml" Target="ink/ink898.xml"/><Relationship Id="rId111" Type="http://schemas.openxmlformats.org/officeDocument/2006/relationships/image" Target="media/image53.emf"/><Relationship Id="rId195" Type="http://schemas.openxmlformats.org/officeDocument/2006/relationships/image" Target="media/image95.emf"/><Relationship Id="rId209" Type="http://schemas.openxmlformats.org/officeDocument/2006/relationships/image" Target="media/image102.emf"/><Relationship Id="rId416" Type="http://schemas.openxmlformats.org/officeDocument/2006/relationships/customXml" Target="ink/ink195.xml"/><Relationship Id="rId970" Type="http://schemas.openxmlformats.org/officeDocument/2006/relationships/image" Target="media/image482.emf"/><Relationship Id="rId1046" Type="http://schemas.openxmlformats.org/officeDocument/2006/relationships/image" Target="media/image520.emf"/><Relationship Id="rId1253" Type="http://schemas.openxmlformats.org/officeDocument/2006/relationships/customXml" Target="ink/ink614.xml"/><Relationship Id="rId1698" Type="http://schemas.openxmlformats.org/officeDocument/2006/relationships/image" Target="media/image846.emf"/><Relationship Id="rId623" Type="http://schemas.openxmlformats.org/officeDocument/2006/relationships/customXml" Target="ink/ink299.xml"/><Relationship Id="rId830" Type="http://schemas.openxmlformats.org/officeDocument/2006/relationships/image" Target="media/image412.emf"/><Relationship Id="rId928" Type="http://schemas.openxmlformats.org/officeDocument/2006/relationships/image" Target="media/image461.emf"/><Relationship Id="rId1460" Type="http://schemas.openxmlformats.org/officeDocument/2006/relationships/image" Target="media/image727.emf"/><Relationship Id="rId1558" Type="http://schemas.openxmlformats.org/officeDocument/2006/relationships/image" Target="media/image776.emf"/><Relationship Id="rId1765" Type="http://schemas.openxmlformats.org/officeDocument/2006/relationships/customXml" Target="ink/ink870.xml"/><Relationship Id="rId57" Type="http://schemas.openxmlformats.org/officeDocument/2006/relationships/customXml" Target="ink/ink23.xml"/><Relationship Id="rId262" Type="http://schemas.openxmlformats.org/officeDocument/2006/relationships/customXml" Target="ink/ink118.xml"/><Relationship Id="rId567" Type="http://schemas.openxmlformats.org/officeDocument/2006/relationships/customXml" Target="ink/ink271.xml"/><Relationship Id="rId1113" Type="http://schemas.openxmlformats.org/officeDocument/2006/relationships/customXml" Target="ink/ink544.xml"/><Relationship Id="rId1197" Type="http://schemas.openxmlformats.org/officeDocument/2006/relationships/customXml" Target="ink/ink586.xml"/><Relationship Id="rId1320" Type="http://schemas.openxmlformats.org/officeDocument/2006/relationships/image" Target="media/image657.emf"/><Relationship Id="rId1418" Type="http://schemas.openxmlformats.org/officeDocument/2006/relationships/image" Target="media/image706.emf"/><Relationship Id="rId122" Type="http://schemas.openxmlformats.org/officeDocument/2006/relationships/customXml" Target="ink/ink48.xml"/><Relationship Id="rId774" Type="http://schemas.openxmlformats.org/officeDocument/2006/relationships/image" Target="media/image384.emf"/><Relationship Id="rId981" Type="http://schemas.openxmlformats.org/officeDocument/2006/relationships/customXml" Target="ink/ink478.xml"/><Relationship Id="rId1057" Type="http://schemas.openxmlformats.org/officeDocument/2006/relationships/customXml" Target="ink/ink516.xml"/><Relationship Id="rId1625" Type="http://schemas.openxmlformats.org/officeDocument/2006/relationships/customXml" Target="ink/ink800.xml"/><Relationship Id="rId1832" Type="http://schemas.openxmlformats.org/officeDocument/2006/relationships/image" Target="media/image5810.emf"/><Relationship Id="rId427" Type="http://schemas.openxmlformats.org/officeDocument/2006/relationships/image" Target="media/image211.emf"/><Relationship Id="rId634" Type="http://schemas.openxmlformats.org/officeDocument/2006/relationships/image" Target="media/image314.emf"/><Relationship Id="rId841" Type="http://schemas.openxmlformats.org/officeDocument/2006/relationships/customXml" Target="ink/ink408.xml"/><Relationship Id="rId1264" Type="http://schemas.openxmlformats.org/officeDocument/2006/relationships/image" Target="media/image629.emf"/><Relationship Id="rId1471" Type="http://schemas.openxmlformats.org/officeDocument/2006/relationships/customXml" Target="ink/ink723.xml"/><Relationship Id="rId1569" Type="http://schemas.openxmlformats.org/officeDocument/2006/relationships/customXml" Target="ink/ink772.xml"/><Relationship Id="rId273" Type="http://schemas.openxmlformats.org/officeDocument/2006/relationships/image" Target="media/image134.emf"/><Relationship Id="rId480" Type="http://schemas.openxmlformats.org/officeDocument/2006/relationships/customXml" Target="ink/ink227.xml"/><Relationship Id="rId701" Type="http://schemas.openxmlformats.org/officeDocument/2006/relationships/customXml" Target="ink/ink338.xml"/><Relationship Id="rId939" Type="http://schemas.openxmlformats.org/officeDocument/2006/relationships/customXml" Target="ink/ink457.xml"/><Relationship Id="rId1124" Type="http://schemas.openxmlformats.org/officeDocument/2006/relationships/image" Target="media/image559.emf"/><Relationship Id="rId1331" Type="http://schemas.openxmlformats.org/officeDocument/2006/relationships/customXml" Target="ink/ink653.xml"/><Relationship Id="rId1776" Type="http://schemas.openxmlformats.org/officeDocument/2006/relationships/image" Target="media/image3010.emf"/><Relationship Id="rId68" Type="http://schemas.openxmlformats.org/officeDocument/2006/relationships/image" Target="media/image32.emf"/><Relationship Id="rId133" Type="http://schemas.openxmlformats.org/officeDocument/2006/relationships/image" Target="media/image64.emf"/><Relationship Id="rId340" Type="http://schemas.openxmlformats.org/officeDocument/2006/relationships/customXml" Target="ink/ink157.xml"/><Relationship Id="rId578" Type="http://schemas.openxmlformats.org/officeDocument/2006/relationships/image" Target="media/image286.emf"/><Relationship Id="rId785" Type="http://schemas.openxmlformats.org/officeDocument/2006/relationships/customXml" Target="ink/ink380.xml"/><Relationship Id="rId992" Type="http://schemas.openxmlformats.org/officeDocument/2006/relationships/image" Target="media/image493.emf"/><Relationship Id="rId1429" Type="http://schemas.openxmlformats.org/officeDocument/2006/relationships/customXml" Target="ink/ink702.xml"/><Relationship Id="rId1636" Type="http://schemas.openxmlformats.org/officeDocument/2006/relationships/image" Target="media/image815.emf"/><Relationship Id="rId1843" Type="http://schemas.openxmlformats.org/officeDocument/2006/relationships/image" Target="media/image870.wmf"/><Relationship Id="rId200" Type="http://schemas.openxmlformats.org/officeDocument/2006/relationships/customXml" Target="ink/ink87.xml"/><Relationship Id="rId438" Type="http://schemas.openxmlformats.org/officeDocument/2006/relationships/customXml" Target="ink/ink206.xml"/><Relationship Id="rId645" Type="http://schemas.openxmlformats.org/officeDocument/2006/relationships/customXml" Target="ink/ink310.xml"/><Relationship Id="rId852" Type="http://schemas.openxmlformats.org/officeDocument/2006/relationships/image" Target="media/image423.emf"/><Relationship Id="rId1068" Type="http://schemas.openxmlformats.org/officeDocument/2006/relationships/image" Target="media/image531.emf"/><Relationship Id="rId1275" Type="http://schemas.openxmlformats.org/officeDocument/2006/relationships/customXml" Target="ink/ink625.xml"/><Relationship Id="rId1482" Type="http://schemas.openxmlformats.org/officeDocument/2006/relationships/image" Target="media/image738.emf"/><Relationship Id="rId1703" Type="http://schemas.openxmlformats.org/officeDocument/2006/relationships/customXml" Target="ink/ink839.xml"/><Relationship Id="rId284" Type="http://schemas.openxmlformats.org/officeDocument/2006/relationships/customXml" Target="ink/ink129.xml"/><Relationship Id="rId491" Type="http://schemas.openxmlformats.org/officeDocument/2006/relationships/image" Target="media/image243.emf"/><Relationship Id="rId505" Type="http://schemas.openxmlformats.org/officeDocument/2006/relationships/image" Target="media/image250.emf"/><Relationship Id="rId712" Type="http://schemas.openxmlformats.org/officeDocument/2006/relationships/image" Target="media/image353.emf"/><Relationship Id="rId1135" Type="http://schemas.openxmlformats.org/officeDocument/2006/relationships/customXml" Target="ink/ink555.xml"/><Relationship Id="rId1342" Type="http://schemas.openxmlformats.org/officeDocument/2006/relationships/image" Target="media/image668.emf"/><Relationship Id="rId1787" Type="http://schemas.openxmlformats.org/officeDocument/2006/relationships/customXml" Target="ink/ink881.xml"/><Relationship Id="rId79" Type="http://schemas.openxmlformats.org/officeDocument/2006/relationships/image" Target="media/image38.wmf"/><Relationship Id="rId144" Type="http://schemas.openxmlformats.org/officeDocument/2006/relationships/customXml" Target="ink/ink59.xml"/><Relationship Id="rId589" Type="http://schemas.openxmlformats.org/officeDocument/2006/relationships/customXml" Target="ink/ink282.xml"/><Relationship Id="rId796" Type="http://schemas.openxmlformats.org/officeDocument/2006/relationships/image" Target="media/image395.emf"/><Relationship Id="rId1202" Type="http://schemas.openxmlformats.org/officeDocument/2006/relationships/image" Target="media/image598.emf"/><Relationship Id="rId1647" Type="http://schemas.openxmlformats.org/officeDocument/2006/relationships/customXml" Target="ink/ink811.xml"/><Relationship Id="rId351" Type="http://schemas.openxmlformats.org/officeDocument/2006/relationships/image" Target="media/image173.emf"/><Relationship Id="rId449" Type="http://schemas.openxmlformats.org/officeDocument/2006/relationships/image" Target="media/image222.emf"/><Relationship Id="rId656" Type="http://schemas.openxmlformats.org/officeDocument/2006/relationships/image" Target="media/image325.emf"/><Relationship Id="rId863" Type="http://schemas.openxmlformats.org/officeDocument/2006/relationships/customXml" Target="ink/ink419.xml"/><Relationship Id="rId1079" Type="http://schemas.openxmlformats.org/officeDocument/2006/relationships/customXml" Target="ink/ink527.xml"/><Relationship Id="rId1286" Type="http://schemas.openxmlformats.org/officeDocument/2006/relationships/image" Target="media/image640.emf"/><Relationship Id="rId1493" Type="http://schemas.openxmlformats.org/officeDocument/2006/relationships/customXml" Target="ink/ink734.xml"/><Relationship Id="rId1507" Type="http://schemas.openxmlformats.org/officeDocument/2006/relationships/customXml" Target="ink/ink741.xml"/><Relationship Id="rId1714" Type="http://schemas.openxmlformats.org/officeDocument/2006/relationships/image" Target="media/image854.emf"/><Relationship Id="rId211" Type="http://schemas.openxmlformats.org/officeDocument/2006/relationships/image" Target="media/image103.emf"/><Relationship Id="rId295" Type="http://schemas.openxmlformats.org/officeDocument/2006/relationships/image" Target="media/image145.emf"/><Relationship Id="rId309" Type="http://schemas.openxmlformats.org/officeDocument/2006/relationships/image" Target="media/image152.emf"/><Relationship Id="rId516" Type="http://schemas.openxmlformats.org/officeDocument/2006/relationships/customXml" Target="ink/ink245.xml"/><Relationship Id="rId1146" Type="http://schemas.openxmlformats.org/officeDocument/2006/relationships/image" Target="media/image570.emf"/><Relationship Id="rId1798" Type="http://schemas.openxmlformats.org/officeDocument/2006/relationships/image" Target="media/image41.emf"/><Relationship Id="rId723" Type="http://schemas.openxmlformats.org/officeDocument/2006/relationships/customXml" Target="ink/ink349.xml"/><Relationship Id="rId930" Type="http://schemas.openxmlformats.org/officeDocument/2006/relationships/image" Target="media/image462.emf"/><Relationship Id="rId1006" Type="http://schemas.openxmlformats.org/officeDocument/2006/relationships/image" Target="media/image500.emf"/><Relationship Id="rId1353" Type="http://schemas.openxmlformats.org/officeDocument/2006/relationships/customXml" Target="ink/ink664.xml"/><Relationship Id="rId1560" Type="http://schemas.openxmlformats.org/officeDocument/2006/relationships/image" Target="media/image777.emf"/><Relationship Id="rId1658" Type="http://schemas.openxmlformats.org/officeDocument/2006/relationships/image" Target="media/image826.emf"/><Relationship Id="rId155" Type="http://schemas.openxmlformats.org/officeDocument/2006/relationships/image" Target="media/image75.emf"/><Relationship Id="rId362" Type="http://schemas.openxmlformats.org/officeDocument/2006/relationships/customXml" Target="ink/ink168.xml"/><Relationship Id="rId1213" Type="http://schemas.openxmlformats.org/officeDocument/2006/relationships/customXml" Target="ink/ink594.xml"/><Relationship Id="rId1297" Type="http://schemas.openxmlformats.org/officeDocument/2006/relationships/customXml" Target="ink/ink636.xml"/><Relationship Id="rId1420" Type="http://schemas.openxmlformats.org/officeDocument/2006/relationships/image" Target="media/image707.emf"/><Relationship Id="rId1518" Type="http://schemas.openxmlformats.org/officeDocument/2006/relationships/image" Target="media/image756.emf"/><Relationship Id="rId222" Type="http://schemas.openxmlformats.org/officeDocument/2006/relationships/customXml" Target="ink/ink98.xml"/><Relationship Id="rId667" Type="http://schemas.openxmlformats.org/officeDocument/2006/relationships/customXml" Target="ink/ink321.xml"/><Relationship Id="rId874" Type="http://schemas.openxmlformats.org/officeDocument/2006/relationships/image" Target="media/image434.emf"/><Relationship Id="rId1725" Type="http://schemas.openxmlformats.org/officeDocument/2006/relationships/customXml" Target="ink/ink850.xml"/><Relationship Id="rId17" Type="http://schemas.openxmlformats.org/officeDocument/2006/relationships/customXml" Target="ink/ink5.xml"/><Relationship Id="rId527" Type="http://schemas.openxmlformats.org/officeDocument/2006/relationships/image" Target="media/image261.emf"/><Relationship Id="rId734" Type="http://schemas.openxmlformats.org/officeDocument/2006/relationships/image" Target="media/image364.emf"/><Relationship Id="rId941" Type="http://schemas.openxmlformats.org/officeDocument/2006/relationships/customXml" Target="ink/ink458.xml"/><Relationship Id="rId1157" Type="http://schemas.openxmlformats.org/officeDocument/2006/relationships/customXml" Target="ink/ink566.xml"/><Relationship Id="rId1364" Type="http://schemas.openxmlformats.org/officeDocument/2006/relationships/image" Target="media/image679.emf"/><Relationship Id="rId1571" Type="http://schemas.openxmlformats.org/officeDocument/2006/relationships/customXml" Target="ink/ink773.xml"/><Relationship Id="rId70" Type="http://schemas.openxmlformats.org/officeDocument/2006/relationships/image" Target="media/image33.emf"/><Relationship Id="rId166" Type="http://schemas.openxmlformats.org/officeDocument/2006/relationships/customXml" Target="ink/ink70.xml"/><Relationship Id="rId373" Type="http://schemas.openxmlformats.org/officeDocument/2006/relationships/image" Target="media/image184.emf"/><Relationship Id="rId580" Type="http://schemas.openxmlformats.org/officeDocument/2006/relationships/image" Target="media/image287.emf"/><Relationship Id="rId801" Type="http://schemas.openxmlformats.org/officeDocument/2006/relationships/customXml" Target="ink/ink388.xml"/><Relationship Id="rId1017" Type="http://schemas.openxmlformats.org/officeDocument/2006/relationships/customXml" Target="ink/ink496.xml"/><Relationship Id="rId1224" Type="http://schemas.openxmlformats.org/officeDocument/2006/relationships/image" Target="media/image609.emf"/><Relationship Id="rId1431" Type="http://schemas.openxmlformats.org/officeDocument/2006/relationships/customXml" Target="ink/ink703.xml"/><Relationship Id="rId1669" Type="http://schemas.openxmlformats.org/officeDocument/2006/relationships/customXml" Target="ink/ink822.xml"/><Relationship Id="rId1" Type="http://schemas.openxmlformats.org/officeDocument/2006/relationships/numbering" Target="numbering.xml"/><Relationship Id="rId233" Type="http://schemas.openxmlformats.org/officeDocument/2006/relationships/image" Target="media/image114.emf"/><Relationship Id="rId440" Type="http://schemas.openxmlformats.org/officeDocument/2006/relationships/customXml" Target="ink/ink207.xml"/><Relationship Id="rId678" Type="http://schemas.openxmlformats.org/officeDocument/2006/relationships/image" Target="media/image336.emf"/><Relationship Id="rId885" Type="http://schemas.openxmlformats.org/officeDocument/2006/relationships/customXml" Target="ink/ink430.xml"/><Relationship Id="rId1070" Type="http://schemas.openxmlformats.org/officeDocument/2006/relationships/image" Target="media/image532.emf"/><Relationship Id="rId1529" Type="http://schemas.openxmlformats.org/officeDocument/2006/relationships/customXml" Target="ink/ink752.xml"/><Relationship Id="rId1736" Type="http://schemas.openxmlformats.org/officeDocument/2006/relationships/image" Target="media/image865.emf"/><Relationship Id="rId28" Type="http://schemas.openxmlformats.org/officeDocument/2006/relationships/image" Target="media/image12.emf"/><Relationship Id="rId300" Type="http://schemas.openxmlformats.org/officeDocument/2006/relationships/customXml" Target="ink/ink137.xml"/><Relationship Id="rId538" Type="http://schemas.openxmlformats.org/officeDocument/2006/relationships/image" Target="media/image266.emf"/><Relationship Id="rId745" Type="http://schemas.openxmlformats.org/officeDocument/2006/relationships/customXml" Target="ink/ink360.xml"/><Relationship Id="rId952" Type="http://schemas.openxmlformats.org/officeDocument/2006/relationships/image" Target="media/image473.emf"/><Relationship Id="rId1168" Type="http://schemas.openxmlformats.org/officeDocument/2006/relationships/image" Target="media/image581.emf"/><Relationship Id="rId1375" Type="http://schemas.openxmlformats.org/officeDocument/2006/relationships/customXml" Target="ink/ink675.xml"/><Relationship Id="rId1582" Type="http://schemas.openxmlformats.org/officeDocument/2006/relationships/image" Target="media/image788.emf"/><Relationship Id="rId1803" Type="http://schemas.openxmlformats.org/officeDocument/2006/relationships/customXml" Target="ink/ink889.xml"/><Relationship Id="rId81" Type="http://schemas.openxmlformats.org/officeDocument/2006/relationships/customXml" Target="ink/ink31.xml"/><Relationship Id="rId177" Type="http://schemas.openxmlformats.org/officeDocument/2006/relationships/image" Target="media/image86.emf"/><Relationship Id="rId384" Type="http://schemas.openxmlformats.org/officeDocument/2006/relationships/image" Target="media/image190.emf"/><Relationship Id="rId591" Type="http://schemas.openxmlformats.org/officeDocument/2006/relationships/customXml" Target="ink/ink283.xml"/><Relationship Id="rId605" Type="http://schemas.openxmlformats.org/officeDocument/2006/relationships/customXml" Target="ink/ink290.xml"/><Relationship Id="rId812" Type="http://schemas.openxmlformats.org/officeDocument/2006/relationships/image" Target="media/image403.emf"/><Relationship Id="rId1028" Type="http://schemas.openxmlformats.org/officeDocument/2006/relationships/image" Target="media/image511.emf"/><Relationship Id="rId1235" Type="http://schemas.openxmlformats.org/officeDocument/2006/relationships/customXml" Target="ink/ink605.xml"/><Relationship Id="rId1442" Type="http://schemas.openxmlformats.org/officeDocument/2006/relationships/image" Target="media/image718.emf"/><Relationship Id="rId244" Type="http://schemas.openxmlformats.org/officeDocument/2006/relationships/customXml" Target="ink/ink109.xml"/><Relationship Id="rId689" Type="http://schemas.openxmlformats.org/officeDocument/2006/relationships/customXml" Target="ink/ink332.xml"/><Relationship Id="rId896" Type="http://schemas.openxmlformats.org/officeDocument/2006/relationships/image" Target="media/image445.emf"/><Relationship Id="rId1081" Type="http://schemas.openxmlformats.org/officeDocument/2006/relationships/customXml" Target="ink/ink528.xml"/><Relationship Id="rId1302" Type="http://schemas.openxmlformats.org/officeDocument/2006/relationships/image" Target="media/image648.emf"/><Relationship Id="rId1747" Type="http://schemas.openxmlformats.org/officeDocument/2006/relationships/customXml" Target="ink/ink861.xml"/><Relationship Id="rId39" Type="http://schemas.openxmlformats.org/officeDocument/2006/relationships/customXml" Target="ink/ink16.xml"/><Relationship Id="rId451" Type="http://schemas.openxmlformats.org/officeDocument/2006/relationships/image" Target="media/image223.emf"/><Relationship Id="rId549" Type="http://schemas.openxmlformats.org/officeDocument/2006/relationships/customXml" Target="ink/ink262.xml"/><Relationship Id="rId756" Type="http://schemas.openxmlformats.org/officeDocument/2006/relationships/image" Target="media/image375.emf"/><Relationship Id="rId1179" Type="http://schemas.openxmlformats.org/officeDocument/2006/relationships/customXml" Target="ink/ink577.xml"/><Relationship Id="rId1386" Type="http://schemas.openxmlformats.org/officeDocument/2006/relationships/image" Target="media/image690.emf"/><Relationship Id="rId1593" Type="http://schemas.openxmlformats.org/officeDocument/2006/relationships/customXml" Target="ink/ink784.xml"/><Relationship Id="rId1607" Type="http://schemas.openxmlformats.org/officeDocument/2006/relationships/customXml" Target="ink/ink791.xml"/><Relationship Id="rId1814" Type="http://schemas.openxmlformats.org/officeDocument/2006/relationships/image" Target="media/image4910.emf"/><Relationship Id="rId104" Type="http://schemas.openxmlformats.org/officeDocument/2006/relationships/customXml" Target="ink/ink39.xml"/><Relationship Id="rId188" Type="http://schemas.openxmlformats.org/officeDocument/2006/relationships/customXml" Target="ink/ink81.xml"/><Relationship Id="rId311" Type="http://schemas.openxmlformats.org/officeDocument/2006/relationships/image" Target="media/image153.emf"/><Relationship Id="rId395" Type="http://schemas.openxmlformats.org/officeDocument/2006/relationships/image" Target="media/image195.emf"/><Relationship Id="rId409" Type="http://schemas.openxmlformats.org/officeDocument/2006/relationships/image" Target="media/image202.emf"/><Relationship Id="rId963" Type="http://schemas.openxmlformats.org/officeDocument/2006/relationships/customXml" Target="ink/ink469.xml"/><Relationship Id="rId1039" Type="http://schemas.openxmlformats.org/officeDocument/2006/relationships/customXml" Target="ink/ink507.xml"/><Relationship Id="rId1246" Type="http://schemas.openxmlformats.org/officeDocument/2006/relationships/image" Target="media/image620.emf"/><Relationship Id="rId92" Type="http://schemas.openxmlformats.org/officeDocument/2006/relationships/customXml" Target="ink/ink33.xml"/><Relationship Id="rId616" Type="http://schemas.openxmlformats.org/officeDocument/2006/relationships/image" Target="media/image305.emf"/><Relationship Id="rId823" Type="http://schemas.openxmlformats.org/officeDocument/2006/relationships/customXml" Target="ink/ink399.xml"/><Relationship Id="rId1453" Type="http://schemas.openxmlformats.org/officeDocument/2006/relationships/customXml" Target="ink/ink714.xml"/><Relationship Id="rId1660" Type="http://schemas.openxmlformats.org/officeDocument/2006/relationships/image" Target="media/image827.emf"/><Relationship Id="rId1758" Type="http://schemas.openxmlformats.org/officeDocument/2006/relationships/image" Target="media/image2110.emf"/><Relationship Id="rId255" Type="http://schemas.openxmlformats.org/officeDocument/2006/relationships/image" Target="media/image125.emf"/><Relationship Id="rId462" Type="http://schemas.openxmlformats.org/officeDocument/2006/relationships/customXml" Target="ink/ink218.xml"/><Relationship Id="rId1092" Type="http://schemas.openxmlformats.org/officeDocument/2006/relationships/image" Target="media/image543.emf"/><Relationship Id="rId1106" Type="http://schemas.openxmlformats.org/officeDocument/2006/relationships/image" Target="media/image550.emf"/><Relationship Id="rId1313" Type="http://schemas.openxmlformats.org/officeDocument/2006/relationships/customXml" Target="ink/ink644.xml"/><Relationship Id="rId1397" Type="http://schemas.openxmlformats.org/officeDocument/2006/relationships/customXml" Target="ink/ink686.xml"/><Relationship Id="rId1520" Type="http://schemas.openxmlformats.org/officeDocument/2006/relationships/image" Target="media/image757.emf"/><Relationship Id="rId115" Type="http://schemas.openxmlformats.org/officeDocument/2006/relationships/image" Target="media/image55.emf"/><Relationship Id="rId322" Type="http://schemas.openxmlformats.org/officeDocument/2006/relationships/customXml" Target="ink/ink148.xml"/><Relationship Id="rId767" Type="http://schemas.openxmlformats.org/officeDocument/2006/relationships/customXml" Target="ink/ink371.xml"/><Relationship Id="rId974" Type="http://schemas.openxmlformats.org/officeDocument/2006/relationships/image" Target="media/image484.emf"/><Relationship Id="rId1618" Type="http://schemas.openxmlformats.org/officeDocument/2006/relationships/image" Target="media/image806.emf"/><Relationship Id="rId1825" Type="http://schemas.openxmlformats.org/officeDocument/2006/relationships/customXml" Target="ink/ink900.xml"/><Relationship Id="rId199" Type="http://schemas.openxmlformats.org/officeDocument/2006/relationships/image" Target="media/image97.emf"/><Relationship Id="rId627" Type="http://schemas.openxmlformats.org/officeDocument/2006/relationships/customXml" Target="ink/ink301.xml"/><Relationship Id="rId834" Type="http://schemas.openxmlformats.org/officeDocument/2006/relationships/image" Target="media/image414.emf"/><Relationship Id="rId1257" Type="http://schemas.openxmlformats.org/officeDocument/2006/relationships/customXml" Target="ink/ink616.xml"/><Relationship Id="rId1464" Type="http://schemas.openxmlformats.org/officeDocument/2006/relationships/image" Target="media/image729.emf"/><Relationship Id="rId1671" Type="http://schemas.openxmlformats.org/officeDocument/2006/relationships/customXml" Target="ink/ink823.xml"/><Relationship Id="rId266" Type="http://schemas.openxmlformats.org/officeDocument/2006/relationships/customXml" Target="ink/ink120.xml"/><Relationship Id="rId473" Type="http://schemas.openxmlformats.org/officeDocument/2006/relationships/image" Target="media/image234.emf"/><Relationship Id="rId680" Type="http://schemas.openxmlformats.org/officeDocument/2006/relationships/image" Target="media/image337.emf"/><Relationship Id="rId901" Type="http://schemas.openxmlformats.org/officeDocument/2006/relationships/customXml" Target="ink/ink438.xml"/><Relationship Id="rId1117" Type="http://schemas.openxmlformats.org/officeDocument/2006/relationships/customXml" Target="ink/ink546.xml"/><Relationship Id="rId1324" Type="http://schemas.openxmlformats.org/officeDocument/2006/relationships/image" Target="media/image659.emf"/><Relationship Id="rId1531" Type="http://schemas.openxmlformats.org/officeDocument/2006/relationships/customXml" Target="ink/ink753.xml"/><Relationship Id="rId1769" Type="http://schemas.openxmlformats.org/officeDocument/2006/relationships/customXml" Target="ink/ink872.xml"/><Relationship Id="rId30" Type="http://schemas.openxmlformats.org/officeDocument/2006/relationships/image" Target="media/image13.emf"/><Relationship Id="rId126" Type="http://schemas.openxmlformats.org/officeDocument/2006/relationships/customXml" Target="ink/ink50.xml"/><Relationship Id="rId333" Type="http://schemas.openxmlformats.org/officeDocument/2006/relationships/image" Target="media/image164.emf"/><Relationship Id="rId540" Type="http://schemas.openxmlformats.org/officeDocument/2006/relationships/image" Target="media/image267.emf"/><Relationship Id="rId778" Type="http://schemas.openxmlformats.org/officeDocument/2006/relationships/image" Target="media/image386.emf"/><Relationship Id="rId985" Type="http://schemas.openxmlformats.org/officeDocument/2006/relationships/customXml" Target="ink/ink480.xml"/><Relationship Id="rId1170" Type="http://schemas.openxmlformats.org/officeDocument/2006/relationships/image" Target="media/image582.emf"/><Relationship Id="rId1629" Type="http://schemas.openxmlformats.org/officeDocument/2006/relationships/customXml" Target="ink/ink802.xml"/><Relationship Id="rId1836" Type="http://schemas.openxmlformats.org/officeDocument/2006/relationships/image" Target="media/image6010.emf"/><Relationship Id="rId638" Type="http://schemas.openxmlformats.org/officeDocument/2006/relationships/image" Target="media/image316.emf"/><Relationship Id="rId845" Type="http://schemas.openxmlformats.org/officeDocument/2006/relationships/customXml" Target="ink/ink410.xml"/><Relationship Id="rId1030" Type="http://schemas.openxmlformats.org/officeDocument/2006/relationships/image" Target="media/image512.emf"/><Relationship Id="rId1268" Type="http://schemas.openxmlformats.org/officeDocument/2006/relationships/image" Target="media/image631.emf"/><Relationship Id="rId1475" Type="http://schemas.openxmlformats.org/officeDocument/2006/relationships/customXml" Target="ink/ink725.xml"/><Relationship Id="rId1682" Type="http://schemas.openxmlformats.org/officeDocument/2006/relationships/image" Target="media/image838.emf"/><Relationship Id="rId277" Type="http://schemas.openxmlformats.org/officeDocument/2006/relationships/image" Target="media/image136.emf"/><Relationship Id="rId400" Type="http://schemas.openxmlformats.org/officeDocument/2006/relationships/customXml" Target="ink/ink187.xml"/><Relationship Id="rId484" Type="http://schemas.openxmlformats.org/officeDocument/2006/relationships/customXml" Target="ink/ink229.xml"/><Relationship Id="rId705" Type="http://schemas.openxmlformats.org/officeDocument/2006/relationships/customXml" Target="ink/ink340.xml"/><Relationship Id="rId1128" Type="http://schemas.openxmlformats.org/officeDocument/2006/relationships/image" Target="media/image561.emf"/><Relationship Id="rId1335" Type="http://schemas.openxmlformats.org/officeDocument/2006/relationships/customXml" Target="ink/ink655.xml"/><Relationship Id="rId1542" Type="http://schemas.openxmlformats.org/officeDocument/2006/relationships/image" Target="media/image768.emf"/><Relationship Id="rId137" Type="http://schemas.openxmlformats.org/officeDocument/2006/relationships/image" Target="media/image66.emf"/><Relationship Id="rId344" Type="http://schemas.openxmlformats.org/officeDocument/2006/relationships/customXml" Target="ink/ink159.xml"/><Relationship Id="rId691" Type="http://schemas.openxmlformats.org/officeDocument/2006/relationships/customXml" Target="ink/ink333.xml"/><Relationship Id="rId789" Type="http://schemas.openxmlformats.org/officeDocument/2006/relationships/customXml" Target="ink/ink382.xml"/><Relationship Id="rId912" Type="http://schemas.openxmlformats.org/officeDocument/2006/relationships/image" Target="media/image453.emf"/><Relationship Id="rId996" Type="http://schemas.openxmlformats.org/officeDocument/2006/relationships/image" Target="media/image495.emf"/><Relationship Id="rId1847" Type="http://schemas.openxmlformats.org/officeDocument/2006/relationships/header" Target="header3.xml"/><Relationship Id="rId41" Type="http://schemas.openxmlformats.org/officeDocument/2006/relationships/customXml" Target="ink/ink17.xml"/><Relationship Id="rId551" Type="http://schemas.openxmlformats.org/officeDocument/2006/relationships/customXml" Target="ink/ink263.xml"/><Relationship Id="rId649" Type="http://schemas.openxmlformats.org/officeDocument/2006/relationships/customXml" Target="ink/ink312.xml"/><Relationship Id="rId856" Type="http://schemas.openxmlformats.org/officeDocument/2006/relationships/image" Target="media/image425.emf"/><Relationship Id="rId1181" Type="http://schemas.openxmlformats.org/officeDocument/2006/relationships/customXml" Target="ink/ink578.xml"/><Relationship Id="rId1279" Type="http://schemas.openxmlformats.org/officeDocument/2006/relationships/customXml" Target="ink/ink627.xml"/><Relationship Id="rId1402" Type="http://schemas.openxmlformats.org/officeDocument/2006/relationships/image" Target="media/image698.emf"/><Relationship Id="rId1486" Type="http://schemas.openxmlformats.org/officeDocument/2006/relationships/image" Target="media/image740.emf"/><Relationship Id="rId1707" Type="http://schemas.openxmlformats.org/officeDocument/2006/relationships/customXml" Target="ink/ink841.xml"/><Relationship Id="rId190" Type="http://schemas.openxmlformats.org/officeDocument/2006/relationships/customXml" Target="ink/ink82.xml"/><Relationship Id="rId204" Type="http://schemas.openxmlformats.org/officeDocument/2006/relationships/customXml" Target="ink/ink89.xml"/><Relationship Id="rId288" Type="http://schemas.openxmlformats.org/officeDocument/2006/relationships/customXml" Target="ink/ink131.xml"/><Relationship Id="rId411" Type="http://schemas.openxmlformats.org/officeDocument/2006/relationships/image" Target="media/image203.emf"/><Relationship Id="rId509" Type="http://schemas.openxmlformats.org/officeDocument/2006/relationships/image" Target="media/image252.emf"/><Relationship Id="rId1041" Type="http://schemas.openxmlformats.org/officeDocument/2006/relationships/customXml" Target="ink/ink508.xml"/><Relationship Id="rId1139" Type="http://schemas.openxmlformats.org/officeDocument/2006/relationships/customXml" Target="ink/ink557.xml"/><Relationship Id="rId1346" Type="http://schemas.openxmlformats.org/officeDocument/2006/relationships/image" Target="media/image670.emf"/><Relationship Id="rId1693" Type="http://schemas.openxmlformats.org/officeDocument/2006/relationships/customXml" Target="ink/ink834.xml"/><Relationship Id="rId495" Type="http://schemas.openxmlformats.org/officeDocument/2006/relationships/image" Target="media/image245.emf"/><Relationship Id="rId716" Type="http://schemas.openxmlformats.org/officeDocument/2006/relationships/image" Target="media/image355.emf"/><Relationship Id="rId923" Type="http://schemas.openxmlformats.org/officeDocument/2006/relationships/customXml" Target="ink/ink449.xml"/><Relationship Id="rId1553" Type="http://schemas.openxmlformats.org/officeDocument/2006/relationships/customXml" Target="ink/ink764.xml"/><Relationship Id="rId1760" Type="http://schemas.openxmlformats.org/officeDocument/2006/relationships/image" Target="media/image2210.emf"/><Relationship Id="rId52" Type="http://schemas.openxmlformats.org/officeDocument/2006/relationships/oleObject" Target="embeddings/oleObject1.bin"/><Relationship Id="rId148" Type="http://schemas.openxmlformats.org/officeDocument/2006/relationships/customXml" Target="ink/ink61.xml"/><Relationship Id="rId355" Type="http://schemas.openxmlformats.org/officeDocument/2006/relationships/image" Target="media/image175.emf"/><Relationship Id="rId562" Type="http://schemas.openxmlformats.org/officeDocument/2006/relationships/image" Target="media/image278.emf"/><Relationship Id="rId1192" Type="http://schemas.openxmlformats.org/officeDocument/2006/relationships/image" Target="media/image593.emf"/><Relationship Id="rId1206" Type="http://schemas.openxmlformats.org/officeDocument/2006/relationships/image" Target="media/image600.emf"/><Relationship Id="rId1413" Type="http://schemas.openxmlformats.org/officeDocument/2006/relationships/customXml" Target="ink/ink694.xml"/><Relationship Id="rId1620" Type="http://schemas.openxmlformats.org/officeDocument/2006/relationships/image" Target="media/image807.emf"/><Relationship Id="rId215" Type="http://schemas.openxmlformats.org/officeDocument/2006/relationships/image" Target="media/image105.emf"/><Relationship Id="rId422" Type="http://schemas.openxmlformats.org/officeDocument/2006/relationships/customXml" Target="ink/ink198.xml"/><Relationship Id="rId867" Type="http://schemas.openxmlformats.org/officeDocument/2006/relationships/customXml" Target="ink/ink421.xml"/><Relationship Id="rId1052" Type="http://schemas.openxmlformats.org/officeDocument/2006/relationships/image" Target="media/image523.emf"/><Relationship Id="rId1497" Type="http://schemas.openxmlformats.org/officeDocument/2006/relationships/customXml" Target="ink/ink736.xml"/><Relationship Id="rId1718" Type="http://schemas.openxmlformats.org/officeDocument/2006/relationships/image" Target="media/image856.emf"/><Relationship Id="rId299" Type="http://schemas.openxmlformats.org/officeDocument/2006/relationships/image" Target="media/image147.emf"/><Relationship Id="rId727" Type="http://schemas.openxmlformats.org/officeDocument/2006/relationships/customXml" Target="ink/ink351.xml"/><Relationship Id="rId934" Type="http://schemas.openxmlformats.org/officeDocument/2006/relationships/image" Target="media/image464.emf"/><Relationship Id="rId1357" Type="http://schemas.openxmlformats.org/officeDocument/2006/relationships/customXml" Target="ink/ink666.xml"/><Relationship Id="rId1564" Type="http://schemas.openxmlformats.org/officeDocument/2006/relationships/image" Target="media/image779.emf"/><Relationship Id="rId1771" Type="http://schemas.openxmlformats.org/officeDocument/2006/relationships/customXml" Target="ink/ink873.xml"/><Relationship Id="rId63" Type="http://schemas.openxmlformats.org/officeDocument/2006/relationships/customXml" Target="ink/ink26.xml"/><Relationship Id="rId159" Type="http://schemas.openxmlformats.org/officeDocument/2006/relationships/image" Target="media/image77.emf"/><Relationship Id="rId366" Type="http://schemas.openxmlformats.org/officeDocument/2006/relationships/customXml" Target="ink/ink170.xml"/><Relationship Id="rId573" Type="http://schemas.openxmlformats.org/officeDocument/2006/relationships/customXml" Target="ink/ink274.xml"/><Relationship Id="rId780" Type="http://schemas.openxmlformats.org/officeDocument/2006/relationships/image" Target="media/image387.emf"/><Relationship Id="rId1217" Type="http://schemas.openxmlformats.org/officeDocument/2006/relationships/customXml" Target="ink/ink596.xml"/><Relationship Id="rId1424" Type="http://schemas.openxmlformats.org/officeDocument/2006/relationships/image" Target="media/image709.emf"/><Relationship Id="rId1631" Type="http://schemas.openxmlformats.org/officeDocument/2006/relationships/customXml" Target="ink/ink803.xml"/><Relationship Id="rId226" Type="http://schemas.openxmlformats.org/officeDocument/2006/relationships/customXml" Target="ink/ink100.xml"/><Relationship Id="rId433" Type="http://schemas.openxmlformats.org/officeDocument/2006/relationships/image" Target="media/image214.emf"/><Relationship Id="rId878" Type="http://schemas.openxmlformats.org/officeDocument/2006/relationships/image" Target="media/image436.emf"/><Relationship Id="rId1063" Type="http://schemas.openxmlformats.org/officeDocument/2006/relationships/customXml" Target="ink/ink519.xml"/><Relationship Id="rId1270" Type="http://schemas.openxmlformats.org/officeDocument/2006/relationships/image" Target="media/image632.emf"/><Relationship Id="rId1729" Type="http://schemas.openxmlformats.org/officeDocument/2006/relationships/customXml" Target="ink/ink852.xml"/><Relationship Id="rId640" Type="http://schemas.openxmlformats.org/officeDocument/2006/relationships/image" Target="media/image317.emf"/><Relationship Id="rId738" Type="http://schemas.openxmlformats.org/officeDocument/2006/relationships/image" Target="media/image366.emf"/><Relationship Id="rId945" Type="http://schemas.openxmlformats.org/officeDocument/2006/relationships/customXml" Target="ink/ink460.xml"/><Relationship Id="rId1368" Type="http://schemas.openxmlformats.org/officeDocument/2006/relationships/image" Target="media/image681.emf"/><Relationship Id="rId1575" Type="http://schemas.openxmlformats.org/officeDocument/2006/relationships/customXml" Target="ink/ink775.xml"/><Relationship Id="rId1782" Type="http://schemas.openxmlformats.org/officeDocument/2006/relationships/image" Target="media/image3310.emf"/><Relationship Id="rId74" Type="http://schemas.openxmlformats.org/officeDocument/2006/relationships/oleObject" Target="embeddings/oleObject3.bin"/><Relationship Id="rId377" Type="http://schemas.openxmlformats.org/officeDocument/2006/relationships/image" Target="media/image186.emf"/><Relationship Id="rId500" Type="http://schemas.openxmlformats.org/officeDocument/2006/relationships/customXml" Target="ink/ink237.xml"/><Relationship Id="rId584" Type="http://schemas.openxmlformats.org/officeDocument/2006/relationships/image" Target="media/image289.emf"/><Relationship Id="rId805" Type="http://schemas.openxmlformats.org/officeDocument/2006/relationships/customXml" Target="ink/ink390.xml"/><Relationship Id="rId1130" Type="http://schemas.openxmlformats.org/officeDocument/2006/relationships/image" Target="media/image562.emf"/><Relationship Id="rId1228" Type="http://schemas.openxmlformats.org/officeDocument/2006/relationships/image" Target="media/image611.emf"/><Relationship Id="rId1435" Type="http://schemas.openxmlformats.org/officeDocument/2006/relationships/customXml" Target="ink/ink705.xml"/><Relationship Id="rId5" Type="http://schemas.openxmlformats.org/officeDocument/2006/relationships/footnotes" Target="footnotes.xml"/><Relationship Id="rId237" Type="http://schemas.openxmlformats.org/officeDocument/2006/relationships/image" Target="media/image116.emf"/><Relationship Id="rId791" Type="http://schemas.openxmlformats.org/officeDocument/2006/relationships/customXml" Target="ink/ink383.xml"/><Relationship Id="rId889" Type="http://schemas.openxmlformats.org/officeDocument/2006/relationships/customXml" Target="ink/ink432.xml"/><Relationship Id="rId1074" Type="http://schemas.openxmlformats.org/officeDocument/2006/relationships/image" Target="media/image534.emf"/><Relationship Id="rId1642" Type="http://schemas.openxmlformats.org/officeDocument/2006/relationships/image" Target="media/image818.emf"/><Relationship Id="rId444" Type="http://schemas.openxmlformats.org/officeDocument/2006/relationships/customXml" Target="ink/ink209.xml"/><Relationship Id="rId651" Type="http://schemas.openxmlformats.org/officeDocument/2006/relationships/customXml" Target="ink/ink313.xml"/><Relationship Id="rId749" Type="http://schemas.openxmlformats.org/officeDocument/2006/relationships/customXml" Target="ink/ink362.xml"/><Relationship Id="rId1281" Type="http://schemas.openxmlformats.org/officeDocument/2006/relationships/customXml" Target="ink/ink628.xml"/><Relationship Id="rId1379" Type="http://schemas.openxmlformats.org/officeDocument/2006/relationships/customXml" Target="ink/ink677.xml"/><Relationship Id="rId1502" Type="http://schemas.openxmlformats.org/officeDocument/2006/relationships/image" Target="media/image748.emf"/><Relationship Id="rId1586" Type="http://schemas.openxmlformats.org/officeDocument/2006/relationships/image" Target="media/image790.emf"/><Relationship Id="rId1807" Type="http://schemas.openxmlformats.org/officeDocument/2006/relationships/customXml" Target="ink/ink891.xml"/><Relationship Id="rId290" Type="http://schemas.openxmlformats.org/officeDocument/2006/relationships/customXml" Target="ink/ink132.xml"/><Relationship Id="rId304" Type="http://schemas.openxmlformats.org/officeDocument/2006/relationships/customXml" Target="ink/ink139.xml"/><Relationship Id="rId388" Type="http://schemas.openxmlformats.org/officeDocument/2006/relationships/customXml" Target="ink/ink181.xml"/><Relationship Id="rId511" Type="http://schemas.openxmlformats.org/officeDocument/2006/relationships/image" Target="media/image253.emf"/><Relationship Id="rId609" Type="http://schemas.openxmlformats.org/officeDocument/2006/relationships/customXml" Target="ink/ink292.xml"/><Relationship Id="rId956" Type="http://schemas.openxmlformats.org/officeDocument/2006/relationships/image" Target="media/image475.emf"/><Relationship Id="rId1141" Type="http://schemas.openxmlformats.org/officeDocument/2006/relationships/customXml" Target="ink/ink558.xml"/><Relationship Id="rId1239" Type="http://schemas.openxmlformats.org/officeDocument/2006/relationships/customXml" Target="ink/ink607.xml"/><Relationship Id="rId1793" Type="http://schemas.openxmlformats.org/officeDocument/2006/relationships/customXml" Target="ink/ink884.xml"/><Relationship Id="rId85" Type="http://schemas.openxmlformats.org/officeDocument/2006/relationships/image" Target="media/image41.wmf"/><Relationship Id="rId150" Type="http://schemas.openxmlformats.org/officeDocument/2006/relationships/customXml" Target="ink/ink62.xml"/><Relationship Id="rId595" Type="http://schemas.openxmlformats.org/officeDocument/2006/relationships/customXml" Target="ink/ink285.xml"/><Relationship Id="rId816" Type="http://schemas.openxmlformats.org/officeDocument/2006/relationships/image" Target="media/image405.emf"/><Relationship Id="rId1001" Type="http://schemas.openxmlformats.org/officeDocument/2006/relationships/customXml" Target="ink/ink488.xml"/><Relationship Id="rId1446" Type="http://schemas.openxmlformats.org/officeDocument/2006/relationships/image" Target="media/image720.emf"/><Relationship Id="rId1653" Type="http://schemas.openxmlformats.org/officeDocument/2006/relationships/customXml" Target="ink/ink814.xml"/><Relationship Id="rId248" Type="http://schemas.openxmlformats.org/officeDocument/2006/relationships/customXml" Target="ink/ink111.xml"/><Relationship Id="rId455" Type="http://schemas.openxmlformats.org/officeDocument/2006/relationships/image" Target="media/image225.emf"/><Relationship Id="rId662" Type="http://schemas.openxmlformats.org/officeDocument/2006/relationships/image" Target="media/image328.emf"/><Relationship Id="rId1085" Type="http://schemas.openxmlformats.org/officeDocument/2006/relationships/customXml" Target="ink/ink530.xml"/><Relationship Id="rId1292" Type="http://schemas.openxmlformats.org/officeDocument/2006/relationships/image" Target="media/image643.emf"/><Relationship Id="rId1306" Type="http://schemas.openxmlformats.org/officeDocument/2006/relationships/image" Target="media/image650.emf"/><Relationship Id="rId1513" Type="http://schemas.openxmlformats.org/officeDocument/2006/relationships/customXml" Target="ink/ink744.xml"/><Relationship Id="rId1720" Type="http://schemas.openxmlformats.org/officeDocument/2006/relationships/image" Target="media/image857.emf"/><Relationship Id="rId12" Type="http://schemas.openxmlformats.org/officeDocument/2006/relationships/image" Target="media/image3.emf"/><Relationship Id="rId108" Type="http://schemas.openxmlformats.org/officeDocument/2006/relationships/customXml" Target="ink/ink41.xml"/><Relationship Id="rId315" Type="http://schemas.openxmlformats.org/officeDocument/2006/relationships/image" Target="media/image155.emf"/><Relationship Id="rId522" Type="http://schemas.openxmlformats.org/officeDocument/2006/relationships/customXml" Target="ink/ink248.xml"/><Relationship Id="rId967" Type="http://schemas.openxmlformats.org/officeDocument/2006/relationships/customXml" Target="ink/ink471.xml"/><Relationship Id="rId1152" Type="http://schemas.openxmlformats.org/officeDocument/2006/relationships/image" Target="media/image573.emf"/><Relationship Id="rId1597" Type="http://schemas.openxmlformats.org/officeDocument/2006/relationships/customXml" Target="ink/ink786.xml"/><Relationship Id="rId1818" Type="http://schemas.openxmlformats.org/officeDocument/2006/relationships/image" Target="media/image5110.emf"/><Relationship Id="rId96" Type="http://schemas.openxmlformats.org/officeDocument/2006/relationships/customXml" Target="ink/ink35.xml"/><Relationship Id="rId161" Type="http://schemas.openxmlformats.org/officeDocument/2006/relationships/image" Target="media/image78.emf"/><Relationship Id="rId399" Type="http://schemas.openxmlformats.org/officeDocument/2006/relationships/image" Target="media/image197.emf"/><Relationship Id="rId827" Type="http://schemas.openxmlformats.org/officeDocument/2006/relationships/customXml" Target="ink/ink401.xml"/><Relationship Id="rId1012" Type="http://schemas.openxmlformats.org/officeDocument/2006/relationships/image" Target="media/image503.emf"/><Relationship Id="rId1457" Type="http://schemas.openxmlformats.org/officeDocument/2006/relationships/customXml" Target="ink/ink716.xml"/><Relationship Id="rId1664" Type="http://schemas.openxmlformats.org/officeDocument/2006/relationships/image" Target="media/image829.emf"/><Relationship Id="rId259" Type="http://schemas.openxmlformats.org/officeDocument/2006/relationships/image" Target="media/image127.emf"/><Relationship Id="rId466" Type="http://schemas.openxmlformats.org/officeDocument/2006/relationships/customXml" Target="ink/ink220.xml"/><Relationship Id="rId673" Type="http://schemas.openxmlformats.org/officeDocument/2006/relationships/customXml" Target="ink/ink324.xml"/><Relationship Id="rId880" Type="http://schemas.openxmlformats.org/officeDocument/2006/relationships/image" Target="media/image437.emf"/><Relationship Id="rId1096" Type="http://schemas.openxmlformats.org/officeDocument/2006/relationships/image" Target="media/image545.emf"/><Relationship Id="rId1317" Type="http://schemas.openxmlformats.org/officeDocument/2006/relationships/customXml" Target="ink/ink646.xml"/><Relationship Id="rId1524" Type="http://schemas.openxmlformats.org/officeDocument/2006/relationships/image" Target="media/image759.emf"/><Relationship Id="rId1731" Type="http://schemas.openxmlformats.org/officeDocument/2006/relationships/customXml" Target="ink/ink853.xml"/><Relationship Id="rId23" Type="http://schemas.openxmlformats.org/officeDocument/2006/relationships/customXml" Target="ink/ink8.xml"/><Relationship Id="rId119" Type="http://schemas.openxmlformats.org/officeDocument/2006/relationships/image" Target="media/image57.emf"/><Relationship Id="rId326" Type="http://schemas.openxmlformats.org/officeDocument/2006/relationships/customXml" Target="ink/ink150.xml"/><Relationship Id="rId533" Type="http://schemas.openxmlformats.org/officeDocument/2006/relationships/image" Target="media/image264.emf"/><Relationship Id="rId978" Type="http://schemas.openxmlformats.org/officeDocument/2006/relationships/image" Target="media/image486.emf"/><Relationship Id="rId1163" Type="http://schemas.openxmlformats.org/officeDocument/2006/relationships/customXml" Target="ink/ink569.xml"/><Relationship Id="rId1370" Type="http://schemas.openxmlformats.org/officeDocument/2006/relationships/image" Target="media/image682.emf"/><Relationship Id="rId1829" Type="http://schemas.openxmlformats.org/officeDocument/2006/relationships/customXml" Target="ink/ink902.xml"/><Relationship Id="rId740" Type="http://schemas.openxmlformats.org/officeDocument/2006/relationships/image" Target="media/image367.emf"/><Relationship Id="rId838" Type="http://schemas.openxmlformats.org/officeDocument/2006/relationships/image" Target="media/image416.emf"/><Relationship Id="rId1023" Type="http://schemas.openxmlformats.org/officeDocument/2006/relationships/customXml" Target="ink/ink499.xml"/><Relationship Id="rId1468" Type="http://schemas.openxmlformats.org/officeDocument/2006/relationships/image" Target="media/image731.emf"/><Relationship Id="rId1675" Type="http://schemas.openxmlformats.org/officeDocument/2006/relationships/customXml" Target="ink/ink825.xml"/><Relationship Id="rId172" Type="http://schemas.openxmlformats.org/officeDocument/2006/relationships/customXml" Target="ink/ink73.xml"/><Relationship Id="rId477" Type="http://schemas.openxmlformats.org/officeDocument/2006/relationships/image" Target="media/image236.emf"/><Relationship Id="rId600" Type="http://schemas.openxmlformats.org/officeDocument/2006/relationships/image" Target="media/image297.emf"/><Relationship Id="rId684" Type="http://schemas.openxmlformats.org/officeDocument/2006/relationships/image" Target="media/image339.emf"/><Relationship Id="rId1230" Type="http://schemas.openxmlformats.org/officeDocument/2006/relationships/image" Target="media/image612.emf"/><Relationship Id="rId1328" Type="http://schemas.openxmlformats.org/officeDocument/2006/relationships/image" Target="media/image661.emf"/><Relationship Id="rId1535" Type="http://schemas.openxmlformats.org/officeDocument/2006/relationships/customXml" Target="ink/ink755.xml"/><Relationship Id="rId337" Type="http://schemas.openxmlformats.org/officeDocument/2006/relationships/image" Target="media/image166.emf"/><Relationship Id="rId891" Type="http://schemas.openxmlformats.org/officeDocument/2006/relationships/customXml" Target="ink/ink433.xml"/><Relationship Id="rId905" Type="http://schemas.openxmlformats.org/officeDocument/2006/relationships/customXml" Target="ink/ink440.xml"/><Relationship Id="rId989" Type="http://schemas.openxmlformats.org/officeDocument/2006/relationships/customXml" Target="ink/ink482.xml"/><Relationship Id="rId1742" Type="http://schemas.openxmlformats.org/officeDocument/2006/relationships/image" Target="media/image1310.emf"/><Relationship Id="rId34" Type="http://schemas.openxmlformats.org/officeDocument/2006/relationships/image" Target="media/image15.emf"/><Relationship Id="rId544" Type="http://schemas.openxmlformats.org/officeDocument/2006/relationships/image" Target="media/image269.emf"/><Relationship Id="rId751" Type="http://schemas.openxmlformats.org/officeDocument/2006/relationships/customXml" Target="ink/ink363.xml"/><Relationship Id="rId849" Type="http://schemas.openxmlformats.org/officeDocument/2006/relationships/customXml" Target="ink/ink412.xml"/><Relationship Id="rId1174" Type="http://schemas.openxmlformats.org/officeDocument/2006/relationships/image" Target="media/image584.emf"/><Relationship Id="rId1381" Type="http://schemas.openxmlformats.org/officeDocument/2006/relationships/customXml" Target="ink/ink678.xml"/><Relationship Id="rId1479" Type="http://schemas.openxmlformats.org/officeDocument/2006/relationships/customXml" Target="ink/ink727.xml"/><Relationship Id="rId1602" Type="http://schemas.openxmlformats.org/officeDocument/2006/relationships/image" Target="media/image798.emf"/><Relationship Id="rId1686" Type="http://schemas.openxmlformats.org/officeDocument/2006/relationships/image" Target="media/image840.emf"/><Relationship Id="rId183" Type="http://schemas.openxmlformats.org/officeDocument/2006/relationships/image" Target="media/image89.emf"/><Relationship Id="rId390" Type="http://schemas.openxmlformats.org/officeDocument/2006/relationships/customXml" Target="ink/ink182.xml"/><Relationship Id="rId404" Type="http://schemas.openxmlformats.org/officeDocument/2006/relationships/customXml" Target="ink/ink189.xml"/><Relationship Id="rId611" Type="http://schemas.openxmlformats.org/officeDocument/2006/relationships/customXml" Target="ink/ink293.xml"/><Relationship Id="rId1034" Type="http://schemas.openxmlformats.org/officeDocument/2006/relationships/image" Target="media/image514.emf"/><Relationship Id="rId1241" Type="http://schemas.openxmlformats.org/officeDocument/2006/relationships/customXml" Target="ink/ink608.xml"/><Relationship Id="rId1339" Type="http://schemas.openxmlformats.org/officeDocument/2006/relationships/customXml" Target="ink/ink657.xml"/><Relationship Id="rId250" Type="http://schemas.openxmlformats.org/officeDocument/2006/relationships/customXml" Target="ink/ink112.xml"/><Relationship Id="rId488" Type="http://schemas.openxmlformats.org/officeDocument/2006/relationships/customXml" Target="ink/ink231.xml"/><Relationship Id="rId695" Type="http://schemas.openxmlformats.org/officeDocument/2006/relationships/customXml" Target="ink/ink335.xml"/><Relationship Id="rId709" Type="http://schemas.openxmlformats.org/officeDocument/2006/relationships/customXml" Target="ink/ink342.xml"/><Relationship Id="rId916" Type="http://schemas.openxmlformats.org/officeDocument/2006/relationships/image" Target="media/image455.emf"/><Relationship Id="rId1101" Type="http://schemas.openxmlformats.org/officeDocument/2006/relationships/customXml" Target="ink/ink538.xml"/><Relationship Id="rId1546" Type="http://schemas.openxmlformats.org/officeDocument/2006/relationships/image" Target="media/image770.emf"/><Relationship Id="rId1753" Type="http://schemas.openxmlformats.org/officeDocument/2006/relationships/customXml" Target="ink/ink864.xml"/><Relationship Id="rId45" Type="http://schemas.openxmlformats.org/officeDocument/2006/relationships/customXml" Target="ink/ink19.xml"/><Relationship Id="rId110" Type="http://schemas.openxmlformats.org/officeDocument/2006/relationships/customXml" Target="ink/ink42.xml"/><Relationship Id="rId348" Type="http://schemas.openxmlformats.org/officeDocument/2006/relationships/customXml" Target="ink/ink161.xml"/><Relationship Id="rId555" Type="http://schemas.openxmlformats.org/officeDocument/2006/relationships/customXml" Target="ink/ink265.xml"/><Relationship Id="rId762" Type="http://schemas.openxmlformats.org/officeDocument/2006/relationships/image" Target="media/image378.emf"/><Relationship Id="rId1185" Type="http://schemas.openxmlformats.org/officeDocument/2006/relationships/customXml" Target="ink/ink580.xml"/><Relationship Id="rId1392" Type="http://schemas.openxmlformats.org/officeDocument/2006/relationships/image" Target="media/image693.emf"/><Relationship Id="rId1406" Type="http://schemas.openxmlformats.org/officeDocument/2006/relationships/image" Target="media/image700.emf"/><Relationship Id="rId1613" Type="http://schemas.openxmlformats.org/officeDocument/2006/relationships/customXml" Target="ink/ink794.xml"/><Relationship Id="rId1820" Type="http://schemas.openxmlformats.org/officeDocument/2006/relationships/image" Target="media/image5210.emf"/><Relationship Id="rId194" Type="http://schemas.openxmlformats.org/officeDocument/2006/relationships/customXml" Target="ink/ink84.xml"/><Relationship Id="rId208" Type="http://schemas.openxmlformats.org/officeDocument/2006/relationships/customXml" Target="ink/ink91.xml"/><Relationship Id="rId415" Type="http://schemas.openxmlformats.org/officeDocument/2006/relationships/image" Target="media/image205.emf"/><Relationship Id="rId622" Type="http://schemas.openxmlformats.org/officeDocument/2006/relationships/image" Target="media/image308.emf"/><Relationship Id="rId1045" Type="http://schemas.openxmlformats.org/officeDocument/2006/relationships/customXml" Target="ink/ink510.xml"/><Relationship Id="rId1252" Type="http://schemas.openxmlformats.org/officeDocument/2006/relationships/image" Target="media/image623.emf"/><Relationship Id="rId1697" Type="http://schemas.openxmlformats.org/officeDocument/2006/relationships/customXml" Target="ink/ink836.xml"/><Relationship Id="rId261" Type="http://schemas.openxmlformats.org/officeDocument/2006/relationships/image" Target="media/image128.emf"/><Relationship Id="rId499" Type="http://schemas.openxmlformats.org/officeDocument/2006/relationships/image" Target="media/image247.emf"/><Relationship Id="rId927" Type="http://schemas.openxmlformats.org/officeDocument/2006/relationships/customXml" Target="ink/ink451.xml"/><Relationship Id="rId1112" Type="http://schemas.openxmlformats.org/officeDocument/2006/relationships/image" Target="media/image553.emf"/><Relationship Id="rId1557" Type="http://schemas.openxmlformats.org/officeDocument/2006/relationships/customXml" Target="ink/ink766.xml"/><Relationship Id="rId1764" Type="http://schemas.openxmlformats.org/officeDocument/2006/relationships/image" Target="media/image24.emf"/><Relationship Id="rId56" Type="http://schemas.openxmlformats.org/officeDocument/2006/relationships/image" Target="media/image26.emf"/><Relationship Id="rId359" Type="http://schemas.openxmlformats.org/officeDocument/2006/relationships/image" Target="media/image177.emf"/><Relationship Id="rId566" Type="http://schemas.openxmlformats.org/officeDocument/2006/relationships/image" Target="media/image280.emf"/><Relationship Id="rId773" Type="http://schemas.openxmlformats.org/officeDocument/2006/relationships/customXml" Target="ink/ink374.xml"/><Relationship Id="rId1196" Type="http://schemas.openxmlformats.org/officeDocument/2006/relationships/image" Target="media/image595.emf"/><Relationship Id="rId1417" Type="http://schemas.openxmlformats.org/officeDocument/2006/relationships/customXml" Target="ink/ink696.xml"/><Relationship Id="rId1624" Type="http://schemas.openxmlformats.org/officeDocument/2006/relationships/image" Target="media/image809.emf"/><Relationship Id="rId1831" Type="http://schemas.openxmlformats.org/officeDocument/2006/relationships/customXml" Target="ink/ink903.xml"/><Relationship Id="rId121" Type="http://schemas.openxmlformats.org/officeDocument/2006/relationships/image" Target="media/image58.emf"/><Relationship Id="rId219" Type="http://schemas.openxmlformats.org/officeDocument/2006/relationships/image" Target="media/image107.emf"/><Relationship Id="rId426" Type="http://schemas.openxmlformats.org/officeDocument/2006/relationships/customXml" Target="ink/ink200.xml"/><Relationship Id="rId633" Type="http://schemas.openxmlformats.org/officeDocument/2006/relationships/customXml" Target="ink/ink304.xml"/><Relationship Id="rId980" Type="http://schemas.openxmlformats.org/officeDocument/2006/relationships/image" Target="media/image487.emf"/><Relationship Id="rId1056" Type="http://schemas.openxmlformats.org/officeDocument/2006/relationships/image" Target="media/image525.emf"/><Relationship Id="rId1263" Type="http://schemas.openxmlformats.org/officeDocument/2006/relationships/customXml" Target="ink/ink619.xml"/><Relationship Id="rId840" Type="http://schemas.openxmlformats.org/officeDocument/2006/relationships/image" Target="media/image417.emf"/><Relationship Id="rId938" Type="http://schemas.openxmlformats.org/officeDocument/2006/relationships/image" Target="media/image466.emf"/><Relationship Id="rId1470" Type="http://schemas.openxmlformats.org/officeDocument/2006/relationships/image" Target="media/image732.emf"/><Relationship Id="rId1568" Type="http://schemas.openxmlformats.org/officeDocument/2006/relationships/image" Target="media/image781.emf"/><Relationship Id="rId1775" Type="http://schemas.openxmlformats.org/officeDocument/2006/relationships/customXml" Target="ink/ink875.xml"/><Relationship Id="rId67" Type="http://schemas.openxmlformats.org/officeDocument/2006/relationships/customXml" Target="ink/ink28.xml"/><Relationship Id="rId272" Type="http://schemas.openxmlformats.org/officeDocument/2006/relationships/customXml" Target="ink/ink123.xml"/><Relationship Id="rId577" Type="http://schemas.openxmlformats.org/officeDocument/2006/relationships/customXml" Target="ink/ink276.xml"/><Relationship Id="rId700" Type="http://schemas.openxmlformats.org/officeDocument/2006/relationships/image" Target="media/image347.emf"/><Relationship Id="rId1123" Type="http://schemas.openxmlformats.org/officeDocument/2006/relationships/customXml" Target="ink/ink549.xml"/><Relationship Id="rId1330" Type="http://schemas.openxmlformats.org/officeDocument/2006/relationships/image" Target="media/image662.emf"/><Relationship Id="rId1428" Type="http://schemas.openxmlformats.org/officeDocument/2006/relationships/image" Target="media/image711.emf"/><Relationship Id="rId1635" Type="http://schemas.openxmlformats.org/officeDocument/2006/relationships/customXml" Target="ink/ink805.xml"/><Relationship Id="rId132" Type="http://schemas.openxmlformats.org/officeDocument/2006/relationships/customXml" Target="ink/ink53.xml"/><Relationship Id="rId784" Type="http://schemas.openxmlformats.org/officeDocument/2006/relationships/image" Target="media/image389.emf"/><Relationship Id="rId991" Type="http://schemas.openxmlformats.org/officeDocument/2006/relationships/customXml" Target="ink/ink483.xml"/><Relationship Id="rId1067" Type="http://schemas.openxmlformats.org/officeDocument/2006/relationships/customXml" Target="ink/ink521.xml"/><Relationship Id="rId1842" Type="http://schemas.openxmlformats.org/officeDocument/2006/relationships/oleObject" Target="embeddings/oleObject14.bin"/><Relationship Id="rId437" Type="http://schemas.openxmlformats.org/officeDocument/2006/relationships/image" Target="media/image216.emf"/><Relationship Id="rId644" Type="http://schemas.openxmlformats.org/officeDocument/2006/relationships/image" Target="media/image319.emf"/><Relationship Id="rId851" Type="http://schemas.openxmlformats.org/officeDocument/2006/relationships/customXml" Target="ink/ink413.xml"/><Relationship Id="rId1274" Type="http://schemas.openxmlformats.org/officeDocument/2006/relationships/image" Target="media/image634.emf"/><Relationship Id="rId1481" Type="http://schemas.openxmlformats.org/officeDocument/2006/relationships/customXml" Target="ink/ink728.xml"/><Relationship Id="rId1579" Type="http://schemas.openxmlformats.org/officeDocument/2006/relationships/customXml" Target="ink/ink777.xml"/><Relationship Id="rId1702" Type="http://schemas.openxmlformats.org/officeDocument/2006/relationships/image" Target="media/image848.emf"/><Relationship Id="rId283" Type="http://schemas.openxmlformats.org/officeDocument/2006/relationships/image" Target="media/image139.emf"/><Relationship Id="rId490" Type="http://schemas.openxmlformats.org/officeDocument/2006/relationships/customXml" Target="ink/ink232.xml"/><Relationship Id="rId504" Type="http://schemas.openxmlformats.org/officeDocument/2006/relationships/customXml" Target="ink/ink239.xml"/><Relationship Id="rId711" Type="http://schemas.openxmlformats.org/officeDocument/2006/relationships/customXml" Target="ink/ink343.xml"/><Relationship Id="rId949" Type="http://schemas.openxmlformats.org/officeDocument/2006/relationships/customXml" Target="ink/ink462.xml"/><Relationship Id="rId1134" Type="http://schemas.openxmlformats.org/officeDocument/2006/relationships/image" Target="media/image564.emf"/><Relationship Id="rId1341" Type="http://schemas.openxmlformats.org/officeDocument/2006/relationships/customXml" Target="ink/ink658.xml"/><Relationship Id="rId1786" Type="http://schemas.openxmlformats.org/officeDocument/2006/relationships/image" Target="media/image35.emf"/><Relationship Id="rId78" Type="http://schemas.openxmlformats.org/officeDocument/2006/relationships/oleObject" Target="embeddings/oleObject5.bin"/><Relationship Id="rId143" Type="http://schemas.openxmlformats.org/officeDocument/2006/relationships/image" Target="media/image69.emf"/><Relationship Id="rId350" Type="http://schemas.openxmlformats.org/officeDocument/2006/relationships/customXml" Target="ink/ink162.xml"/><Relationship Id="rId588" Type="http://schemas.openxmlformats.org/officeDocument/2006/relationships/image" Target="media/image291.emf"/><Relationship Id="rId795" Type="http://schemas.openxmlformats.org/officeDocument/2006/relationships/customXml" Target="ink/ink385.xml"/><Relationship Id="rId809" Type="http://schemas.openxmlformats.org/officeDocument/2006/relationships/customXml" Target="ink/ink392.xml"/><Relationship Id="rId1201" Type="http://schemas.openxmlformats.org/officeDocument/2006/relationships/customXml" Target="ink/ink588.xml"/><Relationship Id="rId1439" Type="http://schemas.openxmlformats.org/officeDocument/2006/relationships/customXml" Target="ink/ink707.xml"/><Relationship Id="rId1646" Type="http://schemas.openxmlformats.org/officeDocument/2006/relationships/image" Target="media/image820.emf"/><Relationship Id="rId9" Type="http://schemas.openxmlformats.org/officeDocument/2006/relationships/customXml" Target="ink/ink2.xml"/><Relationship Id="rId210" Type="http://schemas.openxmlformats.org/officeDocument/2006/relationships/customXml" Target="ink/ink92.xml"/><Relationship Id="rId448" Type="http://schemas.openxmlformats.org/officeDocument/2006/relationships/customXml" Target="ink/ink211.xml"/><Relationship Id="rId655" Type="http://schemas.openxmlformats.org/officeDocument/2006/relationships/customXml" Target="ink/ink315.xml"/><Relationship Id="rId862" Type="http://schemas.openxmlformats.org/officeDocument/2006/relationships/image" Target="media/image428.emf"/><Relationship Id="rId1078" Type="http://schemas.openxmlformats.org/officeDocument/2006/relationships/image" Target="media/image536.emf"/><Relationship Id="rId1285" Type="http://schemas.openxmlformats.org/officeDocument/2006/relationships/customXml" Target="ink/ink630.xml"/><Relationship Id="rId1492" Type="http://schemas.openxmlformats.org/officeDocument/2006/relationships/image" Target="media/image743.emf"/><Relationship Id="rId1506" Type="http://schemas.openxmlformats.org/officeDocument/2006/relationships/image" Target="media/image750.emf"/><Relationship Id="rId1713" Type="http://schemas.openxmlformats.org/officeDocument/2006/relationships/customXml" Target="ink/ink844.xml"/><Relationship Id="rId294" Type="http://schemas.openxmlformats.org/officeDocument/2006/relationships/customXml" Target="ink/ink134.xml"/><Relationship Id="rId308" Type="http://schemas.openxmlformats.org/officeDocument/2006/relationships/customXml" Target="ink/ink141.xml"/><Relationship Id="rId515" Type="http://schemas.openxmlformats.org/officeDocument/2006/relationships/image" Target="media/image255.emf"/><Relationship Id="rId722" Type="http://schemas.openxmlformats.org/officeDocument/2006/relationships/image" Target="media/image358.emf"/><Relationship Id="rId1145" Type="http://schemas.openxmlformats.org/officeDocument/2006/relationships/customXml" Target="ink/ink560.xml"/><Relationship Id="rId1352" Type="http://schemas.openxmlformats.org/officeDocument/2006/relationships/image" Target="media/image673.emf"/><Relationship Id="rId1797" Type="http://schemas.openxmlformats.org/officeDocument/2006/relationships/customXml" Target="ink/ink886.xml"/><Relationship Id="rId89" Type="http://schemas.openxmlformats.org/officeDocument/2006/relationships/image" Target="media/image43.wmf"/><Relationship Id="rId154" Type="http://schemas.openxmlformats.org/officeDocument/2006/relationships/customXml" Target="ink/ink64.xml"/><Relationship Id="rId361" Type="http://schemas.openxmlformats.org/officeDocument/2006/relationships/image" Target="media/image178.emf"/><Relationship Id="rId599" Type="http://schemas.openxmlformats.org/officeDocument/2006/relationships/customXml" Target="ink/ink287.xml"/><Relationship Id="rId1005" Type="http://schemas.openxmlformats.org/officeDocument/2006/relationships/customXml" Target="ink/ink490.xml"/><Relationship Id="rId1212" Type="http://schemas.openxmlformats.org/officeDocument/2006/relationships/image" Target="media/image603.emf"/><Relationship Id="rId1657" Type="http://schemas.openxmlformats.org/officeDocument/2006/relationships/customXml" Target="ink/ink816.xml"/><Relationship Id="rId459" Type="http://schemas.openxmlformats.org/officeDocument/2006/relationships/image" Target="media/image227.emf"/><Relationship Id="rId666" Type="http://schemas.openxmlformats.org/officeDocument/2006/relationships/image" Target="media/image330.emf"/><Relationship Id="rId873" Type="http://schemas.openxmlformats.org/officeDocument/2006/relationships/customXml" Target="ink/ink424.xml"/><Relationship Id="rId1089" Type="http://schemas.openxmlformats.org/officeDocument/2006/relationships/customXml" Target="ink/ink532.xml"/><Relationship Id="rId1296" Type="http://schemas.openxmlformats.org/officeDocument/2006/relationships/image" Target="media/image645.emf"/><Relationship Id="rId1517" Type="http://schemas.openxmlformats.org/officeDocument/2006/relationships/customXml" Target="ink/ink746.xml"/><Relationship Id="rId1724" Type="http://schemas.openxmlformats.org/officeDocument/2006/relationships/image" Target="media/image859.emf"/><Relationship Id="rId16" Type="http://schemas.openxmlformats.org/officeDocument/2006/relationships/image" Target="media/image6.emf"/><Relationship Id="rId221" Type="http://schemas.openxmlformats.org/officeDocument/2006/relationships/image" Target="media/image108.emf"/><Relationship Id="rId319" Type="http://schemas.openxmlformats.org/officeDocument/2006/relationships/image" Target="media/image157.emf"/><Relationship Id="rId526" Type="http://schemas.openxmlformats.org/officeDocument/2006/relationships/customXml" Target="ink/ink250.xml"/><Relationship Id="rId1156" Type="http://schemas.openxmlformats.org/officeDocument/2006/relationships/image" Target="media/image575.emf"/><Relationship Id="rId1363" Type="http://schemas.openxmlformats.org/officeDocument/2006/relationships/customXml" Target="ink/ink669.xml"/><Relationship Id="rId733" Type="http://schemas.openxmlformats.org/officeDocument/2006/relationships/customXml" Target="ink/ink354.xml"/><Relationship Id="rId940" Type="http://schemas.openxmlformats.org/officeDocument/2006/relationships/image" Target="media/image467.emf"/><Relationship Id="rId1016" Type="http://schemas.openxmlformats.org/officeDocument/2006/relationships/image" Target="media/image505.emf"/><Relationship Id="rId1570" Type="http://schemas.openxmlformats.org/officeDocument/2006/relationships/image" Target="media/image782.emf"/><Relationship Id="rId1668" Type="http://schemas.openxmlformats.org/officeDocument/2006/relationships/image" Target="media/image831.emf"/><Relationship Id="rId165" Type="http://schemas.openxmlformats.org/officeDocument/2006/relationships/image" Target="media/image80.emf"/><Relationship Id="rId372" Type="http://schemas.openxmlformats.org/officeDocument/2006/relationships/customXml" Target="ink/ink173.xml"/><Relationship Id="rId677" Type="http://schemas.openxmlformats.org/officeDocument/2006/relationships/customXml" Target="ink/ink326.xml"/><Relationship Id="rId800" Type="http://schemas.openxmlformats.org/officeDocument/2006/relationships/image" Target="media/image397.emf"/><Relationship Id="rId1223" Type="http://schemas.openxmlformats.org/officeDocument/2006/relationships/customXml" Target="ink/ink599.xml"/><Relationship Id="rId1430" Type="http://schemas.openxmlformats.org/officeDocument/2006/relationships/image" Target="media/image712.emf"/><Relationship Id="rId1528" Type="http://schemas.openxmlformats.org/officeDocument/2006/relationships/image" Target="media/image761.emf"/><Relationship Id="rId232" Type="http://schemas.openxmlformats.org/officeDocument/2006/relationships/customXml" Target="ink/ink103.xml"/><Relationship Id="rId884" Type="http://schemas.openxmlformats.org/officeDocument/2006/relationships/image" Target="media/image439.emf"/><Relationship Id="rId1735" Type="http://schemas.openxmlformats.org/officeDocument/2006/relationships/customXml" Target="ink/ink855.xml"/><Relationship Id="rId27" Type="http://schemas.openxmlformats.org/officeDocument/2006/relationships/customXml" Target="ink/ink10.xml"/><Relationship Id="rId537" Type="http://schemas.openxmlformats.org/officeDocument/2006/relationships/customXml" Target="ink/ink256.xml"/><Relationship Id="rId744" Type="http://schemas.openxmlformats.org/officeDocument/2006/relationships/image" Target="media/image369.emf"/><Relationship Id="rId951" Type="http://schemas.openxmlformats.org/officeDocument/2006/relationships/customXml" Target="ink/ink463.xml"/><Relationship Id="rId1167" Type="http://schemas.openxmlformats.org/officeDocument/2006/relationships/customXml" Target="ink/ink571.xml"/><Relationship Id="rId1374" Type="http://schemas.openxmlformats.org/officeDocument/2006/relationships/image" Target="media/image684.emf"/><Relationship Id="rId1581" Type="http://schemas.openxmlformats.org/officeDocument/2006/relationships/customXml" Target="ink/ink778.xml"/><Relationship Id="rId1679" Type="http://schemas.openxmlformats.org/officeDocument/2006/relationships/customXml" Target="ink/ink827.xml"/><Relationship Id="rId1802" Type="http://schemas.openxmlformats.org/officeDocument/2006/relationships/image" Target="media/image43.emf"/><Relationship Id="rId80" Type="http://schemas.openxmlformats.org/officeDocument/2006/relationships/oleObject" Target="embeddings/oleObject6.bin"/><Relationship Id="rId176" Type="http://schemas.openxmlformats.org/officeDocument/2006/relationships/customXml" Target="ink/ink75.xml"/><Relationship Id="rId383" Type="http://schemas.openxmlformats.org/officeDocument/2006/relationships/customXml" Target="ink/ink178.xml"/><Relationship Id="rId590" Type="http://schemas.openxmlformats.org/officeDocument/2006/relationships/image" Target="media/image292.emf"/><Relationship Id="rId604" Type="http://schemas.openxmlformats.org/officeDocument/2006/relationships/image" Target="media/image299.emf"/><Relationship Id="rId811" Type="http://schemas.openxmlformats.org/officeDocument/2006/relationships/customXml" Target="ink/ink393.xml"/><Relationship Id="rId1027" Type="http://schemas.openxmlformats.org/officeDocument/2006/relationships/customXml" Target="ink/ink501.xml"/><Relationship Id="rId1234" Type="http://schemas.openxmlformats.org/officeDocument/2006/relationships/image" Target="media/image614.emf"/><Relationship Id="rId1441" Type="http://schemas.openxmlformats.org/officeDocument/2006/relationships/customXml" Target="ink/ink708.xml"/><Relationship Id="rId243" Type="http://schemas.openxmlformats.org/officeDocument/2006/relationships/image" Target="media/image119.emf"/><Relationship Id="rId450" Type="http://schemas.openxmlformats.org/officeDocument/2006/relationships/customXml" Target="ink/ink212.xml"/><Relationship Id="rId688" Type="http://schemas.openxmlformats.org/officeDocument/2006/relationships/image" Target="media/image341.emf"/><Relationship Id="rId895" Type="http://schemas.openxmlformats.org/officeDocument/2006/relationships/customXml" Target="ink/ink435.xml"/><Relationship Id="rId909" Type="http://schemas.openxmlformats.org/officeDocument/2006/relationships/customXml" Target="ink/ink442.xml"/><Relationship Id="rId1080" Type="http://schemas.openxmlformats.org/officeDocument/2006/relationships/image" Target="media/image537.emf"/><Relationship Id="rId1301" Type="http://schemas.openxmlformats.org/officeDocument/2006/relationships/customXml" Target="ink/ink638.xml"/><Relationship Id="rId1539" Type="http://schemas.openxmlformats.org/officeDocument/2006/relationships/customXml" Target="ink/ink757.xml"/><Relationship Id="rId1746" Type="http://schemas.openxmlformats.org/officeDocument/2006/relationships/image" Target="media/image1510.emf"/><Relationship Id="rId38" Type="http://schemas.openxmlformats.org/officeDocument/2006/relationships/image" Target="media/image17.emf"/><Relationship Id="rId103" Type="http://schemas.openxmlformats.org/officeDocument/2006/relationships/image" Target="media/image49.emf"/><Relationship Id="rId310" Type="http://schemas.openxmlformats.org/officeDocument/2006/relationships/customXml" Target="ink/ink142.xml"/><Relationship Id="rId548" Type="http://schemas.openxmlformats.org/officeDocument/2006/relationships/image" Target="media/image271.emf"/><Relationship Id="rId755" Type="http://schemas.openxmlformats.org/officeDocument/2006/relationships/customXml" Target="ink/ink365.xml"/><Relationship Id="rId962" Type="http://schemas.openxmlformats.org/officeDocument/2006/relationships/image" Target="media/image478.emf"/><Relationship Id="rId1178" Type="http://schemas.openxmlformats.org/officeDocument/2006/relationships/image" Target="media/image586.emf"/><Relationship Id="rId1385" Type="http://schemas.openxmlformats.org/officeDocument/2006/relationships/customXml" Target="ink/ink680.xml"/><Relationship Id="rId1592" Type="http://schemas.openxmlformats.org/officeDocument/2006/relationships/image" Target="media/image793.emf"/><Relationship Id="rId1606" Type="http://schemas.openxmlformats.org/officeDocument/2006/relationships/image" Target="media/image800.emf"/><Relationship Id="rId1813" Type="http://schemas.openxmlformats.org/officeDocument/2006/relationships/customXml" Target="ink/ink894.xml"/><Relationship Id="rId91" Type="http://schemas.openxmlformats.org/officeDocument/2006/relationships/oleObject" Target="embeddings/oleObject10.bin"/><Relationship Id="rId187" Type="http://schemas.openxmlformats.org/officeDocument/2006/relationships/image" Target="media/image91.emf"/><Relationship Id="rId394" Type="http://schemas.openxmlformats.org/officeDocument/2006/relationships/customXml" Target="ink/ink184.xml"/><Relationship Id="rId408" Type="http://schemas.openxmlformats.org/officeDocument/2006/relationships/customXml" Target="ink/ink191.xml"/><Relationship Id="rId615" Type="http://schemas.openxmlformats.org/officeDocument/2006/relationships/customXml" Target="ink/ink295.xml"/><Relationship Id="rId822" Type="http://schemas.openxmlformats.org/officeDocument/2006/relationships/image" Target="media/image408.emf"/><Relationship Id="rId1038" Type="http://schemas.openxmlformats.org/officeDocument/2006/relationships/image" Target="media/image516.emf"/><Relationship Id="rId1245" Type="http://schemas.openxmlformats.org/officeDocument/2006/relationships/customXml" Target="ink/ink610.xml"/><Relationship Id="rId1452" Type="http://schemas.openxmlformats.org/officeDocument/2006/relationships/image" Target="media/image723.emf"/><Relationship Id="rId254" Type="http://schemas.openxmlformats.org/officeDocument/2006/relationships/customXml" Target="ink/ink114.xml"/><Relationship Id="rId699" Type="http://schemas.openxmlformats.org/officeDocument/2006/relationships/customXml" Target="ink/ink337.xml"/><Relationship Id="rId1091" Type="http://schemas.openxmlformats.org/officeDocument/2006/relationships/customXml" Target="ink/ink533.xml"/><Relationship Id="rId1105" Type="http://schemas.openxmlformats.org/officeDocument/2006/relationships/customXml" Target="ink/ink540.xml"/><Relationship Id="rId1312" Type="http://schemas.openxmlformats.org/officeDocument/2006/relationships/image" Target="media/image653.emf"/><Relationship Id="rId1757" Type="http://schemas.openxmlformats.org/officeDocument/2006/relationships/customXml" Target="ink/ink866.xml"/><Relationship Id="rId49" Type="http://schemas.openxmlformats.org/officeDocument/2006/relationships/customXml" Target="ink/ink21.xml"/><Relationship Id="rId114" Type="http://schemas.openxmlformats.org/officeDocument/2006/relationships/customXml" Target="ink/ink44.xml"/><Relationship Id="rId461" Type="http://schemas.openxmlformats.org/officeDocument/2006/relationships/image" Target="media/image228.emf"/><Relationship Id="rId559" Type="http://schemas.openxmlformats.org/officeDocument/2006/relationships/customXml" Target="ink/ink267.xml"/><Relationship Id="rId766" Type="http://schemas.openxmlformats.org/officeDocument/2006/relationships/image" Target="media/image380.emf"/><Relationship Id="rId1189" Type="http://schemas.openxmlformats.org/officeDocument/2006/relationships/customXml" Target="ink/ink582.xml"/><Relationship Id="rId1396" Type="http://schemas.openxmlformats.org/officeDocument/2006/relationships/image" Target="media/image695.emf"/><Relationship Id="rId1617" Type="http://schemas.openxmlformats.org/officeDocument/2006/relationships/customXml" Target="ink/ink796.xml"/><Relationship Id="rId1824" Type="http://schemas.openxmlformats.org/officeDocument/2006/relationships/image" Target="media/image5410.emf"/><Relationship Id="rId198" Type="http://schemas.openxmlformats.org/officeDocument/2006/relationships/customXml" Target="ink/ink86.xml"/><Relationship Id="rId321" Type="http://schemas.openxmlformats.org/officeDocument/2006/relationships/image" Target="media/image158.emf"/><Relationship Id="rId419" Type="http://schemas.openxmlformats.org/officeDocument/2006/relationships/image" Target="media/image207.emf"/><Relationship Id="rId626" Type="http://schemas.openxmlformats.org/officeDocument/2006/relationships/image" Target="media/image310.emf"/><Relationship Id="rId973" Type="http://schemas.openxmlformats.org/officeDocument/2006/relationships/customXml" Target="ink/ink474.xml"/><Relationship Id="rId1049" Type="http://schemas.openxmlformats.org/officeDocument/2006/relationships/customXml" Target="ink/ink512.xml"/><Relationship Id="rId1256" Type="http://schemas.openxmlformats.org/officeDocument/2006/relationships/image" Target="media/image625.emf"/><Relationship Id="rId833" Type="http://schemas.openxmlformats.org/officeDocument/2006/relationships/customXml" Target="ink/ink404.xml"/><Relationship Id="rId1116" Type="http://schemas.openxmlformats.org/officeDocument/2006/relationships/image" Target="media/image555.emf"/><Relationship Id="rId1463" Type="http://schemas.openxmlformats.org/officeDocument/2006/relationships/customXml" Target="ink/ink719.xml"/><Relationship Id="rId1670" Type="http://schemas.openxmlformats.org/officeDocument/2006/relationships/image" Target="media/image832.emf"/><Relationship Id="rId1768" Type="http://schemas.openxmlformats.org/officeDocument/2006/relationships/image" Target="media/image2610.emf"/><Relationship Id="rId265" Type="http://schemas.openxmlformats.org/officeDocument/2006/relationships/image" Target="media/image130.emf"/><Relationship Id="rId472" Type="http://schemas.openxmlformats.org/officeDocument/2006/relationships/customXml" Target="ink/ink223.xml"/><Relationship Id="rId900" Type="http://schemas.openxmlformats.org/officeDocument/2006/relationships/image" Target="media/image447.emf"/><Relationship Id="rId1323" Type="http://schemas.openxmlformats.org/officeDocument/2006/relationships/customXml" Target="ink/ink649.xml"/><Relationship Id="rId1530" Type="http://schemas.openxmlformats.org/officeDocument/2006/relationships/image" Target="media/image762.emf"/><Relationship Id="rId1628" Type="http://schemas.openxmlformats.org/officeDocument/2006/relationships/image" Target="media/image811.emf"/><Relationship Id="rId125" Type="http://schemas.openxmlformats.org/officeDocument/2006/relationships/image" Target="media/image60.emf"/><Relationship Id="rId332" Type="http://schemas.openxmlformats.org/officeDocument/2006/relationships/customXml" Target="ink/ink153.xml"/><Relationship Id="rId777" Type="http://schemas.openxmlformats.org/officeDocument/2006/relationships/customXml" Target="ink/ink376.xml"/><Relationship Id="rId984" Type="http://schemas.openxmlformats.org/officeDocument/2006/relationships/image" Target="media/image489.emf"/><Relationship Id="rId1835" Type="http://schemas.openxmlformats.org/officeDocument/2006/relationships/customXml" Target="ink/ink905.xml"/><Relationship Id="rId637" Type="http://schemas.openxmlformats.org/officeDocument/2006/relationships/customXml" Target="ink/ink306.xml"/><Relationship Id="rId844" Type="http://schemas.openxmlformats.org/officeDocument/2006/relationships/image" Target="media/image419.emf"/><Relationship Id="rId1267" Type="http://schemas.openxmlformats.org/officeDocument/2006/relationships/customXml" Target="ink/ink621.xml"/><Relationship Id="rId1474" Type="http://schemas.openxmlformats.org/officeDocument/2006/relationships/image" Target="media/image734.emf"/><Relationship Id="rId1681" Type="http://schemas.openxmlformats.org/officeDocument/2006/relationships/customXml" Target="ink/ink828.xml"/><Relationship Id="rId276" Type="http://schemas.openxmlformats.org/officeDocument/2006/relationships/customXml" Target="ink/ink125.xml"/><Relationship Id="rId483" Type="http://schemas.openxmlformats.org/officeDocument/2006/relationships/image" Target="media/image239.emf"/><Relationship Id="rId690" Type="http://schemas.openxmlformats.org/officeDocument/2006/relationships/image" Target="media/image342.emf"/><Relationship Id="rId704" Type="http://schemas.openxmlformats.org/officeDocument/2006/relationships/image" Target="media/image349.emf"/><Relationship Id="rId911" Type="http://schemas.openxmlformats.org/officeDocument/2006/relationships/customXml" Target="ink/ink443.xml"/><Relationship Id="rId1127" Type="http://schemas.openxmlformats.org/officeDocument/2006/relationships/customXml" Target="ink/ink551.xml"/><Relationship Id="rId1334" Type="http://schemas.openxmlformats.org/officeDocument/2006/relationships/image" Target="media/image664.emf"/><Relationship Id="rId1541" Type="http://schemas.openxmlformats.org/officeDocument/2006/relationships/customXml" Target="ink/ink758.xml"/><Relationship Id="rId1779" Type="http://schemas.openxmlformats.org/officeDocument/2006/relationships/customXml" Target="ink/ink877.xml"/><Relationship Id="rId40" Type="http://schemas.openxmlformats.org/officeDocument/2006/relationships/image" Target="media/image18.emf"/><Relationship Id="rId136" Type="http://schemas.openxmlformats.org/officeDocument/2006/relationships/customXml" Target="ink/ink55.xml"/><Relationship Id="rId343" Type="http://schemas.openxmlformats.org/officeDocument/2006/relationships/image" Target="media/image169.emf"/><Relationship Id="rId550" Type="http://schemas.openxmlformats.org/officeDocument/2006/relationships/image" Target="media/image272.emf"/><Relationship Id="rId788" Type="http://schemas.openxmlformats.org/officeDocument/2006/relationships/image" Target="media/image391.emf"/><Relationship Id="rId995" Type="http://schemas.openxmlformats.org/officeDocument/2006/relationships/customXml" Target="ink/ink485.xml"/><Relationship Id="rId1180" Type="http://schemas.openxmlformats.org/officeDocument/2006/relationships/image" Target="media/image587.emf"/><Relationship Id="rId1401" Type="http://schemas.openxmlformats.org/officeDocument/2006/relationships/customXml" Target="ink/ink688.xml"/><Relationship Id="rId1639" Type="http://schemas.openxmlformats.org/officeDocument/2006/relationships/customXml" Target="ink/ink807.xml"/><Relationship Id="rId1846" Type="http://schemas.openxmlformats.org/officeDocument/2006/relationships/header" Target="header2.xml"/><Relationship Id="rId203" Type="http://schemas.openxmlformats.org/officeDocument/2006/relationships/image" Target="media/image99.emf"/><Relationship Id="rId648" Type="http://schemas.openxmlformats.org/officeDocument/2006/relationships/image" Target="media/image321.emf"/><Relationship Id="rId855" Type="http://schemas.openxmlformats.org/officeDocument/2006/relationships/customXml" Target="ink/ink415.xml"/><Relationship Id="rId1040" Type="http://schemas.openxmlformats.org/officeDocument/2006/relationships/image" Target="media/image517.emf"/><Relationship Id="rId1278" Type="http://schemas.openxmlformats.org/officeDocument/2006/relationships/image" Target="media/image636.emf"/><Relationship Id="rId1485" Type="http://schemas.openxmlformats.org/officeDocument/2006/relationships/customXml" Target="ink/ink730.xml"/><Relationship Id="rId1692" Type="http://schemas.openxmlformats.org/officeDocument/2006/relationships/image" Target="media/image843.emf"/><Relationship Id="rId1706" Type="http://schemas.openxmlformats.org/officeDocument/2006/relationships/image" Target="media/image850.emf"/><Relationship Id="rId287" Type="http://schemas.openxmlformats.org/officeDocument/2006/relationships/image" Target="media/image141.emf"/><Relationship Id="rId410" Type="http://schemas.openxmlformats.org/officeDocument/2006/relationships/customXml" Target="ink/ink192.xml"/><Relationship Id="rId494" Type="http://schemas.openxmlformats.org/officeDocument/2006/relationships/customXml" Target="ink/ink234.xml"/><Relationship Id="rId508" Type="http://schemas.openxmlformats.org/officeDocument/2006/relationships/customXml" Target="ink/ink241.xml"/><Relationship Id="rId715" Type="http://schemas.openxmlformats.org/officeDocument/2006/relationships/customXml" Target="ink/ink345.xml"/><Relationship Id="rId922" Type="http://schemas.openxmlformats.org/officeDocument/2006/relationships/image" Target="media/image458.emf"/><Relationship Id="rId1138" Type="http://schemas.openxmlformats.org/officeDocument/2006/relationships/image" Target="media/image566.emf"/><Relationship Id="rId1345" Type="http://schemas.openxmlformats.org/officeDocument/2006/relationships/customXml" Target="ink/ink660.xml"/><Relationship Id="rId1552" Type="http://schemas.openxmlformats.org/officeDocument/2006/relationships/image" Target="media/image773.emf"/><Relationship Id="rId147" Type="http://schemas.openxmlformats.org/officeDocument/2006/relationships/image" Target="media/image71.emf"/><Relationship Id="rId354" Type="http://schemas.openxmlformats.org/officeDocument/2006/relationships/customXml" Target="ink/ink164.xml"/><Relationship Id="rId799" Type="http://schemas.openxmlformats.org/officeDocument/2006/relationships/customXml" Target="ink/ink387.xml"/><Relationship Id="rId1191" Type="http://schemas.openxmlformats.org/officeDocument/2006/relationships/customXml" Target="ink/ink583.xml"/><Relationship Id="rId1205" Type="http://schemas.openxmlformats.org/officeDocument/2006/relationships/customXml" Target="ink/ink590.xml"/><Relationship Id="rId51" Type="http://schemas.openxmlformats.org/officeDocument/2006/relationships/image" Target="media/image24.wmf"/><Relationship Id="rId561" Type="http://schemas.openxmlformats.org/officeDocument/2006/relationships/customXml" Target="ink/ink268.xml"/><Relationship Id="rId659" Type="http://schemas.openxmlformats.org/officeDocument/2006/relationships/customXml" Target="ink/ink317.xml"/><Relationship Id="rId866" Type="http://schemas.openxmlformats.org/officeDocument/2006/relationships/image" Target="media/image430.emf"/><Relationship Id="rId1289" Type="http://schemas.openxmlformats.org/officeDocument/2006/relationships/customXml" Target="ink/ink632.xml"/><Relationship Id="rId1412" Type="http://schemas.openxmlformats.org/officeDocument/2006/relationships/image" Target="media/image703.emf"/><Relationship Id="rId1496" Type="http://schemas.openxmlformats.org/officeDocument/2006/relationships/image" Target="media/image745.emf"/><Relationship Id="rId1717" Type="http://schemas.openxmlformats.org/officeDocument/2006/relationships/customXml" Target="ink/ink846.xml"/><Relationship Id="rId214" Type="http://schemas.openxmlformats.org/officeDocument/2006/relationships/customXml" Target="ink/ink94.xml"/><Relationship Id="rId298" Type="http://schemas.openxmlformats.org/officeDocument/2006/relationships/customXml" Target="ink/ink136.xml"/><Relationship Id="rId421" Type="http://schemas.openxmlformats.org/officeDocument/2006/relationships/image" Target="media/image208.emf"/><Relationship Id="rId519" Type="http://schemas.openxmlformats.org/officeDocument/2006/relationships/image" Target="media/image257.emf"/><Relationship Id="rId1051" Type="http://schemas.openxmlformats.org/officeDocument/2006/relationships/customXml" Target="ink/ink513.xml"/><Relationship Id="rId1149" Type="http://schemas.openxmlformats.org/officeDocument/2006/relationships/customXml" Target="ink/ink562.xml"/><Relationship Id="rId1356" Type="http://schemas.openxmlformats.org/officeDocument/2006/relationships/image" Target="media/image675.emf"/><Relationship Id="rId158" Type="http://schemas.openxmlformats.org/officeDocument/2006/relationships/customXml" Target="ink/ink66.xml"/><Relationship Id="rId726" Type="http://schemas.openxmlformats.org/officeDocument/2006/relationships/image" Target="media/image360.emf"/><Relationship Id="rId933" Type="http://schemas.openxmlformats.org/officeDocument/2006/relationships/customXml" Target="ink/ink454.xml"/><Relationship Id="rId1009" Type="http://schemas.openxmlformats.org/officeDocument/2006/relationships/customXml" Target="ink/ink492.xml"/><Relationship Id="rId1563" Type="http://schemas.openxmlformats.org/officeDocument/2006/relationships/customXml" Target="ink/ink769.xml"/><Relationship Id="rId1770" Type="http://schemas.openxmlformats.org/officeDocument/2006/relationships/image" Target="media/image2710.emf"/><Relationship Id="rId62" Type="http://schemas.openxmlformats.org/officeDocument/2006/relationships/image" Target="media/image29.emf"/><Relationship Id="rId365" Type="http://schemas.openxmlformats.org/officeDocument/2006/relationships/image" Target="media/image180.emf"/><Relationship Id="rId572" Type="http://schemas.openxmlformats.org/officeDocument/2006/relationships/image" Target="media/image283.emf"/><Relationship Id="rId1216" Type="http://schemas.openxmlformats.org/officeDocument/2006/relationships/image" Target="media/image605.emf"/><Relationship Id="rId1423" Type="http://schemas.openxmlformats.org/officeDocument/2006/relationships/customXml" Target="ink/ink699.xml"/><Relationship Id="rId1630" Type="http://schemas.openxmlformats.org/officeDocument/2006/relationships/image" Target="media/image812.emf"/><Relationship Id="rId225" Type="http://schemas.openxmlformats.org/officeDocument/2006/relationships/image" Target="media/image110.emf"/><Relationship Id="rId432" Type="http://schemas.openxmlformats.org/officeDocument/2006/relationships/customXml" Target="ink/ink203.xml"/><Relationship Id="rId877" Type="http://schemas.openxmlformats.org/officeDocument/2006/relationships/customXml" Target="ink/ink426.xml"/><Relationship Id="rId1062" Type="http://schemas.openxmlformats.org/officeDocument/2006/relationships/image" Target="media/image528.emf"/><Relationship Id="rId1728" Type="http://schemas.openxmlformats.org/officeDocument/2006/relationships/image" Target="media/image861.emf"/><Relationship Id="rId737" Type="http://schemas.openxmlformats.org/officeDocument/2006/relationships/customXml" Target="ink/ink356.xml"/><Relationship Id="rId944" Type="http://schemas.openxmlformats.org/officeDocument/2006/relationships/image" Target="media/image469.emf"/><Relationship Id="rId1367" Type="http://schemas.openxmlformats.org/officeDocument/2006/relationships/customXml" Target="ink/ink671.xml"/><Relationship Id="rId1574" Type="http://schemas.openxmlformats.org/officeDocument/2006/relationships/image" Target="media/image784.emf"/><Relationship Id="rId1781" Type="http://schemas.openxmlformats.org/officeDocument/2006/relationships/customXml" Target="ink/ink878.xml"/><Relationship Id="rId73" Type="http://schemas.openxmlformats.org/officeDocument/2006/relationships/image" Target="media/image35.wmf"/><Relationship Id="rId169" Type="http://schemas.openxmlformats.org/officeDocument/2006/relationships/image" Target="media/image82.emf"/><Relationship Id="rId376" Type="http://schemas.openxmlformats.org/officeDocument/2006/relationships/customXml" Target="ink/ink175.xml"/><Relationship Id="rId583" Type="http://schemas.openxmlformats.org/officeDocument/2006/relationships/customXml" Target="ink/ink279.xml"/><Relationship Id="rId790" Type="http://schemas.openxmlformats.org/officeDocument/2006/relationships/image" Target="media/image392.emf"/><Relationship Id="rId804" Type="http://schemas.openxmlformats.org/officeDocument/2006/relationships/image" Target="media/image399.emf"/><Relationship Id="rId1227" Type="http://schemas.openxmlformats.org/officeDocument/2006/relationships/customXml" Target="ink/ink601.xml"/><Relationship Id="rId1434" Type="http://schemas.openxmlformats.org/officeDocument/2006/relationships/image" Target="media/image714.emf"/><Relationship Id="rId1641" Type="http://schemas.openxmlformats.org/officeDocument/2006/relationships/customXml" Target="ink/ink808.xml"/><Relationship Id="rId4" Type="http://schemas.openxmlformats.org/officeDocument/2006/relationships/webSettings" Target="webSettings.xml"/><Relationship Id="rId236" Type="http://schemas.openxmlformats.org/officeDocument/2006/relationships/customXml" Target="ink/ink105.xml"/><Relationship Id="rId443" Type="http://schemas.openxmlformats.org/officeDocument/2006/relationships/image" Target="media/image219.emf"/><Relationship Id="rId650" Type="http://schemas.openxmlformats.org/officeDocument/2006/relationships/image" Target="media/image322.emf"/><Relationship Id="rId888" Type="http://schemas.openxmlformats.org/officeDocument/2006/relationships/image" Target="media/image441.emf"/><Relationship Id="rId1073" Type="http://schemas.openxmlformats.org/officeDocument/2006/relationships/customXml" Target="ink/ink524.xml"/><Relationship Id="rId1280" Type="http://schemas.openxmlformats.org/officeDocument/2006/relationships/image" Target="media/image637.emf"/><Relationship Id="rId1501" Type="http://schemas.openxmlformats.org/officeDocument/2006/relationships/customXml" Target="ink/ink738.xml"/><Relationship Id="rId1739" Type="http://schemas.openxmlformats.org/officeDocument/2006/relationships/customXml" Target="ink/ink857.xml"/><Relationship Id="rId303" Type="http://schemas.openxmlformats.org/officeDocument/2006/relationships/image" Target="media/image149.emf"/><Relationship Id="rId748" Type="http://schemas.openxmlformats.org/officeDocument/2006/relationships/image" Target="media/image371.emf"/><Relationship Id="rId955" Type="http://schemas.openxmlformats.org/officeDocument/2006/relationships/customXml" Target="ink/ink465.xml"/><Relationship Id="rId1140" Type="http://schemas.openxmlformats.org/officeDocument/2006/relationships/image" Target="media/image567.emf"/><Relationship Id="rId1378" Type="http://schemas.openxmlformats.org/officeDocument/2006/relationships/image" Target="media/image686.emf"/><Relationship Id="rId1585" Type="http://schemas.openxmlformats.org/officeDocument/2006/relationships/customXml" Target="ink/ink780.xml"/><Relationship Id="rId1792" Type="http://schemas.openxmlformats.org/officeDocument/2006/relationships/image" Target="media/image38.emf"/><Relationship Id="rId1806" Type="http://schemas.openxmlformats.org/officeDocument/2006/relationships/image" Target="media/image4510.emf"/><Relationship Id="rId84" Type="http://schemas.openxmlformats.org/officeDocument/2006/relationships/image" Target="media/image40.emf"/><Relationship Id="rId387" Type="http://schemas.openxmlformats.org/officeDocument/2006/relationships/image" Target="media/image191.emf"/><Relationship Id="rId510" Type="http://schemas.openxmlformats.org/officeDocument/2006/relationships/customXml" Target="ink/ink242.xml"/><Relationship Id="rId594" Type="http://schemas.openxmlformats.org/officeDocument/2006/relationships/image" Target="media/image294.emf"/><Relationship Id="rId608" Type="http://schemas.openxmlformats.org/officeDocument/2006/relationships/image" Target="media/image301.emf"/><Relationship Id="rId815" Type="http://schemas.openxmlformats.org/officeDocument/2006/relationships/customXml" Target="ink/ink395.xml"/><Relationship Id="rId1238" Type="http://schemas.openxmlformats.org/officeDocument/2006/relationships/image" Target="media/image616.emf"/><Relationship Id="rId1445" Type="http://schemas.openxmlformats.org/officeDocument/2006/relationships/customXml" Target="ink/ink710.xml"/><Relationship Id="rId1652" Type="http://schemas.openxmlformats.org/officeDocument/2006/relationships/image" Target="media/image823.emf"/><Relationship Id="rId247" Type="http://schemas.openxmlformats.org/officeDocument/2006/relationships/image" Target="media/image121.emf"/><Relationship Id="rId899" Type="http://schemas.openxmlformats.org/officeDocument/2006/relationships/customXml" Target="ink/ink437.xml"/><Relationship Id="rId1000" Type="http://schemas.openxmlformats.org/officeDocument/2006/relationships/image" Target="media/image497.emf"/><Relationship Id="rId1084" Type="http://schemas.openxmlformats.org/officeDocument/2006/relationships/image" Target="media/image539.emf"/><Relationship Id="rId1305" Type="http://schemas.openxmlformats.org/officeDocument/2006/relationships/customXml" Target="ink/ink640.xml"/><Relationship Id="rId107" Type="http://schemas.openxmlformats.org/officeDocument/2006/relationships/image" Target="media/image51.emf"/><Relationship Id="rId454" Type="http://schemas.openxmlformats.org/officeDocument/2006/relationships/customXml" Target="ink/ink214.xml"/><Relationship Id="rId661" Type="http://schemas.openxmlformats.org/officeDocument/2006/relationships/customXml" Target="ink/ink318.xml"/><Relationship Id="rId759" Type="http://schemas.openxmlformats.org/officeDocument/2006/relationships/customXml" Target="ink/ink367.xml"/><Relationship Id="rId966" Type="http://schemas.openxmlformats.org/officeDocument/2006/relationships/image" Target="media/image480.emf"/><Relationship Id="rId1291" Type="http://schemas.openxmlformats.org/officeDocument/2006/relationships/customXml" Target="ink/ink633.xml"/><Relationship Id="rId1389" Type="http://schemas.openxmlformats.org/officeDocument/2006/relationships/customXml" Target="ink/ink682.xml"/><Relationship Id="rId1512" Type="http://schemas.openxmlformats.org/officeDocument/2006/relationships/image" Target="media/image753.emf"/><Relationship Id="rId1596" Type="http://schemas.openxmlformats.org/officeDocument/2006/relationships/image" Target="media/image795.emf"/><Relationship Id="rId1817" Type="http://schemas.openxmlformats.org/officeDocument/2006/relationships/customXml" Target="ink/ink896.xml"/><Relationship Id="rId11" Type="http://schemas.openxmlformats.org/officeDocument/2006/relationships/customXml" Target="ink/ink3.xml"/><Relationship Id="rId314" Type="http://schemas.openxmlformats.org/officeDocument/2006/relationships/customXml" Target="ink/ink144.xml"/><Relationship Id="rId398" Type="http://schemas.openxmlformats.org/officeDocument/2006/relationships/customXml" Target="ink/ink186.xml"/><Relationship Id="rId521" Type="http://schemas.openxmlformats.org/officeDocument/2006/relationships/image" Target="media/image258.emf"/><Relationship Id="rId619" Type="http://schemas.openxmlformats.org/officeDocument/2006/relationships/customXml" Target="ink/ink297.xml"/><Relationship Id="rId1151" Type="http://schemas.openxmlformats.org/officeDocument/2006/relationships/customXml" Target="ink/ink563.xml"/><Relationship Id="rId1249" Type="http://schemas.openxmlformats.org/officeDocument/2006/relationships/customXml" Target="ink/ink612.xml"/><Relationship Id="rId95" Type="http://schemas.openxmlformats.org/officeDocument/2006/relationships/image" Target="media/image45.emf"/><Relationship Id="rId160" Type="http://schemas.openxmlformats.org/officeDocument/2006/relationships/customXml" Target="ink/ink67.xml"/><Relationship Id="rId826" Type="http://schemas.openxmlformats.org/officeDocument/2006/relationships/image" Target="media/image410.emf"/><Relationship Id="rId1011" Type="http://schemas.openxmlformats.org/officeDocument/2006/relationships/customXml" Target="ink/ink493.xml"/><Relationship Id="rId1109" Type="http://schemas.openxmlformats.org/officeDocument/2006/relationships/customXml" Target="ink/ink542.xml"/><Relationship Id="rId1456" Type="http://schemas.openxmlformats.org/officeDocument/2006/relationships/image" Target="media/image725.emf"/><Relationship Id="rId1663" Type="http://schemas.openxmlformats.org/officeDocument/2006/relationships/customXml" Target="ink/ink819.xml"/><Relationship Id="rId258" Type="http://schemas.openxmlformats.org/officeDocument/2006/relationships/customXml" Target="ink/ink116.xml"/><Relationship Id="rId465" Type="http://schemas.openxmlformats.org/officeDocument/2006/relationships/image" Target="media/image230.emf"/><Relationship Id="rId672" Type="http://schemas.openxmlformats.org/officeDocument/2006/relationships/image" Target="media/image333.emf"/><Relationship Id="rId1095" Type="http://schemas.openxmlformats.org/officeDocument/2006/relationships/customXml" Target="ink/ink535.xml"/><Relationship Id="rId1316" Type="http://schemas.openxmlformats.org/officeDocument/2006/relationships/image" Target="media/image655.emf"/><Relationship Id="rId1523" Type="http://schemas.openxmlformats.org/officeDocument/2006/relationships/customXml" Target="ink/ink749.xml"/><Relationship Id="rId1730" Type="http://schemas.openxmlformats.org/officeDocument/2006/relationships/image" Target="media/image862.emf"/><Relationship Id="rId22" Type="http://schemas.openxmlformats.org/officeDocument/2006/relationships/image" Target="media/image9.emf"/><Relationship Id="rId118" Type="http://schemas.openxmlformats.org/officeDocument/2006/relationships/customXml" Target="ink/ink46.xml"/><Relationship Id="rId325" Type="http://schemas.openxmlformats.org/officeDocument/2006/relationships/image" Target="media/image160.emf"/><Relationship Id="rId532" Type="http://schemas.openxmlformats.org/officeDocument/2006/relationships/customXml" Target="ink/ink253.xml"/><Relationship Id="rId977" Type="http://schemas.openxmlformats.org/officeDocument/2006/relationships/customXml" Target="ink/ink476.xml"/><Relationship Id="rId1162" Type="http://schemas.openxmlformats.org/officeDocument/2006/relationships/image" Target="media/image578.emf"/><Relationship Id="rId1828" Type="http://schemas.openxmlformats.org/officeDocument/2006/relationships/image" Target="media/image5610.emf"/><Relationship Id="rId171" Type="http://schemas.openxmlformats.org/officeDocument/2006/relationships/image" Target="media/image83.emf"/><Relationship Id="rId837" Type="http://schemas.openxmlformats.org/officeDocument/2006/relationships/customXml" Target="ink/ink406.xml"/><Relationship Id="rId1022" Type="http://schemas.openxmlformats.org/officeDocument/2006/relationships/image" Target="media/image508.emf"/><Relationship Id="rId1467" Type="http://schemas.openxmlformats.org/officeDocument/2006/relationships/customXml" Target="ink/ink721.xml"/><Relationship Id="rId1674" Type="http://schemas.openxmlformats.org/officeDocument/2006/relationships/image" Target="media/image834.emf"/><Relationship Id="rId269" Type="http://schemas.openxmlformats.org/officeDocument/2006/relationships/image" Target="media/image132.emf"/><Relationship Id="rId476" Type="http://schemas.openxmlformats.org/officeDocument/2006/relationships/customXml" Target="ink/ink225.xml"/><Relationship Id="rId683" Type="http://schemas.openxmlformats.org/officeDocument/2006/relationships/customXml" Target="ink/ink329.xml"/><Relationship Id="rId890" Type="http://schemas.openxmlformats.org/officeDocument/2006/relationships/image" Target="media/image442.emf"/><Relationship Id="rId904" Type="http://schemas.openxmlformats.org/officeDocument/2006/relationships/image" Target="media/image449.emf"/><Relationship Id="rId1327" Type="http://schemas.openxmlformats.org/officeDocument/2006/relationships/customXml" Target="ink/ink651.xml"/><Relationship Id="rId1534" Type="http://schemas.openxmlformats.org/officeDocument/2006/relationships/image" Target="media/image764.emf"/><Relationship Id="rId1741" Type="http://schemas.openxmlformats.org/officeDocument/2006/relationships/customXml" Target="ink/ink858.xml"/><Relationship Id="rId33" Type="http://schemas.openxmlformats.org/officeDocument/2006/relationships/customXml" Target="ink/ink13.xml"/><Relationship Id="rId129" Type="http://schemas.openxmlformats.org/officeDocument/2006/relationships/image" Target="media/image62.emf"/><Relationship Id="rId336" Type="http://schemas.openxmlformats.org/officeDocument/2006/relationships/customXml" Target="ink/ink155.xml"/><Relationship Id="rId543" Type="http://schemas.openxmlformats.org/officeDocument/2006/relationships/customXml" Target="ink/ink259.xml"/><Relationship Id="rId988" Type="http://schemas.openxmlformats.org/officeDocument/2006/relationships/image" Target="media/image491.emf"/><Relationship Id="rId1173" Type="http://schemas.openxmlformats.org/officeDocument/2006/relationships/customXml" Target="ink/ink574.xml"/><Relationship Id="rId1380" Type="http://schemas.openxmlformats.org/officeDocument/2006/relationships/image" Target="media/image687.emf"/><Relationship Id="rId1601" Type="http://schemas.openxmlformats.org/officeDocument/2006/relationships/customXml" Target="ink/ink788.xml"/><Relationship Id="rId1839" Type="http://schemas.openxmlformats.org/officeDocument/2006/relationships/image" Target="media/image868.wmf"/><Relationship Id="rId182" Type="http://schemas.openxmlformats.org/officeDocument/2006/relationships/customXml" Target="ink/ink78.xml"/><Relationship Id="rId403" Type="http://schemas.openxmlformats.org/officeDocument/2006/relationships/image" Target="media/image199.emf"/><Relationship Id="rId750" Type="http://schemas.openxmlformats.org/officeDocument/2006/relationships/image" Target="media/image372.emf"/><Relationship Id="rId848" Type="http://schemas.openxmlformats.org/officeDocument/2006/relationships/image" Target="media/image421.emf"/><Relationship Id="rId1033" Type="http://schemas.openxmlformats.org/officeDocument/2006/relationships/customXml" Target="ink/ink504.xml"/><Relationship Id="rId1478" Type="http://schemas.openxmlformats.org/officeDocument/2006/relationships/image" Target="media/image736.emf"/><Relationship Id="rId1685" Type="http://schemas.openxmlformats.org/officeDocument/2006/relationships/customXml" Target="ink/ink830.xml"/><Relationship Id="rId487" Type="http://schemas.openxmlformats.org/officeDocument/2006/relationships/image" Target="media/image241.emf"/><Relationship Id="rId610" Type="http://schemas.openxmlformats.org/officeDocument/2006/relationships/image" Target="media/image302.emf"/><Relationship Id="rId694" Type="http://schemas.openxmlformats.org/officeDocument/2006/relationships/image" Target="media/image344.emf"/><Relationship Id="rId708" Type="http://schemas.openxmlformats.org/officeDocument/2006/relationships/image" Target="media/image351.emf"/><Relationship Id="rId915" Type="http://schemas.openxmlformats.org/officeDocument/2006/relationships/customXml" Target="ink/ink445.xml"/><Relationship Id="rId1240" Type="http://schemas.openxmlformats.org/officeDocument/2006/relationships/image" Target="media/image617.emf"/><Relationship Id="rId1338" Type="http://schemas.openxmlformats.org/officeDocument/2006/relationships/image" Target="media/image666.emf"/><Relationship Id="rId1545" Type="http://schemas.openxmlformats.org/officeDocument/2006/relationships/customXml" Target="ink/ink760.xml"/><Relationship Id="rId347" Type="http://schemas.openxmlformats.org/officeDocument/2006/relationships/image" Target="media/image171.emf"/><Relationship Id="rId999" Type="http://schemas.openxmlformats.org/officeDocument/2006/relationships/customXml" Target="ink/ink487.xml"/><Relationship Id="rId1100" Type="http://schemas.openxmlformats.org/officeDocument/2006/relationships/image" Target="media/image547.emf"/><Relationship Id="rId1184" Type="http://schemas.openxmlformats.org/officeDocument/2006/relationships/image" Target="media/image589.emf"/><Relationship Id="rId1405" Type="http://schemas.openxmlformats.org/officeDocument/2006/relationships/customXml" Target="ink/ink690.xml"/><Relationship Id="rId1752" Type="http://schemas.openxmlformats.org/officeDocument/2006/relationships/image" Target="media/image188.emf"/><Relationship Id="rId44" Type="http://schemas.openxmlformats.org/officeDocument/2006/relationships/image" Target="media/image20.emf"/><Relationship Id="rId554" Type="http://schemas.openxmlformats.org/officeDocument/2006/relationships/image" Target="media/image274.emf"/><Relationship Id="rId761" Type="http://schemas.openxmlformats.org/officeDocument/2006/relationships/customXml" Target="ink/ink368.xml"/><Relationship Id="rId859" Type="http://schemas.openxmlformats.org/officeDocument/2006/relationships/customXml" Target="ink/ink417.xml"/><Relationship Id="rId1391" Type="http://schemas.openxmlformats.org/officeDocument/2006/relationships/customXml" Target="ink/ink683.xml"/><Relationship Id="rId1489" Type="http://schemas.openxmlformats.org/officeDocument/2006/relationships/customXml" Target="ink/ink732.xml"/><Relationship Id="rId1612" Type="http://schemas.openxmlformats.org/officeDocument/2006/relationships/image" Target="media/image803.emf"/><Relationship Id="rId1696" Type="http://schemas.openxmlformats.org/officeDocument/2006/relationships/image" Target="media/image845.emf"/><Relationship Id="rId193" Type="http://schemas.openxmlformats.org/officeDocument/2006/relationships/image" Target="media/image94.emf"/><Relationship Id="rId207" Type="http://schemas.openxmlformats.org/officeDocument/2006/relationships/image" Target="media/image101.emf"/><Relationship Id="rId414" Type="http://schemas.openxmlformats.org/officeDocument/2006/relationships/customXml" Target="ink/ink194.xml"/><Relationship Id="rId498" Type="http://schemas.openxmlformats.org/officeDocument/2006/relationships/customXml" Target="ink/ink236.xml"/><Relationship Id="rId621" Type="http://schemas.openxmlformats.org/officeDocument/2006/relationships/customXml" Target="ink/ink298.xml"/><Relationship Id="rId1044" Type="http://schemas.openxmlformats.org/officeDocument/2006/relationships/image" Target="media/image519.emf"/><Relationship Id="rId1251" Type="http://schemas.openxmlformats.org/officeDocument/2006/relationships/customXml" Target="ink/ink613.xml"/><Relationship Id="rId1349" Type="http://schemas.openxmlformats.org/officeDocument/2006/relationships/customXml" Target="ink/ink662.xml"/><Relationship Id="rId260" Type="http://schemas.openxmlformats.org/officeDocument/2006/relationships/customXml" Target="ink/ink117.xml"/><Relationship Id="rId719" Type="http://schemas.openxmlformats.org/officeDocument/2006/relationships/customXml" Target="ink/ink347.xml"/><Relationship Id="rId926" Type="http://schemas.openxmlformats.org/officeDocument/2006/relationships/image" Target="media/image460.emf"/><Relationship Id="rId1111" Type="http://schemas.openxmlformats.org/officeDocument/2006/relationships/customXml" Target="ink/ink543.xml"/><Relationship Id="rId1556" Type="http://schemas.openxmlformats.org/officeDocument/2006/relationships/image" Target="media/image775.emf"/><Relationship Id="rId1763" Type="http://schemas.openxmlformats.org/officeDocument/2006/relationships/customXml" Target="ink/ink869.xml"/><Relationship Id="rId55" Type="http://schemas.openxmlformats.org/officeDocument/2006/relationships/customXml" Target="ink/ink22.xml"/><Relationship Id="rId120" Type="http://schemas.openxmlformats.org/officeDocument/2006/relationships/customXml" Target="ink/ink47.xml"/><Relationship Id="rId358" Type="http://schemas.openxmlformats.org/officeDocument/2006/relationships/customXml" Target="ink/ink166.xml"/><Relationship Id="rId565" Type="http://schemas.openxmlformats.org/officeDocument/2006/relationships/customXml" Target="ink/ink270.xml"/><Relationship Id="rId772" Type="http://schemas.openxmlformats.org/officeDocument/2006/relationships/image" Target="media/image383.emf"/><Relationship Id="rId1195" Type="http://schemas.openxmlformats.org/officeDocument/2006/relationships/customXml" Target="ink/ink585.xml"/><Relationship Id="rId1209" Type="http://schemas.openxmlformats.org/officeDocument/2006/relationships/customXml" Target="ink/ink592.xml"/><Relationship Id="rId1416" Type="http://schemas.openxmlformats.org/officeDocument/2006/relationships/image" Target="media/image705.emf"/><Relationship Id="rId1623" Type="http://schemas.openxmlformats.org/officeDocument/2006/relationships/customXml" Target="ink/ink799.xml"/><Relationship Id="rId1830" Type="http://schemas.openxmlformats.org/officeDocument/2006/relationships/image" Target="media/image5710.emf"/><Relationship Id="rId218" Type="http://schemas.openxmlformats.org/officeDocument/2006/relationships/customXml" Target="ink/ink96.xml"/><Relationship Id="rId425" Type="http://schemas.openxmlformats.org/officeDocument/2006/relationships/image" Target="media/image210.emf"/><Relationship Id="rId632" Type="http://schemas.openxmlformats.org/officeDocument/2006/relationships/image" Target="media/image313.emf"/><Relationship Id="rId1055" Type="http://schemas.openxmlformats.org/officeDocument/2006/relationships/customXml" Target="ink/ink515.xml"/><Relationship Id="rId1262" Type="http://schemas.openxmlformats.org/officeDocument/2006/relationships/image" Target="media/image628.emf"/><Relationship Id="rId271" Type="http://schemas.openxmlformats.org/officeDocument/2006/relationships/image" Target="media/image133.emf"/><Relationship Id="rId937" Type="http://schemas.openxmlformats.org/officeDocument/2006/relationships/customXml" Target="ink/ink456.xml"/><Relationship Id="rId1122" Type="http://schemas.openxmlformats.org/officeDocument/2006/relationships/image" Target="media/image558.emf"/><Relationship Id="rId1567" Type="http://schemas.openxmlformats.org/officeDocument/2006/relationships/customXml" Target="ink/ink771.xml"/><Relationship Id="rId1774" Type="http://schemas.openxmlformats.org/officeDocument/2006/relationships/image" Target="media/image2910.emf"/><Relationship Id="rId66" Type="http://schemas.openxmlformats.org/officeDocument/2006/relationships/image" Target="media/image31.emf"/><Relationship Id="rId131" Type="http://schemas.openxmlformats.org/officeDocument/2006/relationships/image" Target="media/image63.emf"/><Relationship Id="rId369" Type="http://schemas.openxmlformats.org/officeDocument/2006/relationships/image" Target="media/image182.emf"/><Relationship Id="rId576" Type="http://schemas.openxmlformats.org/officeDocument/2006/relationships/image" Target="media/image285.emf"/><Relationship Id="rId783" Type="http://schemas.openxmlformats.org/officeDocument/2006/relationships/customXml" Target="ink/ink379.xml"/><Relationship Id="rId990" Type="http://schemas.openxmlformats.org/officeDocument/2006/relationships/image" Target="media/image492.emf"/><Relationship Id="rId1427" Type="http://schemas.openxmlformats.org/officeDocument/2006/relationships/customXml" Target="ink/ink701.xml"/><Relationship Id="rId1634" Type="http://schemas.openxmlformats.org/officeDocument/2006/relationships/image" Target="media/image814.emf"/><Relationship Id="rId1841" Type="http://schemas.openxmlformats.org/officeDocument/2006/relationships/image" Target="media/image869.wmf"/><Relationship Id="rId229" Type="http://schemas.openxmlformats.org/officeDocument/2006/relationships/image" Target="media/image112.emf"/><Relationship Id="rId436" Type="http://schemas.openxmlformats.org/officeDocument/2006/relationships/customXml" Target="ink/ink205.xml"/><Relationship Id="rId643" Type="http://schemas.openxmlformats.org/officeDocument/2006/relationships/customXml" Target="ink/ink309.xml"/><Relationship Id="rId1066" Type="http://schemas.openxmlformats.org/officeDocument/2006/relationships/image" Target="media/image530.emf"/><Relationship Id="rId1273" Type="http://schemas.openxmlformats.org/officeDocument/2006/relationships/customXml" Target="ink/ink624.xml"/><Relationship Id="rId1480" Type="http://schemas.openxmlformats.org/officeDocument/2006/relationships/image" Target="media/image737.emf"/><Relationship Id="rId850" Type="http://schemas.openxmlformats.org/officeDocument/2006/relationships/image" Target="media/image422.emf"/><Relationship Id="rId948" Type="http://schemas.openxmlformats.org/officeDocument/2006/relationships/image" Target="media/image471.emf"/><Relationship Id="rId1133" Type="http://schemas.openxmlformats.org/officeDocument/2006/relationships/customXml" Target="ink/ink554.xml"/><Relationship Id="rId1578" Type="http://schemas.openxmlformats.org/officeDocument/2006/relationships/image" Target="media/image786.emf"/><Relationship Id="rId1701" Type="http://schemas.openxmlformats.org/officeDocument/2006/relationships/customXml" Target="ink/ink838.xml"/><Relationship Id="rId1785" Type="http://schemas.openxmlformats.org/officeDocument/2006/relationships/customXml" Target="ink/ink880.xml"/><Relationship Id="rId77" Type="http://schemas.openxmlformats.org/officeDocument/2006/relationships/image" Target="media/image37.wmf"/><Relationship Id="rId282" Type="http://schemas.openxmlformats.org/officeDocument/2006/relationships/customXml" Target="ink/ink128.xml"/><Relationship Id="rId503" Type="http://schemas.openxmlformats.org/officeDocument/2006/relationships/image" Target="media/image249.emf"/><Relationship Id="rId587" Type="http://schemas.openxmlformats.org/officeDocument/2006/relationships/customXml" Target="ink/ink281.xml"/><Relationship Id="rId710" Type="http://schemas.openxmlformats.org/officeDocument/2006/relationships/image" Target="media/image352.emf"/><Relationship Id="rId808" Type="http://schemas.openxmlformats.org/officeDocument/2006/relationships/image" Target="media/image401.emf"/><Relationship Id="rId1340" Type="http://schemas.openxmlformats.org/officeDocument/2006/relationships/image" Target="media/image667.emf"/><Relationship Id="rId1438" Type="http://schemas.openxmlformats.org/officeDocument/2006/relationships/image" Target="media/image716.emf"/><Relationship Id="rId1645" Type="http://schemas.openxmlformats.org/officeDocument/2006/relationships/customXml" Target="ink/ink810.xml"/><Relationship Id="rId8" Type="http://schemas.openxmlformats.org/officeDocument/2006/relationships/image" Target="media/image1.emf"/><Relationship Id="rId142" Type="http://schemas.openxmlformats.org/officeDocument/2006/relationships/customXml" Target="ink/ink58.xml"/><Relationship Id="rId447" Type="http://schemas.openxmlformats.org/officeDocument/2006/relationships/image" Target="media/image221.emf"/><Relationship Id="rId794" Type="http://schemas.openxmlformats.org/officeDocument/2006/relationships/image" Target="media/image394.emf"/><Relationship Id="rId1077" Type="http://schemas.openxmlformats.org/officeDocument/2006/relationships/customXml" Target="ink/ink526.xml"/><Relationship Id="rId1200" Type="http://schemas.openxmlformats.org/officeDocument/2006/relationships/image" Target="media/image597.emf"/><Relationship Id="rId654" Type="http://schemas.openxmlformats.org/officeDocument/2006/relationships/image" Target="media/image324.emf"/><Relationship Id="rId861" Type="http://schemas.openxmlformats.org/officeDocument/2006/relationships/customXml" Target="ink/ink418.xml"/><Relationship Id="rId959" Type="http://schemas.openxmlformats.org/officeDocument/2006/relationships/customXml" Target="ink/ink467.xml"/><Relationship Id="rId1284" Type="http://schemas.openxmlformats.org/officeDocument/2006/relationships/image" Target="media/image639.emf"/><Relationship Id="rId1491" Type="http://schemas.openxmlformats.org/officeDocument/2006/relationships/customXml" Target="ink/ink733.xml"/><Relationship Id="rId1505" Type="http://schemas.openxmlformats.org/officeDocument/2006/relationships/customXml" Target="ink/ink740.xml"/><Relationship Id="rId1589" Type="http://schemas.openxmlformats.org/officeDocument/2006/relationships/customXml" Target="ink/ink782.xml"/><Relationship Id="rId1712" Type="http://schemas.openxmlformats.org/officeDocument/2006/relationships/image" Target="media/image853.emf"/><Relationship Id="rId293" Type="http://schemas.openxmlformats.org/officeDocument/2006/relationships/image" Target="media/image144.emf"/><Relationship Id="rId307" Type="http://schemas.openxmlformats.org/officeDocument/2006/relationships/image" Target="media/image151.emf"/><Relationship Id="rId514" Type="http://schemas.openxmlformats.org/officeDocument/2006/relationships/customXml" Target="ink/ink244.xml"/><Relationship Id="rId721" Type="http://schemas.openxmlformats.org/officeDocument/2006/relationships/customXml" Target="ink/ink348.xml"/><Relationship Id="rId1144" Type="http://schemas.openxmlformats.org/officeDocument/2006/relationships/image" Target="media/image569.emf"/><Relationship Id="rId1351" Type="http://schemas.openxmlformats.org/officeDocument/2006/relationships/customXml" Target="ink/ink663.xml"/><Relationship Id="rId1449" Type="http://schemas.openxmlformats.org/officeDocument/2006/relationships/customXml" Target="ink/ink712.xml"/><Relationship Id="rId1796" Type="http://schemas.openxmlformats.org/officeDocument/2006/relationships/image" Target="media/image4010.emf"/><Relationship Id="rId88" Type="http://schemas.openxmlformats.org/officeDocument/2006/relationships/oleObject" Target="embeddings/oleObject8.bin"/><Relationship Id="rId153" Type="http://schemas.openxmlformats.org/officeDocument/2006/relationships/image" Target="media/image74.emf"/><Relationship Id="rId360" Type="http://schemas.openxmlformats.org/officeDocument/2006/relationships/customXml" Target="ink/ink167.xml"/><Relationship Id="rId598" Type="http://schemas.openxmlformats.org/officeDocument/2006/relationships/image" Target="media/image296.emf"/><Relationship Id="rId819" Type="http://schemas.openxmlformats.org/officeDocument/2006/relationships/customXml" Target="ink/ink397.xml"/><Relationship Id="rId1004" Type="http://schemas.openxmlformats.org/officeDocument/2006/relationships/image" Target="media/image499.emf"/><Relationship Id="rId1211" Type="http://schemas.openxmlformats.org/officeDocument/2006/relationships/customXml" Target="ink/ink593.xml"/><Relationship Id="rId1656" Type="http://schemas.openxmlformats.org/officeDocument/2006/relationships/image" Target="media/image825.emf"/><Relationship Id="rId220" Type="http://schemas.openxmlformats.org/officeDocument/2006/relationships/customXml" Target="ink/ink97.xml"/><Relationship Id="rId458" Type="http://schemas.openxmlformats.org/officeDocument/2006/relationships/customXml" Target="ink/ink216.xml"/><Relationship Id="rId665" Type="http://schemas.openxmlformats.org/officeDocument/2006/relationships/customXml" Target="ink/ink320.xml"/><Relationship Id="rId872" Type="http://schemas.openxmlformats.org/officeDocument/2006/relationships/image" Target="media/image433.emf"/><Relationship Id="rId1088" Type="http://schemas.openxmlformats.org/officeDocument/2006/relationships/image" Target="media/image541.emf"/><Relationship Id="rId1295" Type="http://schemas.openxmlformats.org/officeDocument/2006/relationships/customXml" Target="ink/ink635.xml"/><Relationship Id="rId1309" Type="http://schemas.openxmlformats.org/officeDocument/2006/relationships/customXml" Target="ink/ink642.xml"/><Relationship Id="rId1516" Type="http://schemas.openxmlformats.org/officeDocument/2006/relationships/image" Target="media/image755.emf"/><Relationship Id="rId1723" Type="http://schemas.openxmlformats.org/officeDocument/2006/relationships/customXml" Target="ink/ink849.xml"/><Relationship Id="rId15" Type="http://schemas.openxmlformats.org/officeDocument/2006/relationships/customXml" Target="ink/ink4.xml"/><Relationship Id="rId318" Type="http://schemas.openxmlformats.org/officeDocument/2006/relationships/customXml" Target="ink/ink146.xml"/><Relationship Id="rId525" Type="http://schemas.openxmlformats.org/officeDocument/2006/relationships/image" Target="media/image260.emf"/><Relationship Id="rId732" Type="http://schemas.openxmlformats.org/officeDocument/2006/relationships/image" Target="media/image363.emf"/><Relationship Id="rId1155" Type="http://schemas.openxmlformats.org/officeDocument/2006/relationships/customXml" Target="ink/ink565.xml"/><Relationship Id="rId1362" Type="http://schemas.openxmlformats.org/officeDocument/2006/relationships/image" Target="media/image678.emf"/><Relationship Id="rId99" Type="http://schemas.openxmlformats.org/officeDocument/2006/relationships/image" Target="media/image47.emf"/><Relationship Id="rId164" Type="http://schemas.openxmlformats.org/officeDocument/2006/relationships/customXml" Target="ink/ink69.xml"/><Relationship Id="rId371" Type="http://schemas.openxmlformats.org/officeDocument/2006/relationships/image" Target="media/image183.emf"/><Relationship Id="rId1015" Type="http://schemas.openxmlformats.org/officeDocument/2006/relationships/customXml" Target="ink/ink495.xml"/><Relationship Id="rId1222" Type="http://schemas.openxmlformats.org/officeDocument/2006/relationships/image" Target="media/image608.emf"/><Relationship Id="rId1667" Type="http://schemas.openxmlformats.org/officeDocument/2006/relationships/customXml" Target="ink/ink821.xml"/><Relationship Id="rId469" Type="http://schemas.openxmlformats.org/officeDocument/2006/relationships/image" Target="media/image232.emf"/><Relationship Id="rId676" Type="http://schemas.openxmlformats.org/officeDocument/2006/relationships/image" Target="media/image335.emf"/><Relationship Id="rId883" Type="http://schemas.openxmlformats.org/officeDocument/2006/relationships/customXml" Target="ink/ink429.xml"/><Relationship Id="rId1099" Type="http://schemas.openxmlformats.org/officeDocument/2006/relationships/customXml" Target="ink/ink537.xml"/><Relationship Id="rId1527" Type="http://schemas.openxmlformats.org/officeDocument/2006/relationships/customXml" Target="ink/ink751.xml"/><Relationship Id="rId1734" Type="http://schemas.openxmlformats.org/officeDocument/2006/relationships/image" Target="media/image864.emf"/><Relationship Id="rId26" Type="http://schemas.openxmlformats.org/officeDocument/2006/relationships/image" Target="media/image11.emf"/><Relationship Id="rId231" Type="http://schemas.openxmlformats.org/officeDocument/2006/relationships/image" Target="media/image113.emf"/><Relationship Id="rId329" Type="http://schemas.openxmlformats.org/officeDocument/2006/relationships/image" Target="media/image162.emf"/><Relationship Id="rId536" Type="http://schemas.openxmlformats.org/officeDocument/2006/relationships/customXml" Target="ink/ink255.xml"/><Relationship Id="rId1166" Type="http://schemas.openxmlformats.org/officeDocument/2006/relationships/image" Target="media/image580.emf"/><Relationship Id="rId1373" Type="http://schemas.openxmlformats.org/officeDocument/2006/relationships/customXml" Target="ink/ink674.xml"/><Relationship Id="rId175" Type="http://schemas.openxmlformats.org/officeDocument/2006/relationships/image" Target="media/image85.emf"/><Relationship Id="rId743" Type="http://schemas.openxmlformats.org/officeDocument/2006/relationships/customXml" Target="ink/ink359.xml"/><Relationship Id="rId950" Type="http://schemas.openxmlformats.org/officeDocument/2006/relationships/image" Target="media/image472.emf"/><Relationship Id="rId1026" Type="http://schemas.openxmlformats.org/officeDocument/2006/relationships/image" Target="media/image510.emf"/><Relationship Id="rId1580" Type="http://schemas.openxmlformats.org/officeDocument/2006/relationships/image" Target="media/image787.emf"/><Relationship Id="rId1678" Type="http://schemas.openxmlformats.org/officeDocument/2006/relationships/image" Target="media/image836.emf"/><Relationship Id="rId1801" Type="http://schemas.openxmlformats.org/officeDocument/2006/relationships/customXml" Target="ink/ink888.xml"/><Relationship Id="rId382" Type="http://schemas.openxmlformats.org/officeDocument/2006/relationships/image" Target="media/image189.emf"/><Relationship Id="rId603" Type="http://schemas.openxmlformats.org/officeDocument/2006/relationships/customXml" Target="ink/ink289.xml"/><Relationship Id="rId687" Type="http://schemas.openxmlformats.org/officeDocument/2006/relationships/customXml" Target="ink/ink331.xml"/><Relationship Id="rId810" Type="http://schemas.openxmlformats.org/officeDocument/2006/relationships/image" Target="media/image402.emf"/><Relationship Id="rId908" Type="http://schemas.openxmlformats.org/officeDocument/2006/relationships/image" Target="media/image451.emf"/><Relationship Id="rId1233" Type="http://schemas.openxmlformats.org/officeDocument/2006/relationships/customXml" Target="ink/ink604.xml"/><Relationship Id="rId1440" Type="http://schemas.openxmlformats.org/officeDocument/2006/relationships/image" Target="media/image717.emf"/><Relationship Id="rId1538" Type="http://schemas.openxmlformats.org/officeDocument/2006/relationships/image" Target="media/image766.emf"/><Relationship Id="rId242" Type="http://schemas.openxmlformats.org/officeDocument/2006/relationships/customXml" Target="ink/ink108.xml"/><Relationship Id="rId894" Type="http://schemas.openxmlformats.org/officeDocument/2006/relationships/image" Target="media/image444.emf"/><Relationship Id="rId1177" Type="http://schemas.openxmlformats.org/officeDocument/2006/relationships/customXml" Target="ink/ink576.xml"/><Relationship Id="rId1300" Type="http://schemas.openxmlformats.org/officeDocument/2006/relationships/image" Target="media/image647.emf"/><Relationship Id="rId1745" Type="http://schemas.openxmlformats.org/officeDocument/2006/relationships/customXml" Target="ink/ink860.xml"/><Relationship Id="rId37" Type="http://schemas.openxmlformats.org/officeDocument/2006/relationships/customXml" Target="ink/ink15.xml"/><Relationship Id="rId102" Type="http://schemas.openxmlformats.org/officeDocument/2006/relationships/customXml" Target="ink/ink38.xml"/><Relationship Id="rId547" Type="http://schemas.openxmlformats.org/officeDocument/2006/relationships/customXml" Target="ink/ink261.xml"/><Relationship Id="rId754" Type="http://schemas.openxmlformats.org/officeDocument/2006/relationships/image" Target="media/image374.emf"/><Relationship Id="rId961" Type="http://schemas.openxmlformats.org/officeDocument/2006/relationships/customXml" Target="ink/ink468.xml"/><Relationship Id="rId1384" Type="http://schemas.openxmlformats.org/officeDocument/2006/relationships/image" Target="media/image689.emf"/><Relationship Id="rId1591" Type="http://schemas.openxmlformats.org/officeDocument/2006/relationships/customXml" Target="ink/ink783.xml"/><Relationship Id="rId1605" Type="http://schemas.openxmlformats.org/officeDocument/2006/relationships/customXml" Target="ink/ink790.xml"/><Relationship Id="rId1689" Type="http://schemas.openxmlformats.org/officeDocument/2006/relationships/customXml" Target="ink/ink832.xml"/><Relationship Id="rId1812" Type="http://schemas.openxmlformats.org/officeDocument/2006/relationships/image" Target="media/image4810.emf"/><Relationship Id="rId90" Type="http://schemas.openxmlformats.org/officeDocument/2006/relationships/oleObject" Target="embeddings/oleObject9.bin"/><Relationship Id="rId186" Type="http://schemas.openxmlformats.org/officeDocument/2006/relationships/customXml" Target="ink/ink80.xml"/><Relationship Id="rId393" Type="http://schemas.openxmlformats.org/officeDocument/2006/relationships/image" Target="media/image194.emf"/><Relationship Id="rId407" Type="http://schemas.openxmlformats.org/officeDocument/2006/relationships/image" Target="media/image201.emf"/><Relationship Id="rId614" Type="http://schemas.openxmlformats.org/officeDocument/2006/relationships/image" Target="media/image304.emf"/><Relationship Id="rId821" Type="http://schemas.openxmlformats.org/officeDocument/2006/relationships/customXml" Target="ink/ink398.xml"/><Relationship Id="rId1037" Type="http://schemas.openxmlformats.org/officeDocument/2006/relationships/customXml" Target="ink/ink506.xml"/><Relationship Id="rId1244" Type="http://schemas.openxmlformats.org/officeDocument/2006/relationships/image" Target="media/image619.emf"/><Relationship Id="rId1451" Type="http://schemas.openxmlformats.org/officeDocument/2006/relationships/customXml" Target="ink/ink713.xml"/><Relationship Id="rId253" Type="http://schemas.openxmlformats.org/officeDocument/2006/relationships/image" Target="media/image124.emf"/><Relationship Id="rId460" Type="http://schemas.openxmlformats.org/officeDocument/2006/relationships/customXml" Target="ink/ink217.xml"/><Relationship Id="rId698" Type="http://schemas.openxmlformats.org/officeDocument/2006/relationships/image" Target="media/image346.emf"/><Relationship Id="rId919" Type="http://schemas.openxmlformats.org/officeDocument/2006/relationships/customXml" Target="ink/ink447.xml"/><Relationship Id="rId1090" Type="http://schemas.openxmlformats.org/officeDocument/2006/relationships/image" Target="media/image542.emf"/><Relationship Id="rId1104" Type="http://schemas.openxmlformats.org/officeDocument/2006/relationships/image" Target="media/image549.emf"/><Relationship Id="rId1311" Type="http://schemas.openxmlformats.org/officeDocument/2006/relationships/customXml" Target="ink/ink643.xml"/><Relationship Id="rId1549" Type="http://schemas.openxmlformats.org/officeDocument/2006/relationships/customXml" Target="ink/ink762.xml"/><Relationship Id="rId1756" Type="http://schemas.openxmlformats.org/officeDocument/2006/relationships/image" Target="media/image2010.emf"/><Relationship Id="rId48" Type="http://schemas.openxmlformats.org/officeDocument/2006/relationships/image" Target="media/image22.emf"/><Relationship Id="rId113" Type="http://schemas.openxmlformats.org/officeDocument/2006/relationships/image" Target="media/image54.emf"/><Relationship Id="rId320" Type="http://schemas.openxmlformats.org/officeDocument/2006/relationships/customXml" Target="ink/ink147.xml"/><Relationship Id="rId558" Type="http://schemas.openxmlformats.org/officeDocument/2006/relationships/image" Target="media/image276.emf"/><Relationship Id="rId765" Type="http://schemas.openxmlformats.org/officeDocument/2006/relationships/customXml" Target="ink/ink370.xml"/><Relationship Id="rId972" Type="http://schemas.openxmlformats.org/officeDocument/2006/relationships/image" Target="media/image483.emf"/><Relationship Id="rId1188" Type="http://schemas.openxmlformats.org/officeDocument/2006/relationships/image" Target="media/image591.emf"/><Relationship Id="rId1395" Type="http://schemas.openxmlformats.org/officeDocument/2006/relationships/customXml" Target="ink/ink685.xml"/><Relationship Id="rId1409" Type="http://schemas.openxmlformats.org/officeDocument/2006/relationships/customXml" Target="ink/ink692.xml"/><Relationship Id="rId1616" Type="http://schemas.openxmlformats.org/officeDocument/2006/relationships/image" Target="media/image805.emf"/><Relationship Id="rId1823" Type="http://schemas.openxmlformats.org/officeDocument/2006/relationships/customXml" Target="ink/ink899.xml"/><Relationship Id="rId197" Type="http://schemas.openxmlformats.org/officeDocument/2006/relationships/image" Target="media/image96.emf"/><Relationship Id="rId418" Type="http://schemas.openxmlformats.org/officeDocument/2006/relationships/customXml" Target="ink/ink196.xml"/><Relationship Id="rId625" Type="http://schemas.openxmlformats.org/officeDocument/2006/relationships/customXml" Target="ink/ink300.xml"/><Relationship Id="rId832" Type="http://schemas.openxmlformats.org/officeDocument/2006/relationships/image" Target="media/image413.emf"/><Relationship Id="rId1048" Type="http://schemas.openxmlformats.org/officeDocument/2006/relationships/image" Target="media/image521.emf"/><Relationship Id="rId1255" Type="http://schemas.openxmlformats.org/officeDocument/2006/relationships/customXml" Target="ink/ink615.xml"/><Relationship Id="rId1462" Type="http://schemas.openxmlformats.org/officeDocument/2006/relationships/image" Target="media/image728.emf"/><Relationship Id="rId264" Type="http://schemas.openxmlformats.org/officeDocument/2006/relationships/customXml" Target="ink/ink119.xml"/><Relationship Id="rId471" Type="http://schemas.openxmlformats.org/officeDocument/2006/relationships/image" Target="media/image233.emf"/><Relationship Id="rId1115" Type="http://schemas.openxmlformats.org/officeDocument/2006/relationships/customXml" Target="ink/ink545.xml"/><Relationship Id="rId1322" Type="http://schemas.openxmlformats.org/officeDocument/2006/relationships/image" Target="media/image658.emf"/><Relationship Id="rId1767" Type="http://schemas.openxmlformats.org/officeDocument/2006/relationships/customXml" Target="ink/ink871.xml"/><Relationship Id="rId59" Type="http://schemas.openxmlformats.org/officeDocument/2006/relationships/customXml" Target="ink/ink24.xml"/><Relationship Id="rId124" Type="http://schemas.openxmlformats.org/officeDocument/2006/relationships/customXml" Target="ink/ink49.xml"/><Relationship Id="rId569" Type="http://schemas.openxmlformats.org/officeDocument/2006/relationships/customXml" Target="ink/ink272.xml"/><Relationship Id="rId776" Type="http://schemas.openxmlformats.org/officeDocument/2006/relationships/image" Target="media/image385.emf"/><Relationship Id="rId983" Type="http://schemas.openxmlformats.org/officeDocument/2006/relationships/customXml" Target="ink/ink479.xml"/><Relationship Id="rId1199" Type="http://schemas.openxmlformats.org/officeDocument/2006/relationships/customXml" Target="ink/ink587.xml"/><Relationship Id="rId1627" Type="http://schemas.openxmlformats.org/officeDocument/2006/relationships/customXml" Target="ink/ink801.xml"/><Relationship Id="rId1834" Type="http://schemas.openxmlformats.org/officeDocument/2006/relationships/image" Target="media/image5910.emf"/><Relationship Id="rId331" Type="http://schemas.openxmlformats.org/officeDocument/2006/relationships/image" Target="media/image163.emf"/><Relationship Id="rId429" Type="http://schemas.openxmlformats.org/officeDocument/2006/relationships/image" Target="media/image212.emf"/><Relationship Id="rId636" Type="http://schemas.openxmlformats.org/officeDocument/2006/relationships/image" Target="media/image315.emf"/><Relationship Id="rId1059" Type="http://schemas.openxmlformats.org/officeDocument/2006/relationships/customXml" Target="ink/ink517.xml"/><Relationship Id="rId1266" Type="http://schemas.openxmlformats.org/officeDocument/2006/relationships/image" Target="media/image630.emf"/><Relationship Id="rId1473" Type="http://schemas.openxmlformats.org/officeDocument/2006/relationships/customXml" Target="ink/ink724.xml"/><Relationship Id="rId843" Type="http://schemas.openxmlformats.org/officeDocument/2006/relationships/customXml" Target="ink/ink409.xml"/><Relationship Id="rId1126" Type="http://schemas.openxmlformats.org/officeDocument/2006/relationships/image" Target="media/image560.emf"/><Relationship Id="rId1680" Type="http://schemas.openxmlformats.org/officeDocument/2006/relationships/image" Target="media/image837.emf"/><Relationship Id="rId1778" Type="http://schemas.openxmlformats.org/officeDocument/2006/relationships/image" Target="media/image3110.emf"/><Relationship Id="rId275" Type="http://schemas.openxmlformats.org/officeDocument/2006/relationships/image" Target="media/image135.emf"/><Relationship Id="rId482" Type="http://schemas.openxmlformats.org/officeDocument/2006/relationships/customXml" Target="ink/ink228.xml"/><Relationship Id="rId703" Type="http://schemas.openxmlformats.org/officeDocument/2006/relationships/customXml" Target="ink/ink339.xml"/><Relationship Id="rId910" Type="http://schemas.openxmlformats.org/officeDocument/2006/relationships/image" Target="media/image452.emf"/><Relationship Id="rId1333" Type="http://schemas.openxmlformats.org/officeDocument/2006/relationships/customXml" Target="ink/ink654.xml"/><Relationship Id="rId1540" Type="http://schemas.openxmlformats.org/officeDocument/2006/relationships/image" Target="media/image767.emf"/><Relationship Id="rId1638" Type="http://schemas.openxmlformats.org/officeDocument/2006/relationships/image" Target="media/image816.emf"/><Relationship Id="rId135" Type="http://schemas.openxmlformats.org/officeDocument/2006/relationships/image" Target="media/image65.emf"/><Relationship Id="rId342" Type="http://schemas.openxmlformats.org/officeDocument/2006/relationships/customXml" Target="ink/ink158.xml"/><Relationship Id="rId787" Type="http://schemas.openxmlformats.org/officeDocument/2006/relationships/customXml" Target="ink/ink381.xml"/><Relationship Id="rId994" Type="http://schemas.openxmlformats.org/officeDocument/2006/relationships/image" Target="media/image494.emf"/><Relationship Id="rId1400" Type="http://schemas.openxmlformats.org/officeDocument/2006/relationships/image" Target="media/image697.emf"/><Relationship Id="rId1845" Type="http://schemas.openxmlformats.org/officeDocument/2006/relationships/header" Target="header1.xml"/><Relationship Id="rId202" Type="http://schemas.openxmlformats.org/officeDocument/2006/relationships/customXml" Target="ink/ink88.xml"/><Relationship Id="rId647" Type="http://schemas.openxmlformats.org/officeDocument/2006/relationships/customXml" Target="ink/ink311.xml"/><Relationship Id="rId854" Type="http://schemas.openxmlformats.org/officeDocument/2006/relationships/image" Target="media/image424.emf"/><Relationship Id="rId1277" Type="http://schemas.openxmlformats.org/officeDocument/2006/relationships/customXml" Target="ink/ink626.xml"/><Relationship Id="rId1484" Type="http://schemas.openxmlformats.org/officeDocument/2006/relationships/image" Target="media/image739.emf"/><Relationship Id="rId1691" Type="http://schemas.openxmlformats.org/officeDocument/2006/relationships/customXml" Target="ink/ink833.xml"/><Relationship Id="rId1705" Type="http://schemas.openxmlformats.org/officeDocument/2006/relationships/customXml" Target="ink/ink840.xml"/><Relationship Id="rId286" Type="http://schemas.openxmlformats.org/officeDocument/2006/relationships/customXml" Target="ink/ink130.xml"/><Relationship Id="rId493" Type="http://schemas.openxmlformats.org/officeDocument/2006/relationships/image" Target="media/image244.emf"/><Relationship Id="rId507" Type="http://schemas.openxmlformats.org/officeDocument/2006/relationships/image" Target="media/image251.emf"/><Relationship Id="rId714" Type="http://schemas.openxmlformats.org/officeDocument/2006/relationships/image" Target="media/image354.emf"/><Relationship Id="rId921" Type="http://schemas.openxmlformats.org/officeDocument/2006/relationships/customXml" Target="ink/ink448.xml"/><Relationship Id="rId1137" Type="http://schemas.openxmlformats.org/officeDocument/2006/relationships/customXml" Target="ink/ink556.xml"/><Relationship Id="rId1344" Type="http://schemas.openxmlformats.org/officeDocument/2006/relationships/image" Target="media/image669.emf"/><Relationship Id="rId1551" Type="http://schemas.openxmlformats.org/officeDocument/2006/relationships/customXml" Target="ink/ink763.xml"/><Relationship Id="rId1789" Type="http://schemas.openxmlformats.org/officeDocument/2006/relationships/customXml" Target="ink/ink882.xml"/><Relationship Id="rId50" Type="http://schemas.openxmlformats.org/officeDocument/2006/relationships/image" Target="media/image23.emf"/><Relationship Id="rId146" Type="http://schemas.openxmlformats.org/officeDocument/2006/relationships/customXml" Target="ink/ink60.xml"/><Relationship Id="rId353" Type="http://schemas.openxmlformats.org/officeDocument/2006/relationships/image" Target="media/image174.emf"/><Relationship Id="rId560" Type="http://schemas.openxmlformats.org/officeDocument/2006/relationships/image" Target="media/image277.emf"/><Relationship Id="rId798" Type="http://schemas.openxmlformats.org/officeDocument/2006/relationships/image" Target="media/image396.emf"/><Relationship Id="rId1190" Type="http://schemas.openxmlformats.org/officeDocument/2006/relationships/image" Target="media/image592.emf"/><Relationship Id="rId1204" Type="http://schemas.openxmlformats.org/officeDocument/2006/relationships/image" Target="media/image599.emf"/><Relationship Id="rId1411" Type="http://schemas.openxmlformats.org/officeDocument/2006/relationships/customXml" Target="ink/ink693.xml"/><Relationship Id="rId1649" Type="http://schemas.openxmlformats.org/officeDocument/2006/relationships/customXml" Target="ink/ink812.xml"/><Relationship Id="rId213" Type="http://schemas.openxmlformats.org/officeDocument/2006/relationships/image" Target="media/image104.emf"/><Relationship Id="rId420" Type="http://schemas.openxmlformats.org/officeDocument/2006/relationships/customXml" Target="ink/ink197.xml"/><Relationship Id="rId658" Type="http://schemas.openxmlformats.org/officeDocument/2006/relationships/image" Target="media/image326.emf"/><Relationship Id="rId865" Type="http://schemas.openxmlformats.org/officeDocument/2006/relationships/customXml" Target="ink/ink420.xml"/><Relationship Id="rId1050" Type="http://schemas.openxmlformats.org/officeDocument/2006/relationships/image" Target="media/image522.emf"/><Relationship Id="rId1288" Type="http://schemas.openxmlformats.org/officeDocument/2006/relationships/image" Target="media/image641.emf"/><Relationship Id="rId1495" Type="http://schemas.openxmlformats.org/officeDocument/2006/relationships/customXml" Target="ink/ink735.xml"/><Relationship Id="rId1509" Type="http://schemas.openxmlformats.org/officeDocument/2006/relationships/customXml" Target="ink/ink742.xml"/><Relationship Id="rId1716" Type="http://schemas.openxmlformats.org/officeDocument/2006/relationships/image" Target="media/image855.emf"/><Relationship Id="rId297" Type="http://schemas.openxmlformats.org/officeDocument/2006/relationships/image" Target="media/image146.emf"/><Relationship Id="rId518" Type="http://schemas.openxmlformats.org/officeDocument/2006/relationships/customXml" Target="ink/ink246.xml"/><Relationship Id="rId725" Type="http://schemas.openxmlformats.org/officeDocument/2006/relationships/customXml" Target="ink/ink350.xml"/><Relationship Id="rId932" Type="http://schemas.openxmlformats.org/officeDocument/2006/relationships/image" Target="media/image463.emf"/><Relationship Id="rId1148" Type="http://schemas.openxmlformats.org/officeDocument/2006/relationships/image" Target="media/image571.emf"/><Relationship Id="rId1355" Type="http://schemas.openxmlformats.org/officeDocument/2006/relationships/customXml" Target="ink/ink665.xml"/><Relationship Id="rId1562" Type="http://schemas.openxmlformats.org/officeDocument/2006/relationships/image" Target="media/image778.emf"/><Relationship Id="rId157" Type="http://schemas.openxmlformats.org/officeDocument/2006/relationships/image" Target="media/image76.emf"/><Relationship Id="rId364" Type="http://schemas.openxmlformats.org/officeDocument/2006/relationships/customXml" Target="ink/ink169.xml"/><Relationship Id="rId1008" Type="http://schemas.openxmlformats.org/officeDocument/2006/relationships/image" Target="media/image501.emf"/><Relationship Id="rId1215" Type="http://schemas.openxmlformats.org/officeDocument/2006/relationships/customXml" Target="ink/ink595.xml"/><Relationship Id="rId1422" Type="http://schemas.openxmlformats.org/officeDocument/2006/relationships/image" Target="media/image708.emf"/><Relationship Id="rId61" Type="http://schemas.openxmlformats.org/officeDocument/2006/relationships/customXml" Target="ink/ink25.xml"/><Relationship Id="rId571" Type="http://schemas.openxmlformats.org/officeDocument/2006/relationships/customXml" Target="ink/ink273.xml"/><Relationship Id="rId669" Type="http://schemas.openxmlformats.org/officeDocument/2006/relationships/customXml" Target="ink/ink322.xml"/><Relationship Id="rId876" Type="http://schemas.openxmlformats.org/officeDocument/2006/relationships/image" Target="media/image435.emf"/><Relationship Id="rId1299" Type="http://schemas.openxmlformats.org/officeDocument/2006/relationships/customXml" Target="ink/ink637.xml"/><Relationship Id="rId1727" Type="http://schemas.openxmlformats.org/officeDocument/2006/relationships/customXml" Target="ink/ink851.xml"/><Relationship Id="rId19" Type="http://schemas.openxmlformats.org/officeDocument/2006/relationships/customXml" Target="ink/ink6.xml"/><Relationship Id="rId224" Type="http://schemas.openxmlformats.org/officeDocument/2006/relationships/customXml" Target="ink/ink99.xml"/><Relationship Id="rId431" Type="http://schemas.openxmlformats.org/officeDocument/2006/relationships/image" Target="media/image213.emf"/><Relationship Id="rId529" Type="http://schemas.openxmlformats.org/officeDocument/2006/relationships/image" Target="media/image262.emf"/><Relationship Id="rId736" Type="http://schemas.openxmlformats.org/officeDocument/2006/relationships/image" Target="media/image365.emf"/><Relationship Id="rId1061" Type="http://schemas.openxmlformats.org/officeDocument/2006/relationships/customXml" Target="ink/ink518.xml"/><Relationship Id="rId1159" Type="http://schemas.openxmlformats.org/officeDocument/2006/relationships/customXml" Target="ink/ink567.xml"/><Relationship Id="rId1366" Type="http://schemas.openxmlformats.org/officeDocument/2006/relationships/image" Target="media/image680.emf"/><Relationship Id="rId168" Type="http://schemas.openxmlformats.org/officeDocument/2006/relationships/customXml" Target="ink/ink71.xml"/><Relationship Id="rId943" Type="http://schemas.openxmlformats.org/officeDocument/2006/relationships/customXml" Target="ink/ink459.xml"/><Relationship Id="rId1019" Type="http://schemas.openxmlformats.org/officeDocument/2006/relationships/customXml" Target="ink/ink497.xml"/><Relationship Id="rId1573" Type="http://schemas.openxmlformats.org/officeDocument/2006/relationships/customXml" Target="ink/ink774.xml"/><Relationship Id="rId1780" Type="http://schemas.openxmlformats.org/officeDocument/2006/relationships/image" Target="media/image3210.emf"/><Relationship Id="rId72" Type="http://schemas.openxmlformats.org/officeDocument/2006/relationships/image" Target="media/image34.emf"/><Relationship Id="rId375" Type="http://schemas.openxmlformats.org/officeDocument/2006/relationships/image" Target="media/image185.emf"/><Relationship Id="rId582" Type="http://schemas.openxmlformats.org/officeDocument/2006/relationships/image" Target="media/image288.emf"/><Relationship Id="rId803" Type="http://schemas.openxmlformats.org/officeDocument/2006/relationships/customXml" Target="ink/ink389.xml"/><Relationship Id="rId1226" Type="http://schemas.openxmlformats.org/officeDocument/2006/relationships/image" Target="media/image610.emf"/><Relationship Id="rId1433" Type="http://schemas.openxmlformats.org/officeDocument/2006/relationships/customXml" Target="ink/ink704.xml"/><Relationship Id="rId1640" Type="http://schemas.openxmlformats.org/officeDocument/2006/relationships/image" Target="media/image817.emf"/><Relationship Id="rId1738" Type="http://schemas.openxmlformats.org/officeDocument/2006/relationships/image" Target="media/image866.emf"/><Relationship Id="rId3" Type="http://schemas.openxmlformats.org/officeDocument/2006/relationships/settings" Target="settings.xml"/><Relationship Id="rId235" Type="http://schemas.openxmlformats.org/officeDocument/2006/relationships/image" Target="media/image115.emf"/><Relationship Id="rId442" Type="http://schemas.openxmlformats.org/officeDocument/2006/relationships/customXml" Target="ink/ink208.xml"/><Relationship Id="rId887" Type="http://schemas.openxmlformats.org/officeDocument/2006/relationships/customXml" Target="ink/ink431.xml"/><Relationship Id="rId1072" Type="http://schemas.openxmlformats.org/officeDocument/2006/relationships/image" Target="media/image533.emf"/><Relationship Id="rId1500" Type="http://schemas.openxmlformats.org/officeDocument/2006/relationships/image" Target="media/image747.emf"/><Relationship Id="rId302" Type="http://schemas.openxmlformats.org/officeDocument/2006/relationships/customXml" Target="ink/ink138.xml"/><Relationship Id="rId747" Type="http://schemas.openxmlformats.org/officeDocument/2006/relationships/customXml" Target="ink/ink361.xml"/><Relationship Id="rId954" Type="http://schemas.openxmlformats.org/officeDocument/2006/relationships/image" Target="media/image474.emf"/><Relationship Id="rId1377" Type="http://schemas.openxmlformats.org/officeDocument/2006/relationships/customXml" Target="ink/ink676.xml"/><Relationship Id="rId1584" Type="http://schemas.openxmlformats.org/officeDocument/2006/relationships/image" Target="media/image789.emf"/><Relationship Id="rId1791" Type="http://schemas.openxmlformats.org/officeDocument/2006/relationships/customXml" Target="ink/ink883.xml"/><Relationship Id="rId1805" Type="http://schemas.openxmlformats.org/officeDocument/2006/relationships/customXml" Target="ink/ink890.xml"/><Relationship Id="rId83" Type="http://schemas.openxmlformats.org/officeDocument/2006/relationships/customXml" Target="ink/ink32.xml"/><Relationship Id="rId179" Type="http://schemas.openxmlformats.org/officeDocument/2006/relationships/image" Target="media/image87.emf"/><Relationship Id="rId386" Type="http://schemas.openxmlformats.org/officeDocument/2006/relationships/customXml" Target="ink/ink180.xml"/><Relationship Id="rId593" Type="http://schemas.openxmlformats.org/officeDocument/2006/relationships/customXml" Target="ink/ink284.xml"/><Relationship Id="rId607" Type="http://schemas.openxmlformats.org/officeDocument/2006/relationships/customXml" Target="ink/ink291.xml"/><Relationship Id="rId814" Type="http://schemas.openxmlformats.org/officeDocument/2006/relationships/image" Target="media/image404.emf"/><Relationship Id="rId1237" Type="http://schemas.openxmlformats.org/officeDocument/2006/relationships/customXml" Target="ink/ink606.xml"/><Relationship Id="rId1444" Type="http://schemas.openxmlformats.org/officeDocument/2006/relationships/image" Target="media/image719.emf"/><Relationship Id="rId1651" Type="http://schemas.openxmlformats.org/officeDocument/2006/relationships/customXml" Target="ink/ink813.xml"/><Relationship Id="rId246" Type="http://schemas.openxmlformats.org/officeDocument/2006/relationships/customXml" Target="ink/ink110.xml"/><Relationship Id="rId453" Type="http://schemas.openxmlformats.org/officeDocument/2006/relationships/image" Target="media/image224.emf"/><Relationship Id="rId660" Type="http://schemas.openxmlformats.org/officeDocument/2006/relationships/image" Target="media/image327.emf"/><Relationship Id="rId898" Type="http://schemas.openxmlformats.org/officeDocument/2006/relationships/image" Target="media/image446.emf"/><Relationship Id="rId1083" Type="http://schemas.openxmlformats.org/officeDocument/2006/relationships/customXml" Target="ink/ink529.xml"/><Relationship Id="rId1290" Type="http://schemas.openxmlformats.org/officeDocument/2006/relationships/image" Target="media/image642.emf"/><Relationship Id="rId1304" Type="http://schemas.openxmlformats.org/officeDocument/2006/relationships/image" Target="media/image649.emf"/><Relationship Id="rId1511" Type="http://schemas.openxmlformats.org/officeDocument/2006/relationships/customXml" Target="ink/ink743.xml"/><Relationship Id="rId1749" Type="http://schemas.openxmlformats.org/officeDocument/2006/relationships/customXml" Target="ink/ink862.xml"/><Relationship Id="rId106" Type="http://schemas.openxmlformats.org/officeDocument/2006/relationships/customXml" Target="ink/ink40.xml"/><Relationship Id="rId313" Type="http://schemas.openxmlformats.org/officeDocument/2006/relationships/image" Target="media/image154.emf"/><Relationship Id="rId758" Type="http://schemas.openxmlformats.org/officeDocument/2006/relationships/image" Target="media/image376.emf"/><Relationship Id="rId965" Type="http://schemas.openxmlformats.org/officeDocument/2006/relationships/customXml" Target="ink/ink470.xml"/><Relationship Id="rId1150" Type="http://schemas.openxmlformats.org/officeDocument/2006/relationships/image" Target="media/image572.emf"/><Relationship Id="rId1388" Type="http://schemas.openxmlformats.org/officeDocument/2006/relationships/image" Target="media/image691.emf"/><Relationship Id="rId1595" Type="http://schemas.openxmlformats.org/officeDocument/2006/relationships/customXml" Target="ink/ink785.xml"/><Relationship Id="rId1609" Type="http://schemas.openxmlformats.org/officeDocument/2006/relationships/customXml" Target="ink/ink792.xml"/><Relationship Id="rId1816" Type="http://schemas.openxmlformats.org/officeDocument/2006/relationships/image" Target="media/image5010.emf"/><Relationship Id="rId10" Type="http://schemas.openxmlformats.org/officeDocument/2006/relationships/image" Target="media/image2.emf"/><Relationship Id="rId94" Type="http://schemas.openxmlformats.org/officeDocument/2006/relationships/customXml" Target="ink/ink34.xml"/><Relationship Id="rId397" Type="http://schemas.openxmlformats.org/officeDocument/2006/relationships/image" Target="media/image196.emf"/><Relationship Id="rId520" Type="http://schemas.openxmlformats.org/officeDocument/2006/relationships/customXml" Target="ink/ink247.xml"/><Relationship Id="rId618" Type="http://schemas.openxmlformats.org/officeDocument/2006/relationships/image" Target="media/image306.emf"/><Relationship Id="rId825" Type="http://schemas.openxmlformats.org/officeDocument/2006/relationships/customXml" Target="ink/ink400.xml"/><Relationship Id="rId1248" Type="http://schemas.openxmlformats.org/officeDocument/2006/relationships/image" Target="media/image621.emf"/><Relationship Id="rId1455" Type="http://schemas.openxmlformats.org/officeDocument/2006/relationships/customXml" Target="ink/ink715.xml"/><Relationship Id="rId1662" Type="http://schemas.openxmlformats.org/officeDocument/2006/relationships/image" Target="media/image828.emf"/><Relationship Id="rId257" Type="http://schemas.openxmlformats.org/officeDocument/2006/relationships/image" Target="media/image126.emf"/><Relationship Id="rId464" Type="http://schemas.openxmlformats.org/officeDocument/2006/relationships/customXml" Target="ink/ink219.xml"/><Relationship Id="rId1010" Type="http://schemas.openxmlformats.org/officeDocument/2006/relationships/image" Target="media/image502.emf"/><Relationship Id="rId1094" Type="http://schemas.openxmlformats.org/officeDocument/2006/relationships/image" Target="media/image544.emf"/><Relationship Id="rId1108" Type="http://schemas.openxmlformats.org/officeDocument/2006/relationships/image" Target="media/image551.emf"/><Relationship Id="rId1315" Type="http://schemas.openxmlformats.org/officeDocument/2006/relationships/customXml" Target="ink/ink645.xml"/><Relationship Id="rId117" Type="http://schemas.openxmlformats.org/officeDocument/2006/relationships/image" Target="media/image56.emf"/><Relationship Id="rId671" Type="http://schemas.openxmlformats.org/officeDocument/2006/relationships/customXml" Target="ink/ink323.xml"/><Relationship Id="rId769" Type="http://schemas.openxmlformats.org/officeDocument/2006/relationships/customXml" Target="ink/ink372.xml"/><Relationship Id="rId976" Type="http://schemas.openxmlformats.org/officeDocument/2006/relationships/image" Target="media/image485.emf"/><Relationship Id="rId1399" Type="http://schemas.openxmlformats.org/officeDocument/2006/relationships/customXml" Target="ink/ink687.xml"/><Relationship Id="rId324" Type="http://schemas.openxmlformats.org/officeDocument/2006/relationships/customXml" Target="ink/ink149.xml"/><Relationship Id="rId531" Type="http://schemas.openxmlformats.org/officeDocument/2006/relationships/image" Target="media/image263.emf"/><Relationship Id="rId629" Type="http://schemas.openxmlformats.org/officeDocument/2006/relationships/customXml" Target="ink/ink302.xml"/><Relationship Id="rId1161" Type="http://schemas.openxmlformats.org/officeDocument/2006/relationships/customXml" Target="ink/ink568.xml"/><Relationship Id="rId1259" Type="http://schemas.openxmlformats.org/officeDocument/2006/relationships/customXml" Target="ink/ink617.xml"/><Relationship Id="rId1466" Type="http://schemas.openxmlformats.org/officeDocument/2006/relationships/image" Target="media/image730.emf"/><Relationship Id="rId836" Type="http://schemas.openxmlformats.org/officeDocument/2006/relationships/image" Target="media/image415.emf"/><Relationship Id="rId1021" Type="http://schemas.openxmlformats.org/officeDocument/2006/relationships/customXml" Target="ink/ink498.xml"/><Relationship Id="rId1119" Type="http://schemas.openxmlformats.org/officeDocument/2006/relationships/customXml" Target="ink/ink547.xml"/><Relationship Id="rId1673" Type="http://schemas.openxmlformats.org/officeDocument/2006/relationships/customXml" Target="ink/ink824.xml"/><Relationship Id="rId903" Type="http://schemas.openxmlformats.org/officeDocument/2006/relationships/customXml" Target="ink/ink439.xml"/><Relationship Id="rId1326" Type="http://schemas.openxmlformats.org/officeDocument/2006/relationships/image" Target="media/image660.emf"/><Relationship Id="rId1533" Type="http://schemas.openxmlformats.org/officeDocument/2006/relationships/customXml" Target="ink/ink754.xml"/><Relationship Id="rId1740" Type="http://schemas.openxmlformats.org/officeDocument/2006/relationships/image" Target="media/image867.emf"/><Relationship Id="rId32" Type="http://schemas.openxmlformats.org/officeDocument/2006/relationships/image" Target="media/image14.emf"/><Relationship Id="rId1600" Type="http://schemas.openxmlformats.org/officeDocument/2006/relationships/image" Target="media/image797.emf"/><Relationship Id="rId1838" Type="http://schemas.openxmlformats.org/officeDocument/2006/relationships/oleObject" Target="embeddings/oleObject12.bin"/><Relationship Id="rId181" Type="http://schemas.openxmlformats.org/officeDocument/2006/relationships/image" Target="media/image88.emf"/><Relationship Id="rId279" Type="http://schemas.openxmlformats.org/officeDocument/2006/relationships/image" Target="media/image137.emf"/><Relationship Id="rId486" Type="http://schemas.openxmlformats.org/officeDocument/2006/relationships/customXml" Target="ink/ink230.xml"/><Relationship Id="rId693" Type="http://schemas.openxmlformats.org/officeDocument/2006/relationships/customXml" Target="ink/ink334.xml"/><Relationship Id="rId139" Type="http://schemas.openxmlformats.org/officeDocument/2006/relationships/image" Target="media/image67.emf"/><Relationship Id="rId346" Type="http://schemas.openxmlformats.org/officeDocument/2006/relationships/customXml" Target="ink/ink160.xml"/><Relationship Id="rId553" Type="http://schemas.openxmlformats.org/officeDocument/2006/relationships/customXml" Target="ink/ink264.xml"/><Relationship Id="rId760" Type="http://schemas.openxmlformats.org/officeDocument/2006/relationships/image" Target="media/image377.emf"/><Relationship Id="rId998" Type="http://schemas.openxmlformats.org/officeDocument/2006/relationships/image" Target="media/image496.emf"/><Relationship Id="rId1183" Type="http://schemas.openxmlformats.org/officeDocument/2006/relationships/customXml" Target="ink/ink579.xml"/><Relationship Id="rId1390" Type="http://schemas.openxmlformats.org/officeDocument/2006/relationships/image" Target="media/image692.emf"/><Relationship Id="rId206" Type="http://schemas.openxmlformats.org/officeDocument/2006/relationships/customXml" Target="ink/ink90.xml"/><Relationship Id="rId413" Type="http://schemas.openxmlformats.org/officeDocument/2006/relationships/image" Target="media/image204.emf"/><Relationship Id="rId858" Type="http://schemas.openxmlformats.org/officeDocument/2006/relationships/image" Target="media/image426.emf"/><Relationship Id="rId1043" Type="http://schemas.openxmlformats.org/officeDocument/2006/relationships/customXml" Target="ink/ink509.xml"/><Relationship Id="rId1488" Type="http://schemas.openxmlformats.org/officeDocument/2006/relationships/image" Target="media/image741.emf"/><Relationship Id="rId1695" Type="http://schemas.openxmlformats.org/officeDocument/2006/relationships/customXml" Target="ink/ink835.xml"/><Relationship Id="rId620" Type="http://schemas.openxmlformats.org/officeDocument/2006/relationships/image" Target="media/image307.emf"/><Relationship Id="rId718" Type="http://schemas.openxmlformats.org/officeDocument/2006/relationships/image" Target="media/image356.emf"/><Relationship Id="rId925" Type="http://schemas.openxmlformats.org/officeDocument/2006/relationships/customXml" Target="ink/ink450.xml"/><Relationship Id="rId1250" Type="http://schemas.openxmlformats.org/officeDocument/2006/relationships/image" Target="media/image622.emf"/><Relationship Id="rId1348" Type="http://schemas.openxmlformats.org/officeDocument/2006/relationships/image" Target="media/image671.emf"/><Relationship Id="rId1555" Type="http://schemas.openxmlformats.org/officeDocument/2006/relationships/customXml" Target="ink/ink765.xml"/><Relationship Id="rId1762" Type="http://schemas.openxmlformats.org/officeDocument/2006/relationships/image" Target="media/image2310.emf"/><Relationship Id="rId1110" Type="http://schemas.openxmlformats.org/officeDocument/2006/relationships/image" Target="media/image552.emf"/><Relationship Id="rId1208" Type="http://schemas.openxmlformats.org/officeDocument/2006/relationships/image" Target="media/image601.emf"/><Relationship Id="rId1415" Type="http://schemas.openxmlformats.org/officeDocument/2006/relationships/customXml" Target="ink/ink695.xml"/><Relationship Id="rId54" Type="http://schemas.openxmlformats.org/officeDocument/2006/relationships/oleObject" Target="embeddings/oleObject2.bin"/><Relationship Id="rId1622" Type="http://schemas.openxmlformats.org/officeDocument/2006/relationships/image" Target="media/image808.emf"/><Relationship Id="rId270" Type="http://schemas.openxmlformats.org/officeDocument/2006/relationships/customXml" Target="ink/ink122.xml"/><Relationship Id="rId130" Type="http://schemas.openxmlformats.org/officeDocument/2006/relationships/customXml" Target="ink/ink52.xml"/><Relationship Id="rId368" Type="http://schemas.openxmlformats.org/officeDocument/2006/relationships/customXml" Target="ink/ink171.xml"/><Relationship Id="rId575" Type="http://schemas.openxmlformats.org/officeDocument/2006/relationships/customXml" Target="ink/ink275.xml"/><Relationship Id="rId782" Type="http://schemas.openxmlformats.org/officeDocument/2006/relationships/image" Target="media/image388.emf"/><Relationship Id="rId228" Type="http://schemas.openxmlformats.org/officeDocument/2006/relationships/customXml" Target="ink/ink101.xml"/><Relationship Id="rId435" Type="http://schemas.openxmlformats.org/officeDocument/2006/relationships/image" Target="media/image215.emf"/><Relationship Id="rId642" Type="http://schemas.openxmlformats.org/officeDocument/2006/relationships/image" Target="media/image318.emf"/><Relationship Id="rId1065" Type="http://schemas.openxmlformats.org/officeDocument/2006/relationships/customXml" Target="ink/ink520.xml"/><Relationship Id="rId1272" Type="http://schemas.openxmlformats.org/officeDocument/2006/relationships/image" Target="media/image633.emf"/><Relationship Id="rId502" Type="http://schemas.openxmlformats.org/officeDocument/2006/relationships/customXml" Target="ink/ink238.xml"/><Relationship Id="rId947" Type="http://schemas.openxmlformats.org/officeDocument/2006/relationships/customXml" Target="ink/ink461.xml"/><Relationship Id="rId1132" Type="http://schemas.openxmlformats.org/officeDocument/2006/relationships/image" Target="media/image563.emf"/><Relationship Id="rId1577" Type="http://schemas.openxmlformats.org/officeDocument/2006/relationships/customXml" Target="ink/ink776.xml"/><Relationship Id="rId1784" Type="http://schemas.openxmlformats.org/officeDocument/2006/relationships/image" Target="media/image3410.emf"/><Relationship Id="rId76" Type="http://schemas.openxmlformats.org/officeDocument/2006/relationships/oleObject" Target="embeddings/oleObject4.bin"/><Relationship Id="rId807" Type="http://schemas.openxmlformats.org/officeDocument/2006/relationships/customXml" Target="ink/ink391.xml"/><Relationship Id="rId1437" Type="http://schemas.openxmlformats.org/officeDocument/2006/relationships/customXml" Target="ink/ink706.xml"/><Relationship Id="rId1644" Type="http://schemas.openxmlformats.org/officeDocument/2006/relationships/image" Target="media/image819.emf"/><Relationship Id="rId1504" Type="http://schemas.openxmlformats.org/officeDocument/2006/relationships/image" Target="media/image749.emf"/><Relationship Id="rId1711" Type="http://schemas.openxmlformats.org/officeDocument/2006/relationships/customXml" Target="ink/ink843.xml"/><Relationship Id="rId292" Type="http://schemas.openxmlformats.org/officeDocument/2006/relationships/customXml" Target="ink/ink133.xml"/><Relationship Id="rId1809" Type="http://schemas.openxmlformats.org/officeDocument/2006/relationships/customXml" Target="ink/ink892.xml"/><Relationship Id="rId597" Type="http://schemas.openxmlformats.org/officeDocument/2006/relationships/customXml" Target="ink/ink286.xml"/><Relationship Id="rId152" Type="http://schemas.openxmlformats.org/officeDocument/2006/relationships/customXml" Target="ink/ink63.xml"/><Relationship Id="rId457" Type="http://schemas.openxmlformats.org/officeDocument/2006/relationships/image" Target="media/image226.emf"/><Relationship Id="rId1087" Type="http://schemas.openxmlformats.org/officeDocument/2006/relationships/customXml" Target="ink/ink531.xml"/><Relationship Id="rId1294" Type="http://schemas.openxmlformats.org/officeDocument/2006/relationships/image" Target="media/image644.emf"/><Relationship Id="rId664" Type="http://schemas.openxmlformats.org/officeDocument/2006/relationships/image" Target="media/image329.emf"/><Relationship Id="rId871" Type="http://schemas.openxmlformats.org/officeDocument/2006/relationships/customXml" Target="ink/ink423.xml"/><Relationship Id="rId969" Type="http://schemas.openxmlformats.org/officeDocument/2006/relationships/customXml" Target="ink/ink472.xml"/><Relationship Id="rId1599" Type="http://schemas.openxmlformats.org/officeDocument/2006/relationships/customXml" Target="ink/ink787.xml"/><Relationship Id="rId317" Type="http://schemas.openxmlformats.org/officeDocument/2006/relationships/image" Target="media/image156.emf"/><Relationship Id="rId524" Type="http://schemas.openxmlformats.org/officeDocument/2006/relationships/customXml" Target="ink/ink249.xml"/><Relationship Id="rId731" Type="http://schemas.openxmlformats.org/officeDocument/2006/relationships/customXml" Target="ink/ink353.xml"/><Relationship Id="rId1154" Type="http://schemas.openxmlformats.org/officeDocument/2006/relationships/image" Target="media/image574.emf"/><Relationship Id="rId1361" Type="http://schemas.openxmlformats.org/officeDocument/2006/relationships/customXml" Target="ink/ink668.xml"/><Relationship Id="rId1459" Type="http://schemas.openxmlformats.org/officeDocument/2006/relationships/customXml" Target="ink/ink717.xml"/><Relationship Id="rId98" Type="http://schemas.openxmlformats.org/officeDocument/2006/relationships/customXml" Target="ink/ink36.xml"/><Relationship Id="rId829" Type="http://schemas.openxmlformats.org/officeDocument/2006/relationships/customXml" Target="ink/ink402.xml"/><Relationship Id="rId1014" Type="http://schemas.openxmlformats.org/officeDocument/2006/relationships/image" Target="media/image504.emf"/><Relationship Id="rId1221" Type="http://schemas.openxmlformats.org/officeDocument/2006/relationships/customXml" Target="ink/ink598.xml"/><Relationship Id="rId1666" Type="http://schemas.openxmlformats.org/officeDocument/2006/relationships/image" Target="media/image830.emf"/><Relationship Id="rId1319" Type="http://schemas.openxmlformats.org/officeDocument/2006/relationships/customXml" Target="ink/ink647.xml"/><Relationship Id="rId1526" Type="http://schemas.openxmlformats.org/officeDocument/2006/relationships/image" Target="media/image760.emf"/><Relationship Id="rId1733" Type="http://schemas.openxmlformats.org/officeDocument/2006/relationships/customXml" Target="ink/ink854.xml"/><Relationship Id="rId25" Type="http://schemas.openxmlformats.org/officeDocument/2006/relationships/customXml" Target="ink/ink9.xml"/><Relationship Id="rId1800" Type="http://schemas.openxmlformats.org/officeDocument/2006/relationships/image" Target="media/image42.emf"/><Relationship Id="rId174" Type="http://schemas.openxmlformats.org/officeDocument/2006/relationships/customXml" Target="ink/ink74.xml"/><Relationship Id="rId381" Type="http://schemas.openxmlformats.org/officeDocument/2006/relationships/customXml" Target="ink/ink177.xml"/><Relationship Id="rId241" Type="http://schemas.openxmlformats.org/officeDocument/2006/relationships/image" Target="media/image118.emf"/><Relationship Id="rId479" Type="http://schemas.openxmlformats.org/officeDocument/2006/relationships/image" Target="media/image237.emf"/><Relationship Id="rId686" Type="http://schemas.openxmlformats.org/officeDocument/2006/relationships/image" Target="media/image340.emf"/><Relationship Id="rId893" Type="http://schemas.openxmlformats.org/officeDocument/2006/relationships/customXml" Target="ink/ink434.xml"/><Relationship Id="rId339" Type="http://schemas.openxmlformats.org/officeDocument/2006/relationships/image" Target="media/image167.emf"/><Relationship Id="rId546" Type="http://schemas.openxmlformats.org/officeDocument/2006/relationships/image" Target="media/image270.emf"/><Relationship Id="rId753" Type="http://schemas.openxmlformats.org/officeDocument/2006/relationships/customXml" Target="ink/ink364.xml"/><Relationship Id="rId1176" Type="http://schemas.openxmlformats.org/officeDocument/2006/relationships/image" Target="media/image585.emf"/><Relationship Id="rId1383" Type="http://schemas.openxmlformats.org/officeDocument/2006/relationships/customXml" Target="ink/ink679.xml"/><Relationship Id="rId101" Type="http://schemas.openxmlformats.org/officeDocument/2006/relationships/image" Target="media/image48.emf"/><Relationship Id="rId406" Type="http://schemas.openxmlformats.org/officeDocument/2006/relationships/customXml" Target="ink/ink190.xml"/><Relationship Id="rId960" Type="http://schemas.openxmlformats.org/officeDocument/2006/relationships/image" Target="media/image477.emf"/><Relationship Id="rId1036" Type="http://schemas.openxmlformats.org/officeDocument/2006/relationships/image" Target="media/image515.emf"/><Relationship Id="rId1243" Type="http://schemas.openxmlformats.org/officeDocument/2006/relationships/customXml" Target="ink/ink609.xml"/><Relationship Id="rId1590" Type="http://schemas.openxmlformats.org/officeDocument/2006/relationships/image" Target="media/image792.emf"/><Relationship Id="rId1688" Type="http://schemas.openxmlformats.org/officeDocument/2006/relationships/image" Target="media/image841.emf"/><Relationship Id="rId613" Type="http://schemas.openxmlformats.org/officeDocument/2006/relationships/customXml" Target="ink/ink294.xml"/><Relationship Id="rId820" Type="http://schemas.openxmlformats.org/officeDocument/2006/relationships/image" Target="media/image407.emf"/><Relationship Id="rId918" Type="http://schemas.openxmlformats.org/officeDocument/2006/relationships/image" Target="media/image456.emf"/><Relationship Id="rId1450" Type="http://schemas.openxmlformats.org/officeDocument/2006/relationships/image" Target="media/image722.emf"/><Relationship Id="rId1548" Type="http://schemas.openxmlformats.org/officeDocument/2006/relationships/image" Target="media/image771.emf"/><Relationship Id="rId1755" Type="http://schemas.openxmlformats.org/officeDocument/2006/relationships/customXml" Target="ink/ink865.xml"/><Relationship Id="rId1103" Type="http://schemas.openxmlformats.org/officeDocument/2006/relationships/customXml" Target="ink/ink539.xml"/><Relationship Id="rId1310" Type="http://schemas.openxmlformats.org/officeDocument/2006/relationships/image" Target="media/image652.emf"/><Relationship Id="rId1408" Type="http://schemas.openxmlformats.org/officeDocument/2006/relationships/image" Target="media/image701.emf"/><Relationship Id="rId47" Type="http://schemas.openxmlformats.org/officeDocument/2006/relationships/customXml" Target="ink/ink20.xml"/><Relationship Id="rId1615" Type="http://schemas.openxmlformats.org/officeDocument/2006/relationships/customXml" Target="ink/ink795.xml"/><Relationship Id="rId1822" Type="http://schemas.openxmlformats.org/officeDocument/2006/relationships/image" Target="media/image5310.emf"/><Relationship Id="rId196" Type="http://schemas.openxmlformats.org/officeDocument/2006/relationships/customXml" Target="ink/ink85.xml"/><Relationship Id="rId263" Type="http://schemas.openxmlformats.org/officeDocument/2006/relationships/image" Target="media/image129.emf"/><Relationship Id="rId470" Type="http://schemas.openxmlformats.org/officeDocument/2006/relationships/customXml" Target="ink/ink222.xml"/><Relationship Id="rId123" Type="http://schemas.openxmlformats.org/officeDocument/2006/relationships/image" Target="media/image59.emf"/><Relationship Id="rId330" Type="http://schemas.openxmlformats.org/officeDocument/2006/relationships/customXml" Target="ink/ink152.xml"/><Relationship Id="rId568" Type="http://schemas.openxmlformats.org/officeDocument/2006/relationships/image" Target="media/image281.emf"/><Relationship Id="rId775" Type="http://schemas.openxmlformats.org/officeDocument/2006/relationships/customXml" Target="ink/ink375.xml"/><Relationship Id="rId982" Type="http://schemas.openxmlformats.org/officeDocument/2006/relationships/image" Target="media/image488.emf"/><Relationship Id="rId1198" Type="http://schemas.openxmlformats.org/officeDocument/2006/relationships/image" Target="media/image596.emf"/><Relationship Id="rId428" Type="http://schemas.openxmlformats.org/officeDocument/2006/relationships/customXml" Target="ink/ink201.xml"/><Relationship Id="rId635" Type="http://schemas.openxmlformats.org/officeDocument/2006/relationships/customXml" Target="ink/ink305.xml"/><Relationship Id="rId842" Type="http://schemas.openxmlformats.org/officeDocument/2006/relationships/image" Target="media/image418.emf"/><Relationship Id="rId1058" Type="http://schemas.openxmlformats.org/officeDocument/2006/relationships/image" Target="media/image526.emf"/><Relationship Id="rId1265" Type="http://schemas.openxmlformats.org/officeDocument/2006/relationships/customXml" Target="ink/ink620.xml"/><Relationship Id="rId1472" Type="http://schemas.openxmlformats.org/officeDocument/2006/relationships/image" Target="media/image733.emf"/><Relationship Id="rId702" Type="http://schemas.openxmlformats.org/officeDocument/2006/relationships/image" Target="media/image348.emf"/><Relationship Id="rId1125" Type="http://schemas.openxmlformats.org/officeDocument/2006/relationships/customXml" Target="ink/ink550.xml"/><Relationship Id="rId1332" Type="http://schemas.openxmlformats.org/officeDocument/2006/relationships/image" Target="media/image663.emf"/><Relationship Id="rId1777" Type="http://schemas.openxmlformats.org/officeDocument/2006/relationships/customXml" Target="ink/ink876.xml"/><Relationship Id="rId69" Type="http://schemas.openxmlformats.org/officeDocument/2006/relationships/customXml" Target="ink/ink29.xml"/><Relationship Id="rId1637" Type="http://schemas.openxmlformats.org/officeDocument/2006/relationships/customXml" Target="ink/ink806.xml"/><Relationship Id="rId1844" Type="http://schemas.openxmlformats.org/officeDocument/2006/relationships/oleObject" Target="embeddings/oleObject15.bin"/><Relationship Id="rId1704" Type="http://schemas.openxmlformats.org/officeDocument/2006/relationships/image" Target="media/image849.emf"/><Relationship Id="rId285" Type="http://schemas.openxmlformats.org/officeDocument/2006/relationships/image" Target="media/image140.emf"/><Relationship Id="rId492" Type="http://schemas.openxmlformats.org/officeDocument/2006/relationships/customXml" Target="ink/ink233.xml"/><Relationship Id="rId797" Type="http://schemas.openxmlformats.org/officeDocument/2006/relationships/customXml" Target="ink/ink386.xml"/><Relationship Id="rId145" Type="http://schemas.openxmlformats.org/officeDocument/2006/relationships/image" Target="media/image70.emf"/><Relationship Id="rId352" Type="http://schemas.openxmlformats.org/officeDocument/2006/relationships/customXml" Target="ink/ink163.xml"/><Relationship Id="rId1287" Type="http://schemas.openxmlformats.org/officeDocument/2006/relationships/customXml" Target="ink/ink631.xml"/><Relationship Id="rId212" Type="http://schemas.openxmlformats.org/officeDocument/2006/relationships/customXml" Target="ink/ink93.xml"/><Relationship Id="rId657" Type="http://schemas.openxmlformats.org/officeDocument/2006/relationships/customXml" Target="ink/ink316.xml"/><Relationship Id="rId864" Type="http://schemas.openxmlformats.org/officeDocument/2006/relationships/image" Target="media/image429.emf"/><Relationship Id="rId1494" Type="http://schemas.openxmlformats.org/officeDocument/2006/relationships/image" Target="media/image744.emf"/><Relationship Id="rId1799" Type="http://schemas.openxmlformats.org/officeDocument/2006/relationships/customXml" Target="ink/ink887.xml"/><Relationship Id="rId517" Type="http://schemas.openxmlformats.org/officeDocument/2006/relationships/image" Target="media/image256.emf"/><Relationship Id="rId724" Type="http://schemas.openxmlformats.org/officeDocument/2006/relationships/image" Target="media/image359.emf"/><Relationship Id="rId931" Type="http://schemas.openxmlformats.org/officeDocument/2006/relationships/customXml" Target="ink/ink453.xml"/><Relationship Id="rId1147" Type="http://schemas.openxmlformats.org/officeDocument/2006/relationships/customXml" Target="ink/ink561.xml"/><Relationship Id="rId1354" Type="http://schemas.openxmlformats.org/officeDocument/2006/relationships/image" Target="media/image674.emf"/><Relationship Id="rId1561" Type="http://schemas.openxmlformats.org/officeDocument/2006/relationships/customXml" Target="ink/ink768.xml"/><Relationship Id="rId60" Type="http://schemas.openxmlformats.org/officeDocument/2006/relationships/image" Target="media/image28.emf"/><Relationship Id="rId1007" Type="http://schemas.openxmlformats.org/officeDocument/2006/relationships/customXml" Target="ink/ink491.xml"/><Relationship Id="rId1214" Type="http://schemas.openxmlformats.org/officeDocument/2006/relationships/image" Target="media/image604.emf"/><Relationship Id="rId1421" Type="http://schemas.openxmlformats.org/officeDocument/2006/relationships/customXml" Target="ink/ink698.xml"/><Relationship Id="rId1659" Type="http://schemas.openxmlformats.org/officeDocument/2006/relationships/customXml" Target="ink/ink817.xml"/><Relationship Id="rId1519" Type="http://schemas.openxmlformats.org/officeDocument/2006/relationships/customXml" Target="ink/ink747.xml"/><Relationship Id="rId1726" Type="http://schemas.openxmlformats.org/officeDocument/2006/relationships/image" Target="media/image860.emf"/><Relationship Id="rId18" Type="http://schemas.openxmlformats.org/officeDocument/2006/relationships/image" Target="media/image7.emf"/><Relationship Id="rId167" Type="http://schemas.openxmlformats.org/officeDocument/2006/relationships/image" Target="media/image81.emf"/><Relationship Id="rId374" Type="http://schemas.openxmlformats.org/officeDocument/2006/relationships/customXml" Target="ink/ink174.xml"/><Relationship Id="rId581" Type="http://schemas.openxmlformats.org/officeDocument/2006/relationships/customXml" Target="ink/ink278.xml"/><Relationship Id="rId234" Type="http://schemas.openxmlformats.org/officeDocument/2006/relationships/customXml" Target="ink/ink104.xml"/><Relationship Id="rId679" Type="http://schemas.openxmlformats.org/officeDocument/2006/relationships/customXml" Target="ink/ink327.xml"/><Relationship Id="rId886" Type="http://schemas.openxmlformats.org/officeDocument/2006/relationships/image" Target="media/image440.emf"/><Relationship Id="rId2" Type="http://schemas.openxmlformats.org/officeDocument/2006/relationships/styles" Target="styles.xml"/><Relationship Id="rId441" Type="http://schemas.openxmlformats.org/officeDocument/2006/relationships/image" Target="media/image218.emf"/><Relationship Id="rId539" Type="http://schemas.openxmlformats.org/officeDocument/2006/relationships/customXml" Target="ink/ink257.xml"/><Relationship Id="rId746" Type="http://schemas.openxmlformats.org/officeDocument/2006/relationships/image" Target="media/image370.emf"/><Relationship Id="rId1071" Type="http://schemas.openxmlformats.org/officeDocument/2006/relationships/customXml" Target="ink/ink523.xml"/><Relationship Id="rId1169" Type="http://schemas.openxmlformats.org/officeDocument/2006/relationships/customXml" Target="ink/ink572.xml"/><Relationship Id="rId1376" Type="http://schemas.openxmlformats.org/officeDocument/2006/relationships/image" Target="media/image685.emf"/><Relationship Id="rId1583" Type="http://schemas.openxmlformats.org/officeDocument/2006/relationships/customXml" Target="ink/ink779.xml"/><Relationship Id="rId301" Type="http://schemas.openxmlformats.org/officeDocument/2006/relationships/image" Target="media/image148.emf"/><Relationship Id="rId953" Type="http://schemas.openxmlformats.org/officeDocument/2006/relationships/customXml" Target="ink/ink464.xml"/><Relationship Id="rId1029" Type="http://schemas.openxmlformats.org/officeDocument/2006/relationships/customXml" Target="ink/ink502.xml"/><Relationship Id="rId1236" Type="http://schemas.openxmlformats.org/officeDocument/2006/relationships/image" Target="media/image615.emf"/><Relationship Id="rId1790" Type="http://schemas.openxmlformats.org/officeDocument/2006/relationships/image" Target="media/image37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6-02T20:05:39.2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5,"0"0"1,0 0-1,0 0 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6:06.3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 271 22 0,'17'-22'11'0,"6"-3"-7"0,-18 18 16 16,0-3-20-16,-1-3 1 0,-1-2 2 16,-1-4 0-16,-2-4-4 15,3-2 1-15,-3-2 0 16,-3 5 1-16,1 2 0 16,-1 5 1-16,-1 2-2 15,-6 3 0-15,2 8 0 0,-4 2 1 16,2 2 1-16,-5 11 0 15,5 4-2-15,-5 8 1 16,0 2-1-16,3 11 1 16,-1 4-1-16,6 8 0 0,-6 14 1 31,8 8 0-31,5-4 0 16,-2 1 0-16,2 1 1 15,0-1 0-15,2 3-1 16,-2-4 1-16,3-4-1 15,-1-9 1-15,3-8-4 0,3-5 1 16,-3-4-4-16,0-9 0 16,2-1-4-16,-2-8 0 15,3-5-2-15,2-8 0 1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05.7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0 25 0,'-5'5'12'0,"27"15"-13"15,-9-18 22-15,9 3-20 16,3-2 0-16,7-1-9 16,8 3 1-1,5 0 3-15,2-3 1 16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05.6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 24 0,'5'-7'12'0,"15"7"-5"15,-8-2 13-15,6 2-19 0,9 0 0 16,-2-3 0-16,2-1 1 16,3 4-3-16,4-5 1 15,-4 3-1-15,5 0 1 0,-11 2-6 16,-4 2 0-16,-10 3-2 16,-7 1 0-1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04.7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0 7 20 0,'12'-7'10'0,"-2"9"-3"0,-7 1 11 0,-1 7-17 16,-2 5 0-16,-2 12 3 16,-6 8 1-16,-4 7-6 0,-3-5 1 15,-5 1 3-15,2-1 0 16,-1-2-1-16,4-5 1 31,5-5-4-31,5-6 1 16,2-4-6-16,3-5 0 0,3-2-4 15,2-8 1-15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03.7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8 101 20 0,'8'-15'10'0,"21"-23"-5"15,-24 33 12-15,0 0-16 16,0 0 0-16,-5-2 1 15,-5-1 0-15,-2 1-3 16,-10 2 1-16,-3 0 1 16,-7 5 1-16,-3 3-1 0,-7 2 0 15,7 2 0-15,1 0 0 16,6 8-1-16,11 3 1 16,5-1-1-16,12 3 0 0,2-3-1 15,8 3 1-15,0 3 0 16,0-3 1-16,-6-3 0 15,1 3 1-15,-5-3 1 32,-5-2 0-32,-5 3 0 15,-7-3 0-15,-3-1-1 16,-7-1 1-16,-5-3-1 0,2-5 0 16,5 0-2-16,3-3 0 15,2-4-5-15,3-1 1 16,7 3-6-16,2 3 0 0,11-3-2 15,7-3 1-15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03.2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08 21 0,'-3'-2'10'0,"53"-5"1"15,-25 4 16-15,7 1-25 16,13-1 0-16,9-2 1 0,11-5 1 31,14 1-5-31,1-1 1 0,4 2 2 16,-9-4 0-16,-8 2-1 15,-3 0 0-15,-4 0-3 16,-11 6 1-16,-6 1-5 16,-11 6 0-16,-10 4-5 15,-9-2 1-15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02.0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0 17 0,'-15'13'8'0,"17"-6"-3"0,3-7 15 16,5 3-18-16,0-1 0 16,7 1 1-16,3-1 0 31,0-2-4-31,3 3 1 16,1-3-1-16,-1 0 1 0,2 2-7 15,-5 1 0-15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57.5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2 21 0,'-7'-2'10'0,"19"-1"-4"0,-5 1 17 15,6 2-21-15,4-3 1 16,18 3 1-16,7-5 1 0,15 3-5 0,5-1 0 31,8 1 4-31,9-3 0 0,1 0-1 16,12 2 1-16,-8 1-2 15,-14-3 0-15,-1 0-1 16,-9 2 1-16,-8 1-1 16,-7 2 1-16,-6 0-2 15,-9 0 0-15,-2 0-3 16,-6 0 0-16,-7 0-8 0,0 5 1 15,-10 2-3-15,-3-12 0 1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54.6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0 37 0,'-8'15'18'0,"8"-3"-23"15,0-9 38-15,0 7-40 16,0-5 0-16,3 10-13 15,4-3 0 1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53.6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8 10 29 0,'7'-5'14'0,"1"0"-7"0,-8 10 22 15,-5 0-27-15,2 8 1 16,-4 4 2-16,-1 3 0 0,-7 10-7 15,0 4 1-15,3-1 3 16,-3-3 1-16,8-3-1 16,-3-2 0-16,2-5-4 0,3-5 0 15,3-3-6-15,2-5 1 16,5 1-5-16,0-8 0 16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52.9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4 84 21 0,'8'-12'10'0,"-1"-18"-6"0,-4 17 14 15,-3 6-16-15,0-3 0 16,0 5 2-16,-5-2 1 16,-5 9-6-16,-8 3 0 0,-4 8 3 15,0 4 1-15,-5 5-1 16,5 5 0-16,-1 6-2 15,8-6 1-15,3-2 0 16,7-3 0-16,3-7-2 16,7-3 1-16,2-4 0 0,5-8 0 15,3-5 0-15,0-5 1 16,0-5-1-16,0 0 0 16,-8 3 0-16,1 2 1 15,-1 2 0-15,-7 8 0 0,-5 3-1 16,0 7 1-16,0 4-1 31,5 1 1-31,5 3-6 16,7-1 0-16,1 0-5 15,4-7 0-15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6:05.9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23 17 0,'2'-15'8'0,"-9"5"-3"16,4 10 7-16,1 3-11 15,-1-3 0-15,-4 2 2 0,2 6 0 16,-3 4-4-16,-4 3 1 31,2 5 2-31,-5 10 0 16,5 2-1-16,8 0 1 16,2-2-1-16,2-3 1 15,3-2-1-15,5-2 1 0,0-8 0 16,0-6 1-16,5-4 0 15,0-5 1-15,-3-2-1 16,3-10 1-16,-7-1-1 16,1-9 0-16,-4-1-1 15,-5-4 0-15,-2 2-2 0,-5 0 1 16,2 5-3-16,-3 6 0 31,-2 1-8-31,5 6 1 16,5 2-3-16,10 5 1 15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16.995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6 122 16 0,'-5'-30'8'0,"8"15"-11"0,2 10 9 16,2-2-6-16,8 0 0 15,0-1-1-15,0 1 1 0,2-1 0 16,3 1 0-16,3 2 0 16,2 0 0-16,-1 0 1 15,4 2 0-15,7 3-1 16,4 3 1-16,-1-1 0 15,6 1 1-15,6-1-1 32,-3 3 1-32,8-2-1 15,10 2 0-15,2 2 0 0,0 1 0 16,2-1-1-16,1 0 0 16,5 3 0-16,2 5 0 0,7 0 0 15,1-2 0-15,-3-1 0 16,5 3 0-16,5-3 0 15,-3 1 1-15,1-8-1 16,2 0 1-16,9 0-1 16,-1-3 1-16,2 1-1 15,2-6 1-15,1 6-1 16,4 2 0-16,-2-5 0 16,0 0 1-16,2 0-1 0,3 2 0 15,-10-2 0-15,5 3 0 16,2-3 0-16,3 2 0 0,-13-2 0 15,-22 0 1-15,40 0-1 32,-2 3 0-32,-6-3 0 15,0 0 1-15,3 0-1 16,-25 0 0-16,28 0 0 16,-1-5 1-16,3 5-1 15,-5 2 0-15,-6-2 0 0,1 0 0 16,-5 3 0-16,5-1 0 15,-10-2 0-15,-2 3 0 16,1-1 0-16,-1-2 0 0,2 0 0 16,-13 3 1-16,3-1-1 15,0 3 0-15,-2 0 1 16,4 5 0-16,-9 0-1 16,9 0 0-16,-4 0 0 15,-1 0 1-15,3-3-1 16,5-2 1-16,-2-2-1 0,-3 2 0 15,-3-3 0-15,8 3 1 16,-5-5-1-16,-5 3 1 16,5-3-2-16,-5 0 1 31,5 2 0-31,5 1 1 0,-15-1-1 16,10-2 0-16,-2 0 0 15,7 0 0-15,0 0 0 16,-3 0 0-16,3 0 0 15,3-2 0-15,2 2 0 16,-8-5 0-16,1 0 0 0,-1 2 0 16,8 1 0-16,-5-1 1 15,-2-2-1-15,4 0 0 16,3 0 0-16,2 3 0 0,-4-1 0 16,4-4 0-16,3 2 0 15,3 0 0-15,-4 0 0 16,-1-3 0-16,9 1 0 15,-2 0 1-15,-3 2-1 32,3-3 0-32,8 3-1 15,-1 5 1-15,-2-2 0 0,7-1 0 16,1-2 0-16,4 5 0 16,-5-5 0-16,10 3 0 15,-9 2 0-15,-6-5 0 0,10 2 0 16,-7 1 0-16,-3 2 0 15,-2 0 0-15,0 0 0 16,-2 2 0-16,1 3 0 16,-4-5 0-16,-2 0 0 15,2 3 0-15,-1-1 0 16,-1 1 0-16,-11-3 0 0,3-3 0 16,-2 3 0-16,4 0 1 15,-7 0-1-15,0 3 0 16,2-1 0-16,6 3 0 0,-6 0 0 15,-4-5 0-15,4-2 0 32,6 2 0-32,-6-3 0 15,1 1 0-15,-3-1 0 16,10 1 1-16,-8 2-1 16,5 0 0-1,46-3 0-15,-21 1 0 16,-15-1 0-16,-12-2 0 15,-12 0 0-15,-8-5 0 16,-8 3 0-16,-2 2 0 0,-4 0 0 16,-9 0 0-16,-4 5 0 15,2 0 1-15,-7 0-1 16,-8 2 0-16,0-4 0 16,-9 2 1-16,-3-2-1 15,-3 2 0-15,-2-3 0 16,-3 3 1-16,-2-2 0 0,-5-3 1 15,3-5-1-15,-6 5 0 32,1 2 0-32,-1 1 1 15,-2-3-1-15,2 2 0 16,-7 3-4-16,8 0 0 0,-3 10-5 16,5 0 0-16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08.3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7 38 21 0,'7'-18'10'0,"-2"3"-5"15,-10 10 12-15,3 3-16 16,-6 4 0-16,-4 8 2 0,-3 3 1 15,-15 4-4-15,0 5 0 0,1 3 2 32,-3 7 1-32,2 1-1 15,5 1 1-15,5 1-2 16,5 0 0-16,10-3 0 16,5-2 1-16,5-3 0 15,8-2 0-15,7-5 0 0,4-5 0 16,1-6-2-16,2-4 0 15,-2-5-8-15,0-2 1 16,5-3-4-16,-3-10 0 16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07.9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7 13 0,'17'-15'6'0,"28"7"0"0,-33 6 6 15,3 0-10-15,3 4 0 16,-1 3 1-16,0 2 1 31,-2 3-5-31,0 8 1 16,-7 4 3-16,-8 1 0 0,-3 4-1 15,-2-2 1-15,-2-3-1 16,-3-2 1-16,2-5-1 0,-2-3 1 16,6-4-2-16,4-6 1 15,4-4-2-15,6-6 0 16,3-4-1-16,7-3 0 16,2-2-1-16,3 2 0 0,-3 2 1 15,1 3 1-15,-6 3 0 16,-4 4 1-16,-4 6 0 31,-4 7 1-31,3 2 0 16,-6 3 1-16,1 3-2 15,2-1 0-15,0 0-5 16,5 1 0-16,0-3-5 0,7-8 0 16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07.6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4-2 24 0,'3'0'12'0,"-8"0"-10"15,2 5 21-15,-4 4-20 16,-6 9 1-16,-4-1 0 0,2 3 0 15,0 3-6-15,5 1 0 16,0 1 5-16,3 3 0 16,2-9-5-16,0 1 0 15,2-5-5-15,1-7 0 0,4-8-3 16,8-8 1-16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07.4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7 141 22 0,'2'-12'11'0,"1"-15"-9"0,-1 19 20 16,1-2-22-16,-3-2 1 15,0-3 2-15,-3 0 0 0,1 3-3 16,-8-1 0-16,-8 4 1 31,-6 4 1-31,1 2-1 16,1 6 1-16,0 2-2 15,-1 4 0-15,3 6 0 0,5 5 0 16,8 0 0-16,4 2 0 16,3 3 0-16,5 0 0 15,3 2 0-15,4 3 1 16,-2-5 0-16,-2-3 0 0,-8 0 1 15,-3-2 0-15,-4-5 0 16,-3-3 1-16,-10-2-1 16,-2-2 0-16,-6-3 0 15,-4-3 0-15,2 1-2 16,3-3 1-16,4 0-4 0,3-3 1 16,8 1-8-16,10-1 1 15,11 1-3-15,6-3 1 16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05.1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9 56 21 0,'3'-20'10'0,"12"3"-5"16,-5 12 15-16,0 0-19 15,5 2 0-15,7 1 1 16,5 2 1-16,1 0-3 0,-1 0 0 0,-2 0 2 16,-5 2 0-16,-5 1-1 15,-3 2 1-15,-7 2-1 16,-5 3 0-16,-7 0-2 31,-8 0 0-31,-3-2-1 16,-2-1 1-16,5 0-1 0,1 1 1 15,4 2-1-15,0 2 0 16,7 6 1-16,6-1 0 16,7-2 0-16,5 5 1 15,2 0-1-15,3-1 1 16,-3 1 1-16,-4 0 1 0,-3 0 0 15,-3 2 1-15,-7 1 0 16,-5 1 1-16,-10 1 0 16,-7-5 0-16,-3 0-1 15,-7 0 0-15,-8 0-1 0,-2-3 1 16,-1 0-3-16,1-4 1 16,12-3-7-16,5-3 1 15,10 1-7-15,8-8 1 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04.4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2 11 0,'2'-9'5'0,"18"1"-6"0,-10 1 7 16,3-1-8-16,4 3 1 15,5 0-1-15,1 5 1 16,-1 5 3-16,-2 0 0 16,-3 3 0-16,-4 2 1 15,-1 7 1-15,-4 0 1 16,-6 3-1-16,-2 0 1 16,-2 2-1-16,-6-2 0 0,-2 0-2 15,3-5 0-15,-1-2-1 16,1-6 0-16,5-2 0 15,2-5 0-15,7-5-2 16,0-5 1-16,3-2-1 16,8-3 0-16,-1-5 0 15,1 5 0-15,-4-2 0 0,4 7 1 16,-3 5 2-16,-5 7 0 16,2 8 0-16,-7 0 0 15,0 5 1-15,-5 2 0 0,0 1-1 16,-2 2 0-16,2 0-1 31,0-1 0-31,2-6-4 16,6-1 0-16,-1-2-6 15,0-5 1-15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04.0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8 4 21 0,'8'-5'10'0,"-3"12"-5"16,-5-4 18-16,-5 4-21 15,0 3 1-15,0 2 1 0,-8 3 1 32,-2 5-6-32,-4-1 0 0,-1 3 3 15,2-2 1-15,1-3-1 16,7-2 0-16,2-3-5 16,1-2 0-16,7-3-7 15,3 0 1-15,6-9-1 16,-1-10 0-16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00.7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31 29 0,'-15'-12'14'0,"20"10"-11"16,-3 2 28-16,3-2-31 15,8-1 1-15,2 1 0 16,7 2 0-16,8 0-2 16,-3 2 0-16,6-2-7 15,4 3 0-15,0-8-2 16,-5-5 1-16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00.5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8 37 21 0,'13'-22'10'0,"4"15"-1"0,-14 7 8 0,-1 2-16 15,1 6 0-15,-6 9 2 16,-2 10 0-16,-2 13-4 16,-8 0 1-16,-5 4 2 15,-3 3 0-15,4-2-1 31,-4 0 1-31,13-8-1 16,-2-5 1-16,4-10-1 0,3-4 1 0,5-8-1 16,5-8 0-16,3-7 0 15,4-5 1-15,-2-9-1 16,8-9 1-16,-3-2-2 16,-1-9 0-16,6-8 0 15,-5 0 0-15,5 2-1 0,0 5 1 16,-8 5-2-16,6 3 1 31,-3 7 0-31,2 6 1 16,-2 6-1-16,-3 3 1 0,-4 10 0 15,4 5 0-15,-7 8 0 16,-2 14 1-16,2 15 0 16,-5 0 0-16,0-5-1 15,0 3 1-15,2-3-1 16,6-2 1-16,-1-3-1 15,1-2 0-15,-1-8-4 0,-2-4 0 16,-2-3-5-16,-3 0 1 16,-8-6-3-16,-2-4 1 1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6:05.4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 0 16 0,'-12'3'8'0,"4"7"-6"16,6-3 12-16,-1 3-12 31,-4 7 0-31,2 11 0 0,2 4 1 16,1 0-3-16,-1-2 0 15,3-3 3-15,5-5 0 16,0 1 0-16,8-6 1 15,-3-7 0-15,4-3 1 0,-1-4-2 16,2-6 1-16,0-4-1 16,-5-5 0-16,2-8-1 15,-7-5 0-15,-2 0-2 16,-3-2 0-16,0 2-2 16,0 5 0-16,-3 3-5 0,3 5 1 15,0 2-5-15,5 2 0 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00.0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0 20 0,'15'2'10'0,"-7"18"-12"0,-3-12 21 16,-5 2-18-16,-5 2 1 16,-3 6-1-16,1-1 1 0,-3 3-3 15,2-5 1-15,-2-3 1 16,3-2 1-16,7-5-1 15,0-5 0-15,7-7 0 16,6-6 0-16,2-2-1 31,10-5 0-31,-3 3 0 0,0 0 0 16,1 4-1-16,-8 3 1 16,2 3 0-16,-7 7 0 0,2 5 1 15,-9 2 0-15,2 6 1 16,-5 4 0-16,0 3 0 15,0 5 1-15,0-3-3 16,0-2 1 0,12-3-10-1,3-7 1-1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59.7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5 18 0,'0'-12'9'0,"15"-5"-10"0,-10 15 9 0,4-3-9 16,6 0 1-16,-2 3-5 31,1-3 0-31,1 0 3 15,2 3 1-15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59.6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4 14 22 0,'4'-7'11'0,"-1"-1"-6"16,-3 8 19-16,0 5-22 15,-3 0 1-15,-4 5 0 16,-5 5 1-16,-8 5-5 0,5 5 0 0,0 0 3 16,-5 0 0-16,10-1-1 15,-2-1 1-15,4-3-2 16,-4-3 0-16,9-4-5 16,-2 1 0-16,5-4-5 15,0-10 0-15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59.4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8 97 24 0,'20'-15'12'0,"-17"0"-9"0,2 7 19 0,-5 1-20 16,0-3 1-16,-5 0 1 16,-3 0 1-16,-2 3-6 15,-9-1 0-15,-1 3 3 16,-3 0 1-16,-6 8-2 31,-6-1 0-31,3-2-1 16,2 5 0-16,3 0-1 0,12 0 1 15,0 5-1-15,8-2 0 16,7 2-1-16,7 2 1 16,8 3 0-16,0 0 0 0,5 0 0 15,2 2 1-15,-7 0 1 16,2 3 0-16,-7 0 0 15,-5 0 1-15,-3 0 0 16,-4-1 0-16,-3 1 0 16,-5-2 0-16,-10-4-1 15,0 1 1-15,-7-5-1 0,5-2 1 16,-8-3-2-16,10 0 0 16,5-3-4-16,3-2 0 15,5 0-7-15,7 3 1 0,12-6-2 16,3 1 1-1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6:34.8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14 7 0,'-5'-5'3'0,"3"12"1"15,2-4 4-15,0 2-8 31,-3 2 1-31,1 3 2 16,2 0 0-16,0 5-3 16,0 0 0-16,0 2 2 0,0 1 0 15,0 1 0-15,0-4 0 16,0-2-1-16,0-3 0 16,0-3-1-16,0-4 1 0,0-3 0 15,0-8 0-15,2-9 0 16,3-3 0-16,3 0-1 15,-3 0 1-15,2 0 0 16,3 3 0-16,-2 2 0 16,-1 3 0-16,3-1 0 15,0 3 0-15,2 3-1 0,6 4 1 16,-6 3-1-16,3 5 1 16,-3 5-1-16,1 5 1 15,-3 5-1-15,0 5 1 0,-5 2 0 16,0 1 0-16,2-4 0 31,-2-1 0-31,-2-3-2 16,-1 0 1-16,3-6-3 15,3-4 0-15,-3-2-4 16,-3-1 0-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6:10.821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1 467 10 0,'-15'-5'5'0,"15"-5"-1"0,5 3 4 0,3 0-6 16,9-8 0-16,6-10 1 31,11-12 0-31,4-8-4 16,6-5 1-16,9 0 1 15,-1 3 1-15,0 0-5 16,3 0 1-16,-1 7-3 0,-4 5 1 1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6:10.007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411 24 0,'15'-52'12'0,"72"-5"-17"31,-54 40 23-31,11-13-18 16,11-12 0-16,10-8-7 0,4-5 0 16,3 1 4-1,8 1 1-15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6:09.639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509 19 0,'30'-45'9'0,"32"-19"-9"15,-40 41 13-15,-2-6-14 16,10-6 1-16,5-12 0 0,9-6 0 16,6-6-2-16,7 6 0 15,-3 1-3-15,8 3 1 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6:09.106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419 20 0,'12'-17'10'0,"38"-25"-11"0,-33 24 14 31,18-7-13-31,7-4 1 0,8-6-1 16,5-10 1-16,7-7-2 15,5 0 0-15,2-2-4 16,4 4 0-1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6:08.671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486 17 0,'35'-25'8'0,"17"-35"-5"0,-35 40 8 0,6-7-9 16,6-5 0-16,9-8 1 16,1 0 0-16,1 0-4 15,5 1 0-15,5-6 1 16,-6 5 1-16,1 0-7 15,0 1 1-1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6:05.1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6 19 0,'0'-3'9'16,"5"-2"-5"-16,-5 5 13 0,2 0-16 16,3 5 0-16,0 5 1 15,0 5 0-15,-2 7-2 16,-3 3 0-16,0 3 2 15,0-4 0-15,-3-1 0 16,-2-1 0-16,0 1 0 0,0-4 0 31,0-1 0-31,-2-6 1 16,2-4-1-16,2-6 0 16,1-2 0-16,2-5 1 0,2-2-1 15,1-6 1-15,2-4-2 16,2-5 1-16,1-1 0 15,-1-2 0-15,6 5-2 16,-3 1 1-16,2 1-2 16,-5 3 0-16,11 0-4 15,-3 3 1-15,7-1-7 0,-7 4 1 16,17-1-2-16,-7 2 1 16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6:08.121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589 11 0,'7'-13'5'0,"23"-4"1"31,-23 10 5-31,16-3-9 16,4-8 1-16,3-7 1 15,10-4 1-15,2-11-6 16,3 3 0-16,7-3 4 16,0-7 0-16,10-1-1 0,0 4 0 15,-7-1-1-15,-8 5 0 16,3 0-3-16,-10 5 1 16,2 6-6-16,-2 4 0 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6:04.6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0 44 0,'-11'7'22'0,"11"0"-27"15,0-7 40-15,2 2-45 16,0-2 1-16,-2 5-15 16,0-3 1-16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6:04.4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1 41 25 0,'22'-10'12'0,"-8"-17"-6"15,-11 22 20-15,-3 5-23 16,2 2 1-16,-2 3 1 15,-2 8 1-15,-3-1-6 16,-5 8 0-16,-2 5 4 16,-3 2 1-16,6 0-4 15,-3 3 0-15,2 4-8 0,0-6 1 16,5-1-7-16,3-5 0 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6:04.3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1 80 25 0,'25'-45'12'0,"-25"25"-6"16,-5 15 22-16,-3 0-26 16,-9 0 1-16,0 8 0 15,-3-1 0-15,7 6-4 16,1 4 0-16,7 3 3 15,5 7 0-15,5 1-1 16,5 2 1-16,0 2 0 0,-3 0 1 0,3-2 0 16,-5 0 1-16,-7-3-1 15,-6-4 1-15,-7-1-2 16,-4-2 1-16,-4-5-4 31,4-3 1-31,1-2-6 16,6-5 0-16,2-5-5 15,10-2 0-15,10-5-3 0,7-13 0 16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6:04.0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0-4 36 0,'10'-5'18'0,"-3"20"-19"16,-7-10 35-16,-5 5-32 0,0 5 1 15,-2 5 3-15,-8 7 1 16,-5 8-8-16,0 5 0 15,3-3 4-15,-1 0 1 16,6 0-3-16,4-7 1 16,6-5-7-16,4-10 0 15,6-5-4 1,4-5 0-16,1-8-2 16,2-9 0-16,2-6 0 0,-5-4 1 15,6-5 5-15,2-3 0 16,0 3 5-16,-6 2 1 15,-4 5 4-15,-5 3 0 0,3-1 1 16,-13 8 1-16,-3 5-1 16,-2 8 1-16,-4 4-3 15,-4 6 1-15,1 4-2 16,4 0 0-16,3 3-1 31,8 3 1-31,4 4-1 16,6-5 0-16,2-2 0 0,5-5 0 15,7-5-1-15,5-8 1 16,3 1-1-16,0-13 0 16,-3-5 0-16,1-2 0 15,-1-3-2-15,0-5 0 0,-5 0-1 16,-7 3 1-16,-2 2-1 16,-8 5 0-16,-5 5 0 15,-8 5 0-15,-4 10 1 16,2 5 1-16,-2 3 0 15,4 4 0-15,-2 3 1 0,8-3 0 16,2 1 0-16,7-4 0 16,3-4 0-16,7-2 0 15,6-6 0-15,2-4 1 16,-1-3-2-16,1-3 0 0,-2-2-1 16,-4-2 0-16,-1 2 0 15,-6 0 0-15,-2 0-1 31,-5 5 0-31,-5 5 1 16,-2 5 0-16,-1 3 1 16,1 4 0-16,2 1 0 0,2-4 1 15,3 1-1-15,3-2 1 16,4-6 0-16,5-2 0 16,6-2-1-16,-3-3 1 15,2-3-1-15,-7 1 1 0,0 0-2 16,-5 2 1-16,-1 2 0 15,-1 8 0-15,-11 5 1 16,-4 12 0-16,-10 8 0 16,-3 2 1-16,-3 3 0 15,1 0 0-15,0-5 0 16,2-1 1-16,3-6-5 0,9-6 1 31,8-7-6-31,5-5 1 16,7-5-6-16,8-3 1 15,10-7-3-15,7-7 1 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6:03.1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2 11 22 0,'20'-12'11'0,"-17"12"-9"0,-6 5 18 0,-7 5-17 16,-5 7 0-16,-9 10 1 15,1 5 1-15,3 3-6 16,5-3 1-16,6-2 3 16,1-3 1-16,11-7-2 15,4-3 0-15,0-4-1 16,1-6 1-16,2-2-1 15,-3-7 1 1,-2-3-2-16,3-8 0 16,-3-6-2-16,0-11 1 0,5-2-1 15,-3-1 0-15,3 4 0 16,5-1 0-16,0 8 0 16,0 4 1-16,4 4 1 15,4 6 1-15,-1 8 0 16,0 5 1-16,-2 7 0 0,-5 6 1 15,-5 4-1-15,-2 3 0 16,-6-3 0-16,-2-2 0 16,0-5-1-16,0-5 1 15,2-5-2-15,3-13 1 16,8-2-2-16,-1-5 1 0,3-4-1 16,3-4 0-16,-4 4-1 31,4 1 1-31,-1 1 0 15,1 4 0-15,-6 9 2 16,3 6 1-16,-5 8 1 16,0 5 0-16,-5 7 0 0,-3 5 1 15,1 1-1-15,2-1 0 16,4-2-3-16,4-3 0 16,2-10-6-16,0-4 0 15,-3-6-5-15,3-4 0 0,0-8-3 16,2-13 0-1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6:02.6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7 37 16 0,'-10'-15'8'0,"20"6"-3"0,-3 4 14 15,3 0-18-15,3 2 1 16,-1 6 1-16,3-1 1 15,5 6-4-15,5 4 1 0,-3 3 2 16,3 7 1-16,2 3-1 16,1 5 1-16,1 0-2 15,-6 0 1-15,-8 4-1 0,0 4 0 16,-10-6 0-16,-8-2 0 16,-14-3-1-16,-8 3 1 15,-7-5-1-15,-3-3 1 16,-3-7-1-16,-4-2 1 15,-3-4-1 1,8-4 0-16,10-5-2 16,4-2 1-16,6-1-5 15,10-1 0-15,14-4-5 16,13-4 1-16,7-6-4 0,11-2 0 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6:02.2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0 12 23 0,'2'-7'11'0,"-4"2"-5"16,2 5 11-16,0 2-13 15,-3 6 1-15,-4 4 1 16,2 11 0-16,-3 4-8 0,-4 8 0 15,5 5 5-15,-1 2 1 16,1-2-3-16,4-8 1 16,3-5-3-16,3-4 1 15,4-1-5-15,-2-7 1 0,3-5-6 16,1-5 0-16,1-5-1 31,-2-5 1-31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58.1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 65 22 0,'-30'-7'11'0,"20"2"-1"15,10 0 15-15,0 5-22 31,7 0 1-31,6-2 3 16,7-1 0-16,10-2-7 0,2 0 0 16,3 0 5-16,7 0 1 15,0 0-3-15,0 0 1 16,-4 0-6-16,-6 3 0 16,3-3-9-16,-5 5 1 0,-8 0-4 15,-2-3 0-15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57.6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6 228 29 0,'25'-7'14'0,"-18"-16"-12"15,-7 21 25-15,-7 2-26 16,-5 5 1-16,-11 5 1 31,-9 10 0-31,5 10-4 0,-3 2 1 16,0 3 2-16,8-3 0 16,7-2-1-16,5-8 0 0,10 1 0 15,0-11 0-15,10-7 0 16,3-8 0-16,7-4-1 15,2-15 1-15,10-3-2 16,-5-3 1-16,-2-4-1 16,-3-8 0-16,-2 1-2 15,0-4 1-15,0-6 0 16,-8 4 0-16,1 8 1 16,-4 4 1-16,1 3 1 15,-5 16 0 1,-2 9 2-16,-3 10 0 0,-3 7 2 15,-2 8 0-15,-5 7 0 16,1 8 0-16,-4 0-1 16,3 2 1-16,3 0-3 15,4 1 1-15,3-6-7 16,3-7 0-16,4-3-9 16,-2-2 0-16,-7-8-2 0,-3 3 0 15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6:04.6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52 17 0,'-7'-15'8'0,"7"-3"-2"0,0 13 10 0,2-2-15 15,1-1 1-15,2-2 0 16,2 0 1-16,5-2-4 15,6 0 1-15,2-1 2 16,4 3 1-16,6 0-1 16,0 3 0-16,5 2-1 15,-3 0 1-15,0 2-1 16,-2 3 1-16,2 0-2 16,-7 5 1-16,-3 3 0 0,-7-1 0 31,-2 6-1-31,-9 2 1 15,-4 5-1-15,-4 2 1 16,-9 3 0-16,1 0 0 0,-8 2-1 16,-5 3 1-16,-2 0-1 15,-3-1 1-15,0-4 0 16,1-5 0-16,-4 0-1 16,4-5 0-16,1 0-2 0,-1-3 0 15,4-2-5-15,5-2 0 16,10-1-3-16,8 3 0 15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55.8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0 40 0,'-5'-7'20'0,"15"12"-27"16,-5-5 45-16,8 0-39 15,9-3 1-15,11 1-3 16,1 2 1-16,9 0-3 16,9 2 0-16,-3-7-6 15,4 3 0-15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55.7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4 89 21 0,'8'-22'10'0,"7"0"-1"15,-10 17 11-15,2 5-17 0,-5 0 0 16,1 2 2-16,-6 6 0 16,-2 6-6-16,-9 6 0 15,-4 12 5-15,-4 5 0 16,0 13-2-16,4-6 1 0,-2-2-1 15,1-4 0-15,4-9-1 16,7-6 1-16,3-6 0 16,0-7 1-16,5-10-2 15,0-13 1-15,5-4-1 16,-2-8 1-16,2-4-1 16,5-6 0-16,5-2-1 15,2 0 1-15,0-5-1 16,1 2 0-16,1 6 0 15,-1 1 0-15,-1 6 0 16,1 5 1-16,-4 10 0 0,1 9 0 16,-5 8 0-1,3 7 1-15,-6 6 0 16,0 4 1-16,-2 8-1 16,0 2 1-16,0 2-2 15,5 4 0-15,-2-4-1 16,4 3 1-16,0-5-7 0,1-7 1 15,-3-5-6-15,0-5 0 16,-3-10-4-16,-7-3 0 16,-5-7 0-16,-12-5 0 0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54.3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7 33 0,'2'-5'16'0,"33"5"-15"15,-28 0 25 1,13 0-26-16,2-2 0 0,0-1-8 16,1 1 1-16,16 0 1 15,3-1 1-15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54.1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26 28 0,'-20'-3'14'0,"25"-1"-9"0,3 1 22 0,7-2-26 16,7 1 0-16,5-1 1 16,11 2 0-16,1 3-3 15,-1 3 1-15,4-3-4 16,0 0 0-16,8 0-6 16,0 0 1-16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53.5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4 8 30 0,'-13'-10'15'0,"-24"5"-11"0,37 5 24 0,-5 2-28 16,0 6 1-16,5 4-1 15,3 6 1-15,2 1-1 16,0 6 0-16,-3-2 2 16,-2 2 0-16,0 4 1 15,5 1 1-15,-10-2-1 32,0-6 0-32,-7 0-2 15,-6-4 0-15,-2 2-11 16,-4-5 0-16,-11-6-3 15,0-1 1-15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53.2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9 6 27 0,'15'-5'13'0,"-5"2"-8"0,-10 3 18 16,3 3-21-16,-3 4 0 0,0 8 2 15,-3 8 0-15,-4 6-5 16,-6 14 1-16,1 1 3 15,-6 6 0-15,1-6-1 0,5-6 0 16,2-1-1-16,2-12 1 16,1-6-1-16,-1-4 0 15,6-5 0-15,2-5 1 16,5-5-2-16,5-7 0 16,0-3-2-1,7-13 1-15,-2-1-2 16,0-6 1-16,0 5-2 15,-3 5 1-15,-2 5 1 16,-2 5 1-16,2 10 1 16,-5 8 0-16,0 7 1 15,2 5 1-15,0-3 0 0,3 0 0 16,5-2 0-16,3-5 0 16,-1-2 0-16,5-8 0 15,1-3-2-15,-1-4 0 16,1-6-2-16,-9-9 1 15,1 2-2-15,-5-2 1 16,0-3-2-16,-7 3 1 16,-3 4 1-16,-8 8 1 0,-7 8 1 15,-2 4 0-15,-3 11 1 0,0 4 1 16,3 5-2-16,2 3 1 16,7-2-5-16,3-4 0 15,13 1-6-15,2-10 0 16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52.7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0-3 33 0,'-18'0'16'0,"-9"20"-16"16,20-13 32-16,-6 6-31 15,1 9 0-15,-1 8 1 16,6-3 1 0,4 6-4-16,6-9 1 0,2-1-1 15,2-11 1-15,6-2-6 16,-1-2 1-16,6-6-6 16,-1-4 0-16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52.5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3 28 0,'-10'-2'14'0,"10"0"-20"0,5 2 26 16,0 0-30-16,4 0 0 15,6 2-4-15,6 2 1 1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52.4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-3 37 0,'3'-3'18'0,"2"23"-18"15,-5-13 33-15,-5 11-31 16,0 2 0-16,0 2 0 16,0-2 1-16,-3-3-4 0,6 3 0 15,-1-5 2-15,1-2 1 16,-1-3-6-16,6-3 1 15,-3-2-8-15,5-3 0 0,2-4-1 16,-2-6 0-16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52.2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9 22 0,'0'-10'11'0,"0"15"-6"0,-2-2 19 16,-3 12-22-16,2 5 1 15,-2 4 2-15,-2 6 0 16,-5 0-7-16,7-3 1 16,2-2 3-16,1-5 1 15,2-5-1-15,5-5 0 16,0-2-1 0,5-3 0-16,-3-5-1 15,3-3 1-15,2-4-1 0,3-3 0 16,-2-8-1-16,2-2 0 15,-3 0-1-15,3 3 1 16,-3 2-1-16,-4 10 1 16,-3 5 0-16,0 8 0 15,0 7 1-15,-3-1 0 16,3-1 1-16,3 2 0 0,4-3 2 16,-2-2 0-16,5-2 0 15,0-1 1-15,-3-4 0 16,1-3 0-16,-3-3-1 0,0-4 1 15,-3-3-3-15,-2-3 1 16,0-2-7-16,0-2 1 16,-3 0-6-16,1 2 1 15,-3 7-5-15,5 3 1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6:04.1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57 11 0,'8'-18'5'0,"-6"-1"3"16,-2 14 5-16,0 0-11 16,0 2 1-16,0-2 1 15,0 5 1-15,-2-2-6 0,-3 2 1 16,2 5 3-16,1 5 1 15,0 5-1-15,-3 7 0 16,0 5-1-16,-5 11 0 16,5 6 0-16,-3 3 1 0,3-2-2 15,0-3 0-15,0-2 0 16,-2 5 0-16,-1-5 0 16,3-5 0-16,3-3-1 15,-1-2 1-15,1-5-3 16,2-3 0-16,2-5-4 15,3-2 1-15,3-7-5 0,7-6 0 16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51.8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9 277 19 0,'8'-7'9'0,"-8"2"-4"16,0 5 10-16,0 0-14 16,0-7 1-1,0 2 0-15,0 0 1 16,-3 0-4-16,-2 2 1 0,3 3 2 0,-1 0 0 15,-2 3 0-15,-2-3 0 16,-6 5 0-16,-2 0 0 16,-4 2 0-16,1 8 0 0,-2 7-1 15,3-5 0-15,7 1 0 32,-2-1 0-32,4-2-1 15,8-3 1-15,0 1 0 16,0-3 0-16,10-3 0 15,2-7 0-15,1 0 1 16,4-3 0-16,1-4-1 0,2-3 1 16,-6-2-1-16,4-6 0 15,-1-6 0-15,3-6 0 16,-2-7-1-16,4 0 0 16,-5-3 0-16,3 3 1 0,-2 3-2 15,-3 4 1-15,-3 5 0 16,0 0 0-16,-4 11 0 15,2 1 0-15,-5 3 1 16,-5 10 0-16,0 5 0 16,-5 13 1-16,-8 6 0 0,-2 11 1 15,-7 9-1-15,7 1 0 16,-5-3-1-16,8-5 1 16,2-5-4-16,0 0 1 15,5-4-6-15,2-6 1 16,3-7-6-1,5 0 0-15,5-8-2 16,3-7 0-1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51.1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3 24 0,'30'-22'12'0,"5"12"-8"0,-25 10 27 16,0 2-29-16,0 8 0 16,0 2 1-16,-3 6 1 15,1-1-5-15,-6 3 1 16,-2 3 3-16,-2-9 0 0,-3 4-1 15,0-6 0-15,0-2-1 16,2-2 0-16,3-3-2 0,3-5 0 16,4-5-1-16,3-3 1 15,5-4-1-15,0-6 0 16,2 6 0-16,1-3 1 16,-3 0 2-16,2 0 0 15,-2 8 1-15,-5 7 1 16,-5 10 0-1,2 0 0-15,-2 7 0 16,-2-2 0-16,-3 0-1 16,5 2 0-16,-3-4-5 15,6-1 0-15,2 1-6 16,0-6 0-16,5-2-4 0,2-3 0 1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50.7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9 42 23 0,'17'-25'11'0,"-14"13"-5"0,-3 12 16 15,0-5-20-15,0 5 1 16,-3 2 1-16,-12 3 1 16,-5 10-6-16,-2 5 0 15,-3 5 3-15,-2 2 1 16,2 0-2-16,5-2 1 15,5-3-2-15,3-2 1 16,9-3 0-16,3-4 0 16,10-3 0-16,5-5 0 0,5-3 0 15,2-2 0-15,-4-2 0 16,-1-8 0-16,3 0 0 16,-5-5 0-16,-3-7-1 15,1-1 1-15,-6 1-1 16,3 2 1-16,-10 8-1 0,0 7 0 15,0 5 0-15,0 10 1 16,-12 7-1-16,4 3 1 16,-7 0-1-16,8-3 1 0,-1 0-3 15,1 1 0-15,4-1-4 32,3-2 0-32,3-5-3 15,-1-5 0-15,3-5-3 16,3-3 1-16,4-4 1 15,1-3 0-15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50.3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2 129 20 0,'8'-12'10'0,"9"-6"-8"16,-14 13 20-16,2-2-20 15,2-3 0-15,-4 0 3 0,-3 0 0 16,0-5-6-16,0 5 1 16,-10 0 3-16,0 0 0 15,-8 3-1-15,-9 2 0 16,5 5-1-16,-6 2 0 0,1 3-1 16,5 0 1-16,2 3-1 15,2 4 1-15,6 5-1 16,-1 1 0-16,6 2 0 15,-1 2 0-15,8 8 0 16,5-3 0-16,5 6 1 16,-2-4 0-16,4-1 0 15,-4-3 1-15,-1-1 1 0,-7-4 0 16,0 0 0-16,-7-5 1 16,-6 0-1-16,-2-2 0 15,-7-6-1-15,0-2 1 16,-11 0-2-16,4-5 0 15,1 0-1-15,6 0 0 16,2-5-5-16,5 0 0 16,8 0-6-16,12 3 0 15,9-3-3-15,9-5 0 1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49.3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8 34 0,'7'-7'17'0,"6"-3"-16"16,-11 10 31-16,3-2-30 15,5 2 0-15,2 2-1 16,3 0 1-16,-2 1-3 0,9-1 1 15,5 1 1-15,3-1 0 32,-3 1-1-32,1-1 0 15,1 1 0-15,-1-6 0 0,1-2 0 16,-4-2 0-16,-2-3 0 16,-1 0 0-16,0-7-1 0,-9 0 1 15,-1-1 0-15,-5 3 1 16,-4 3-1-16,-6 5 0 15,-9-1 0-15,5 6 0 16,-13 4 1-16,2 8 0 0,-1 5 0 16,6 5 0-16,-2 2 1 15,3 0 0-15,4 0 0 32,1-2 0-32,7-2-1 15,7-1 1-15,6-2-3 16,2-3 1-16,5-4-8 15,2-1 0-15,8-5-5 16,2-2 0-16,-2-7-1 0,-3 0 0 16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48.8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16 25 0,'8'-12'12'0,"-1"7"-6"16,-7 5 14-16,0 0-17 16,2 2 0-16,3 3 2 15,-5 5 0-15,0 8-6 16,-5 4 1-16,3 8 4 15,-5 4 0-15,2 6-1 16,2 5 0-16,3-6-1 16,-5-1 0-16,5-6-1 0,-7 0 1 15,7-5-2-15,0-2 1 16,0-5-5-16,0-5 0 16,0-3-6-16,0-2 1 15,7-2-4-15,-2-8 1 0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48.6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24 36 0,'-15'0'18'0,"25"-5"-23"0,-5 5 41 16,2-3-34-16,8 3 0 16,0 0 0-16,7-2 1 15,5 2-5-15,6-2 0 16,-4-1-3-16,6-1 1 0,0 4-8 16,2-5 1-1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48.4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4 40 19 0,'-2'-10'9'0,"2"8"0"0,0 2 9 15,0 5-17-15,-5 5 0 16,2 2 2-16,-9 10 1 16,2 6-5-16,-8 11 1 15,1 4 2-15,5-1 1 0,-3-7-1 16,7 0 1-16,-4-11-1 15,4-4 0-15,3-2 0 16,3-6 0-16,-3-4 0 16,5-8 0-16,5-5 0 15,-3-10 0-15,3-8-1 0,0-9 0 32,3-8-1-32,7 3 1 15,0-3-1-15,-3 0 1 16,3 3-2-16,-5 5 1 15,7 5 0-15,-2 7 0 16,-7 5 0-16,2 2 0 16,0 8 1-16,-3 8 0 0,0 7 0 15,-4 7 1-15,2 10-1 16,2 8 1-16,1 10 0 16,-1 0 0-16,1-5-1 0,4-3 0 15,-2-2-1-15,8-6 1 16,-9-6-5-16,-1-1 1 15,-1-7-6-15,6-5 1 16,-8 0-5-16,-5-3 0 0,0-7 0 16,-10-2 0-1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46.7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9 28 0,'2'0'14'0,"30"0"-5"0,-22 2 18 15,5 1-26-15,2-3 1 0,6 2 0 16,1 0 1-16,4-2-4 15,-4-2 0-15,1-3 0 16,-3 1 0-16,0-1-9 16,8 7 0-16,-3-6-1 15,-2 13 1-1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46.2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-1 27 0,'-8'3'13'0,"13"-3"-12"0,0 0 25 0,5 2-24 16,0 3 1-16,7 0 2 16,3 0 0-16,3-2-7 15,-1-1 1-15,0-2 4 32,8 0 0-32,5-2-6 15,0-1 0-15,5 1-8 16,7-1 1-1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6:41.390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7 23 8 0,'-8'-5'4'16,"1"-5"0"-16,7 8 4 0,0-3-6 16,0 2 0-16,0 3 1 15,0 0 0-15,0 0-4 16,0 0 1-16,2-2 3 0,3 2 0 16,3 2-1-16,-3 3 1 15,2 0-2-15,1 3 1 16,-1 2-1-16,1 2 1 0,2 3-1 15,2 5 1 1,8 25-2 0,-3 7 1-16,1-2 0 15,-3-3 0-15,5-3-1 16,-5 1 0-16,7 5 0 16,-10 2 1-16,11 0-1 15,-3 5 1-15,-3-2-1 0,8 2 1 31,-8-7 0-31,3-1 1 16,0 1-2-16,3 2 1 0,-8-2 0 16,7 2 0-16,3 0 0 15,0 3 0-15,-5-3-1 16,0-2 0-16,2-3 1 16,-7 3 0-16,5-1-1 15,0 3 0-15,-5-2 0 16,-1 2 0-16,6-2 0 0,3 0 0 15,-3-11 0-15,2 1 1 16,0 2-1-16,-2 3 0 16,3 2 0-16,-11 3 1 15,3 0-1-15,0-1 0 0,0 1 0 16,0-5 0-16,2-3 0 31,-2-2 1-31,0-3-1 16,0 0 0-16,5 0 0 15,-5 1 1-15,0 1-1 16,0 1 1-16,-3 2-1 0,3-2 0 16,-7 0 0-16,4-5 1 15,-2-1-1-15,7-1 0 16,-2-3 0-16,-7-3 0 16,7 0 0-16,0 1 0 0,-3-1 0 15,-4 0 1-15,6 1-1 16,-6-4 0-16,4 4 0 15,-4-3 1-15,-1-3-1 16,1 0 0-16,-3-2 0 16,-3-5 1-16,-2 0-1 0,5 0 1 15,-5-5-1-15,3 0 0 32,-3-5 0-32,0 5 1 15,0-8-1-15,0 3 0 16,-3-2 0-16,-2-3 1 0,-2 0-1 15,4 0 0-15,-7 0 0 16,3-3 0-16,-1-2 0 16,-2 3 1-16,-2-6-1 15,-3 3 0-15,0-2 0 16,3 2 0-16,-11 0 0 16,1-3 0-16,-10 3 0 15,4-2 1-15,3-1-1 0,-2 4 0 16,-8-1 0-16,-2 2 0 15,5 1 0-15,-6-1 0 0,6 1 0 16,-5 2 0-16,2 0 0 16,-3 0 0-16,4 5 0 15,-1-5 0-15,0 5 0 32,5-5 1-32,3 2-2 15,-8 1 1-15,5 1 0 16,3 1 1-16,-3-2-1 0,5-1 0 15,3 3 0-15,-6-2 0 16,6-1 0-16,-1 3 0 16,1-5 0-16,-3 3 0 0,8-1 0 15,-3 1 1-15,0-1-1 16,7-2 1-16,4-2-1 16,1-1 1-16,1 3-1 15,7-5 1 1,0-5-1-16,0 0 0 15,0 1 0-15,0-1 1 16,2 0-1-16,3 0 0 16,-5-3 0-16,3 1 0 15,2-1 0-15,2-4 1 16,-7 2-1-16,2 0 0 0,1-2 0 31,-3-1 1-31,0 1-1 16,0-5 0-16,0 4 0 15,2 1 0-15,3 0 0 16,-5-3 0-16,0 2 0 16,0-4 0-16,0 0 0 0,-5-1 1 15,3-2-1-15,2 1 0 16,-3-6 0-16,3 2 1 16,-2 1-1-16,2-3 0 0,0 3 0 15,-7-3 0-15,7 0 0 16,-5 6 1-16,2-6-1 15,-2 2 0-15,3-1-1 16,2-1 1-16,0 0 0 16,0-2 0-16,0-1-1 15,0 1 1-15,0-5 0 16,0 2 0-16,2 0 0 0,3 0 0 31,-5 3 0-31,0 2 0 16,3 1 0-16,-3-4 1 15,0 1-1-15,0-3 0 0,0 0 0 16,0 1 0-16,-3-4 0 16,3 1 0-16,-5 0 0 15,3 2 0-15,2 0 0 16,-8 3 0-16,8 2 0 16,-5 0 0-16,3-2 0 0,2-5 0 15,-5 2 0-15,0 3 0 16,2 0 0-16,-2-1 0 15,3 3 0-15,2 1 0 16,-5-6 0-16,2 5 0 0,-2 0 0 16,3 3 0-16,-3 0 0 15,2 2 0-15,-2-3-1 32,0-1 1-32,3-6 0 15,-3 0 0-15,2 0-1 16,3-2 1-16,0 0 0 15,0 0 0-15,0-3 0 0,0 0 0 16,0 5-1-16,0 5 1 16,-5 1 0-16,3 1 0 15,2 1-2-15,-5 2 1 0,3-2-2 16,-3-1 0-16,5 4-4 16,0 4 0-16,12-3-4 15,3 1 0-15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45.7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 19 16 0,'-13'-5'8'0,"3"-4"-2"0,8 4 10 0,2 5-13 15,0-3 1-15,0 3 2 16,0 0 0-16,0 0-7 16,5 0 1-16,5 0 5 15,5 5 0-15,7 0-1 16,5 0 1-16,3 0-2 0,3 0 1 15,1-3-2-15,-1 1 0 16,4-3-1-16,3 0 1 16,-1 0-6-16,-1-3 0 15,9 1-7-15,3-1 0 0,-11-4-2 32,1-3 1-32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45.0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17 23 0,'27'-15'11'0,"-12"12"-6"0,-10 3 14 16,0 5-18-16,-5 5 0 15,0 7 2-15,-5 6 0 16,-2 4-4-16,-6 0 1 0,3 0 2 15,-2-3 1-15,2-4-2 16,0-3 1-16,3-7-1 16,4 0 1-16,3-5-3 15,8-2 1-15,-3-6-1 32,7-4 0-32,5-6-1 0,-2-6 1 15,5-4-1-15,3-4 1 16,-4 3-1-16,-1 7 1 15,2 4 1-15,-8 6 1 16,3 12 0-16,-8 5 0 0,-7 4 0 16,8 6 1-16,-8 0 0 15,0-3 1-15,0 0-2 16,0-4 1-16,0-6-1 16,0 0 1-16,5-7-2 15,5 0 0-15,2-5-1 0,-2-4 0 16,5-4 0-16,2 1 1 15,1-3-1-15,-6 0 1 16,3 3 1-16,-3 7 0 16,-2 8 1-16,-2 2 1 15,2 4-1-15,-3 4 0 16,8-1 0 0,0 0 1-16,5 1-5 15,-3-3 0-15,3-1-8 16,0 1 0-16,-13 0-2 15,-7-7 1-15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44.5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1 34 22 0,'8'-27'11'0,"-8"19"-7"0,0 8 17 15,-5 0-18-15,2 0 0 16,-9 5 1-16,-3 3 0 16,-5 7-6-16,-2 4 1 15,0 6 4-15,-11 0 0 16,9 2-2-16,1-2 0 15,6-2 0 1,5-3 0-16,2-3 0 16,7-5 0-16,6-2 0 15,7-5 0-15,0-5 0 0,7-2 0 0,5-6 0 16,-5 1 1-16,6-5-1 16,-1-6 0-16,-2-2-1 15,-8 0 1-15,3 5-2 16,-10 3 1-16,5 2 0 15,-8 5 1-15,-2 8-1 16,0 2 0-16,-7 7 0 0,0 0 0 16,-1 6 0-16,-2-1 1 15,0 1-3-15,0-1 0 32,5-2-5-32,5 0 1 15,3-5-6-15,4-3 1 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44.1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2 109 22 0,'0'-5'11'0,"8"-7"-6"0,-8 7 12 0,0 0-16 15,0-2 1-15,0-3 2 16,0 2 1-16,-3-7-6 16,-4 5 1-16,-1 1 3 0,-4 1 0 15,0 1-1-15,-8 2 1 16,-3 2-3-16,1 3 1 16,2 3-1-16,3-1 1 15,-3 3-2-15,7 3 1 16,-2 2-1-16,6 4 1 0,-1 6-1 15,7 2 1-15,3 6 0 16,0 6 0-16,3 1 0 16,-1 0 1-16,6-1 0 15,-6-4 1-15,1 0 0 16,-6-6 1 0,1-1 0-16,-8-4 1 15,-3-1-1-15,-7 2 1 16,-2-8-1-16,-8 0 0 15,3-7-1-15,-1 0 1 0,-1-2-4 16,6-3 1-16,3-5-5 16,8 0 0-16,7-3-7 15,10 3 0-15,10-2-2 16,7-3 0-16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43.2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7 261 20 0,'-5'-5'10'0,"-10"20"-8"16,8-10 18-16,0 8-18 15,-6 1 0-15,6 1 0 16,-3 0 0-16,2 0-2 16,3-2 0-16,5-3 2 15,5-3 1-15,3-2-1 16,4-2 0-16,-2-3-1 16,7-5 1-16,-2-3-1 15,-2-4 1-15,7-8-1 16,-3-10 0-16,1-10 0 15,-9-2 0-15,6-3-1 16,3 3 1-16,-6 5-1 16,1 4 0-16,-6 8-1 15,1 1 1-15,-1 9 0 0,-2 7 0 16,-3 3 0-16,-2 8 0 16,-5 12 0-16,-4 7 1 15,4 13 0-15,-3 10 1 0,-4-1-1 16,4 4 1-16,1-9-1 15,-1 1 1-15,3-8-2 16,3 1 0-16,-1-8-7 16,3-3 1-16,8-2-5 15,4-8 0-15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42.8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 23 0,'20'-13'11'0,"-10"16"-10"15,-5-1 20-15,-3 8-18 16,-2 2 0-16,0 8 0 16,0 2 1-16,0 3-5 15,-2 0 0-15,-6-5 3 16,3-3 1-16,0-2-2 0,0-5 1 15,0-3-1-15,5-4 1 16,8-6-1-16,-3-4 0 0,2-6-1 16,3-4 1-16,0-3-1 15,2 3 0-15,-2-5-1 32,3 9 1-32,-3 6 0 15,2 2 1-15,-5 7-1 16,1 6 0-16,2 2 0 0,0 2 1 15,4 3-2-15,1-3 0 16,0-2-5-16,3-2 1 16,-1-3-3-16,3 0 0 15,-1-8-3-15,-4-4 1 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42.5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20 24 0,'-15'-2'12'0,"18"-8"-8"16,-1 12 16-16,6 1-19 15,4-3 1-15,5 0 0 16,6 0 1-16,-1 0-7 16,3 0 1-1,0 0-2-15,2-3 1 16,1 1-4-16,-4-6 0 15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42.3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8 20 21 0,'0'-10'10'0,"0"18"-7"31,-5-8 18-31,3 5-20 16,-3 7 0-16,-3 5 2 0,-6 13 1 15,-6 10-4-15,-2 7 0 16,2 0 2-16,0-5 1 16,5 0-1-16,0-9 1 0,5-6-2 15,0-5 1-15,3-2 0 16,2-8 0-16,5-7-1 16,0-5 1-16,5-10-1 15,2-2 1-15,3-10-1 16,0-13 0-16,5-7 0 15,0-5 0-15,5 2-1 0,-3 0 0 16,0 8 0-16,-4 3 0 16,-1 6-1-16,-4 4 1 15,1 6-1-15,-1 6 1 0,-1 4 0 32,1 8 0-32,-3 5 0 15,-3 13 0-15,1 6 1 16,-3 11 0-16,0 5-1 15,2 7 1-15,1-5-1 16,2-5 1-16,2-4-1 16,-2-1 1-16,0-7-4 0,5-6 1 15,-5-1-5-15,0-3 0 16,-3-5-5-16,-7-3 1 16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41.5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 102 25 0,'-15'17'12'0,"8"3"-13"16,7-15 22-16,0 2-21 15,2 3 1-15,1 0 2 0,-1 3 1 16,1-6-4-16,-1 3 0 16,3-5 3-16,0 0 0 0,-5-5 0 15,0 0 0-15,0-5-1 16,-2 0 0-16,2-3-1 15,-3-1 0-15,-2-6-1 16,5-3 0-16,5-2-1 16,-2 3 1-16,2 0-1 0,-1 2 0 15,6 0 0-15,-2-2 0 16,-1 7 0-16,6 2 1 16,-3 6-1-16,5 9 1 15,-6 6 0-15,4 4 0 31,-6 0 0-31,3 3 1 16,-7-2 0-16,-3-4 1 0,-3 1-1 16,1-5 0-16,-6-2 0 15,8-3 1-15,0-3-2 16,8-7 1-16,-6 0-2 16,3-5 0-16,0-5-1 0,5-2 1 15,0 0-1-15,2-1 0 16,-2 6 1-16,-2 2 1 15,2 3 0-15,-3 7 0 0,-2 9 0 16,3-1 0-16,-3 2 1 16,2 0 0-16,3 2-2 15,0-2 0-15,2-2-3 32,-2-4 0-32,5-4-3 15,-3 0 1-15,3-2-1 0,-2-3 0 16,-3-2 2-16,-3-1 1 15,3 3 4-15,-5 5 0 16,-3 5 4-16,1 0 0 16,-1 3 0-16,3 1 1 0,0-1-2 15,0 2 0-15,3-3-1 16,4-2 1-16,-2-2-1 16,2-1 0-16,3-7-1 15,-2-2 1-15,2-6-1 16,-3-1 0-16,3-6-1 0,0-5 1 15,0-2-2-15,0 7 1 16,0 2-1-16,-6 6 0 16,1 7 1-16,-5 7 0 15,-5 11 1-15,-5 9 1 0,-5 10 1 16,-7 8 0-16,-5 12 0 31,-6 3 1-31,6 7-2 16,2-5 0-16,5-7-1 15,0-8 0-15,3-10-5 16,5-2 1-16,4-5-7 0,1-3 0 16,9-15-1-16,3-4 0 15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40.7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307 22 0,'-25'-15'11'0,"20"22"-7"0,5-7 17 16,5 0-19-16,7 0 0 15,1 0 1 1,7 3 0-16,2-1-4 15,5 1 1-15,3-1 2 16,2-4 0-16,-2-3-1 16,2-2 1-16,-4-3-2 15,-4-8 0-15,-1-4 0 16,-3-5 0 0,4-15-1-16,-4 7 0 15,0 0 0-15,-3 5 0 16,-4 6 1-16,-1 6 0 0,-4 3 0 15,2 5 1-15,-3 1 0 16,-2 11 0-16,-2 8 0 16,-3 5 0-16,-3 10-1 31,-2 9 1-31,-2 8 0 16,-1 1 0-16,3-9 0 15,3-1 0-15,-1-1 0 0,1-5 0 16,-1-7 0-16,-2-5 0 15,5-5 0-15,0-5 0 16,0-5 0-16,8-3 1 16,-3-7-1-16,2-5 0 0,8-2-1 15,0-3 1-15,0-2-1 16,0 2 0-16,0 8-1 16,-5 4 0-16,2 6 0 15,-2 4 1-15,-3 8-1 16,1 5 1-16,-3 2 0 0,-3 3 0 15,3-3 0-15,-2 1 1 16,4-3-1-16,-2 0 0 16,3-3-5-16,1-2 1 0,4-5-6 15,4-3 1-15,1-4-2 32,1-3 0-32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6:37.790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113 1 5 0,'10'0'2'0,"-10"-2"1"0,0 2 2 0,3 0-4 31,-3 0 1-31,0 0 0 16,-3 2 0-16,1 3-3 15,-6 0 1-15,4 0 1 16,-6 3 1-16,2-1-1 0,-9 0 0 31,-6 8 0-31,-2 3 1 16,1-1 0-16,1 6 0 15,-7-1 0-15,-2 0 0 0,2 1 0 16,-2 2 0-16,2 2-2 16,0 3 1-16,-4 2 0 15,4-7 0-15,0 2-1 16,-2 1 1-16,2-6 0 15,0 0 0-15,-2 1 0 0,2 2 0 16,-5-1-1-16,5 4 1 16,-5-1-1-16,8 5 0 15,0-2 0-15,4 0 0 0,-4 10 0 16,-3-3 0-16,3 0 0 16,-1-4 0-16,-1-1 0 15,-1-7 1-15,2 0-1 31,4 0 1-31,-4-1-1 16,-2 1 0-16,1 3 0 16,-1-1 1-16,0 0-1 15,3 1 1-15,2-1-1 0,0 3 1 16,0 2-1-16,-2 3 1 16,-1-8-1-16,3 3 1 15,3 0 0-15,-3-5 0 0,3 0-1 16,-1-3 1-16,-1 3-1 15,-1 0 0-15,-5 0 0 16,-2 2 1-16,2 3 0 16,-2 0 0-16,4-1-1 15,1 6 1-15,-3 3 0 16,-5-1 0-16,3-2 0 0,-5-6 1 16,-1 1-2-16,6-2 1 31,-5-1-1-31,2 5 1 15,0 1-1-15,3 1 0 0,-1-1 0 16,6-1 0-16,-3 5 0 16,0-2 0-16,1-3 0 15,-1 6 0-15,-5-4 0 16,3-1 0-16,-6-3 0 16,1-3 0-16,2 0 0 15,-4 3 0-15,1 0 0 0,4 0 0 16,1 2 0-16,-2 0 1 15,-2 1-1-15,0-1 0 16,5 0 0-16,-3-2 1 0,2 0-1 16,4 0 0-16,-4-5 0 15,1-3 0-15,-3-2 0 32,3 2 0-32,0-2 0 15,4 5 0-15,3-8 0 16,0 8 0-1,-2 5-1-15,-3-3 1 16,5-4 0-16,3-3 0 16,2-3 0-16,5-2 1 15,0-3-1-15,3-2 0 0,4-2 0 16,4-3 0-16,6 0 0 16,3-3 0-16,5-2 0 15,0-2 0-15,5-1 0 16,-3 1 0-16,3-1 0 15,2 1 0-15,-2-1 0 16,8-2 1-16,4 0-1 16,3 0 0-16,2 0 0 0,6 1 0 15,4-4 0-15,5 1 1 16,-2-1-1-16,-3 3 0 16,0-2 0-16,6-1 0 0,-1 3 0 15,0 0 0-15,-2 3 0 16,2 2 0-16,5 2 0 15,-2-4 0-15,-5-1 0 32,4 3 0-32,1 0-1 15,2 0 1-15,-2-2 0 0,0 7 1 16,-1-5-1-16,-1 5 0 16,1 0 0-16,-4 0 0 15,-5 0 0-15,2 0 0 0,3 0 0 16,0 0 0-16,2 0 0 15,-5 0 0-15,3 0 0 16,7 0 0-16,-5-3 0 16,-5 3 1-16,-2 0-1 15,5 0 0-15,5-3 0 0,-3 3 0 16,-2-2 0-16,2-1 0 16,0 1 0-16,3-1 0 31,-8-2 0-31,-2 3 0 15,0-1 0-15,-3 1 1 0,5-1-1 16,0 1 1-16,-2-1-1 16,-5 1 0-16,7-1 0 15,-5-2 0-15,1 3 0 16,-6-3 0-16,-2 2 0 16,-3 3 0-16,-2-2 0 15,0-1 0-15,-5 1 0 0,2-1 1 16,1 3-1-16,-4-2 0 15,4-1 0-15,-1 1 0 16,-2-1 0-16,-5 0 0 0,5 3 0 16,-5-2 1-16,-8-3-1 15,1 0 1-15,4 2-1 32,-4 3 0-32,-1 0 0 15,1-2 1-15,-1-3-1 16,5 0 1-16,-4-5-1 0,2 5 0 15,-3-3 0-15,1-2 0 16,4 0 0-16,-7 0 0 16,3 1 0-16,-1 1 0 15,1-2 0-15,-4 0 0 0,6 0 0 16,-2 0 0-16,-3 0 0 16,2-2 1-16,1-1-1 15,-6 1 0-15,3-3 0 16,-5-5 1-16,0 5-1 15,-5-2 1-15,3-6-1 16,2-2 0-16,0 3 0 16,-8-5 0-16,8 2 0 0,-5-3 0 15,3 1 0-15,-3-3 0 16,2-5 0-16,-4-5 0 16,-1-2 0-1,6-3 0-15,0-2-1 16,2 2 1-16,0-2 0 15,0 2 0-15,0 3 0 16,-5-5 1-16,5 2-1 16,0-5 0-16,5 1 0 15,-5-1 0-15,2-2-1 0,0-6 1 16,6 6 0-16,-6 5 0 16,3 2 0-16,-5-2 1 15,0-5-1-15,-5-1 0 16,5 1 0-16,0 2 0 0,5-2 0 15,-5-3 0-15,3 6 0 16,2 1 0 0,-5-16 0-1,0 2 0-15,0 2 0 16,-5 8 0 0,2 0 0-16,3 2 0 15,-5-2 0-15,3 2 0 16,2 5 0-16,-5 3 0 15,2-6 0-15,1 1 0 0,0-7 0 16,2 4 0-16,-8 0 0 16,8 0 0-16,-7 1 0 15,-1-1 0-15,8 5 0 16,-5 5 0-16,5 3-1 16,0-5 1-16,5-3 0 15,-5 0 0-15,8 0 0 0,-8 3 0 16,7 2-1-16,1 0 1 15,-8 3 0-15,2 7 0 16,0 0 0-16,1 1 0 0,2 4 0 16,-5 2 0-16,-5 6 0 15,2-1 0-15,1 3-1 16,0 1 1-16,-6 1-2 31,1 1 0-31,2 2-7 16,2 2 0-16,3-4-1 15,-20-8 0-15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40.1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 23 0,'4'-15'11'0,"4"25"-9"15,-8-8 22-15,0 3-22 16,0 8 1-16,0 6 0 15,0 11 0-15,0 7-4 16,0 3 1-16,0-3 2 16,2 0 0-16,1-2-1 31,-1-1 0-31,0-1 0 16,1-6 1-16,4-3-5 0,-4-1 1 15,-1-6-4-15,0-5 0 0,-2-2-4 16,0-10 1-1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39.9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0 16 0,'-8'-10'8'0,"36"12"-3"0,-23 1 8 16,0 2-12-16,2 5 1 16,1 10 1-16,-3-1 0 15,0 4-3-15,2-1 0 16,-4 3 3-16,-3-3 0 0,-3 1-1 15,1-3 1-15,-3-3-1 16,2-5 1-16,3-2-1 16,3-5 1-16,4-7-2 31,-2-6 1-31,2-4-1 16,3-3 0-16,0 0 0 0,3 0 0 15,-3-2-1-15,2 2 0 16,-2 0 0-16,0 5 0 15,-3 0 0-15,1 5 1 16,2 5-1-16,-3 5 1 0,1 3 0 16,2 2 0-16,-3 2 0 15,-2 3 0-15,3 2-1 16,-3-2 1-16,0 0-1 16,0-2 0-16,2-4-5 15,0-1 1-15,1-6-6 16,2-2 1-16,2-2-2 0,1-10 1 15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38.4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23 21 0,'-22'-4'10'0,"25"1"-7"0,-3 3 19 16,2 0-19-16,3 3 1 16,3-1 1-16,6 0 0 15,4-2-6-15,2 0 0 32,-5 0 4-32,5 0 0 0,-1 0-1 15,1-2 0-15,3 0-2 0,-1-1 0 16,0 1-6-16,1-3 1 15,-1 5-5-15,1-9 0 16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5:38.1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4 121 7 0,'-10'-5'3'0,"10"-4"7"0,0 9 4 31,3-5-13-31,-3 5 1 0,0 0 1 16,0-5 0-16,0 5-3 0,-3 5 0 15,1 0 3-15,-1 4 0 16,-2 4-1-16,-4 4 1 15,4 6-2-15,-5 6 1 16,-5 4-1-16,0-1 0 0,0-2 0 16,0 2 1-16,-2-5-1 15,4-2 1-15,-2-3-1 32,3-2 1-32,4-2 0 15,1-6 0-15,-1-5 0 16,3-2 0-16,3-5-1 15,-1-5 1-15,6-2 0 0,2-5 0 16,5-1-2-16,-3-7 1 16,1-2 0-16,4-5 0 15,3-6-1-15,0-1 1 0,2 1-2 16,-2 4 1-16,-2-1 0 16,4 3 0-16,-4-1 0 15,-3 6 0-15,2 2 0 16,-2 0 0-16,-3 0 0 15,3 6 0-15,-2 1 0 16,2 3 0-16,-5 3 0 0,0-1 0 16,0 3-1-16,2 3 1 31,-4 4 0-31,-3 3 0 16,0 3 0-16,-3 9 0 0,3 3 0 15,-5 7 1-15,5 6 0 16,0 6 0-16,5 3-1 15,0-2 1-15,3-5-1 16,1-3 1-16,-1 0-1 16,-1-4 1-16,3-1-1 0,-2 0 1 15,-3-4-1-15,5-4 1 16,-3-1-3-16,1-3 1 16,2-5-5-16,-5-3 0 15,7 0-5-15,0-2 1 0,-2-5-2 16,-10 0 1-1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3:01.4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4 32 18 0,'0'-10'9'0,"-3"-2"-10"0,3 9 17 16,-5-1-16-16,-2 1 1 0,-1 3 1 15,-4 0 0-15,5 3-2 16,2-1 0-16,2 5 1 31,3 3 1-31,5 0-1 16,3 5 0-16,4 5 0 0,-5 3 0 16,3-1 1-16,-5 0 1 15,0-2-1-15,-2-2 0 16,-3-6 1-16,0 3 0 0,-8 2-1 15,-4-7 1-15,-8 0-2 16,5-5 0-16,-5 0-4 16,3-5 0-16,-1 3-7 15,9-3 1-15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3:00.9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111 17 0,'10'-17'8'0,"2"4"-6"15,-9 8 15-15,-3 5-16 16,2 3 1-16,-2 7 0 16,-2 2 1-16,-1 5-3 15,-4 5 0-15,2 3 2 16,0-5 0-16,0 0 0 15,3-3 1 1,-6 0-1-16,6-2 0 16,-1-5 0-16,1-3 0 0,2-4 0 15,0-1 0-15,2-7-1 16,1 0 0-16,-1-7 0 16,1-3 0-16,2-5-1 0,0-4 0 15,0-6 0-15,2-2 1 16,5 2-2-16,-2 3 1 15,3 5 0-15,-4 2 0 16,4 6 0-16,-3 4 0 0,0 2-1 31,-3 6 1-31,-2 4 0 16,2 8 1-16,-2 7-1 16,0 3 0-16,0 2 0 15,3 5 1-15,-1-4 0 16,1-4 0-16,-1 4-2 0,-2-6 1 15,0-5-3-15,0-2 1 16,0 0-3-16,-3-3 0 16,1-2-4-16,-3-2 1 0,0-1-2 15,-3-2 1-15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59.1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31 6 10 0,'0'-10'5'0,"-2"10"0"16,2 0 6-16,0 0-9 15,0 0 0-15,0 0 1 0,0 0 0 16,-3 0-4-16,1 5 1 15,-6 0 2-15,1 0 0 16,-8 2 0-16,2 1 0 16,-9-1-1-16,5 3 1 0,-3-3-1 31,-3 3 0-31,-4 3 0 16,-5-3 0-16,0 0-1 15,-3 2 1-15,5 0 0 16,0 1 0-16,-7-1-1 15,0-2 1-15,2 2 0 0,-2-2 0 16,5 0-1-16,-3 0 1 16,0-2-1-16,-2 2 1 15,0-1 0-15,-1 4 0 16,1-1 0-16,2 1 0 0,1 2 0 16,-4-5 0-16,-1-3-1 15,4-2 0-15,-2 0 0 16,-3 0 1-16,3 0-1 15,-3 0 0-15,0 2 0 16,6 1 0-16,1-1 0 0,6 1 0 31,0-4 0-31,2 4 0 16,-5-1 0-16,5 3 1 16,0-2-1-16,3-1 0 15,0-2 0-15,2 3 1 0,7-3-1 16,1-1 0-16,5-1 0 15,-3 4 0-15,5-2 0 16,2 0 0-16,1-5 0 16,2 8 0-16,0-1-1 15,2 1 1-15,1 2 0 16,-3-1 0-16,2 4 0 0,1-3 0 16,4 2-1-16,-2 1 1 15,-3-1 0-15,1 0 1 16,2 3-1-16,-3 3 0 0,3 1 0 15,-2 1 0-15,-1 0 0 16,1 2 1-16,-1-2-1 31,1 0 1-31,-1 0-1 16,-2 2 1-16,3 1 0 16,-3-4 0-16,0-1-1 15,0 2 0-15,0-5 0 0,-3-1 0 16,3-1 0-16,0-3 0 15,0 0 0-15,0-3 1 16,3-2 0-16,2 0 0 0,-3-5-1 16,3 3 1-16,0-1-1 15,5 1 1-15,-2-6-1 16,-1 1 0-16,3-1 0 16,-3 1 0-16,6-3 0 15,-3 0 1-15,2 0-1 16,1 0 0-16,6-5 0 0,1 0 0 15,3 2 0-15,-1 1 1 16,3-3-1-16,0 3 1 16,2-3-1-16,5 0 1 15,3 0-1-15,2-3 1 0,-2 1-1 32,-3 0 0-32,5 2 0 15,1 0 0-15,4-5 0 16,-2 5 0-16,-1 0 0 15,1 0 0-15,0 0 0 16,2-2 0-16,3-1 1 0,-1-1 0 16,-2 1-1-16,6 1 1 15,-4-1 0-15,-1 3 0 16,-4 1-1-16,-6 1 1 0,4 3-1 16,0-2 1-16,0 2 0 15,0-5 0-15,-2 2-1 16,-5 1 1-16,0 4 0 15,-5-4 0-15,-3 5-1 16,0-3 1-16,-2 2-1 16,-2-2 0-1,-4 3-1-15,-1-1 1 32,2 1-11-32,-5 2 1 15,2 0-2-15,-7 2 0 0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6-02T20:06:01.8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6,"0"0"0,0 0-1,0 0 1,0 0 0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6-02T20:05:47.5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5,"0"0"1,0 0 0,0 0-1,0 0 1,0 0-1,0 0 1,0 0-16,0 0 16,0 0-1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6-02T20:05:37.3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0,"0"0"31,0 0-31,0 0 16,0 0-16,0 0 15,0 0-15,0 0 16,0 0-16,0 0 16,0 0-1,0 0-15,0 0 16,0 0-16,0 0 15,0 0 1,0 0-16,0 0 16,0 0-16,0 0 15,0 0 1,0 0-16,0 0 31,0 0-31,0 0 16,0 0-1,0 0 17,0 0-17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7:41.9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4 71 8 0,'0'-10'4'0,"2"3"-3"0,-2 7 5 0,0 0-6 16,0-5 1-16,0 5 0 15,0-5 1-15,5 0-2 16,-5 2 0-16,0-4 1 15,0 2 0-15,0 0 0 16,0 5 1-16,0-5 0 16,0 3 0-16,0-3 0 0,0 0 0 15,0 5 1-15,-5 0 0 16,3-3-1-16,-5 1 0 16,7 2-1-16,-5 2 1 0,-3 3-1 15,1 0 1-15,-6 0-2 16,3 5 1-16,-2 2 0 15,-3 8 0-15,0 8 0 32,-5 6 0-32,-2 1 0 15,2 3 0-15,-2 1 0 16,-1 6 0-16,-2 0-1 0,8 5 0 16,-3 2 1-16,0-8 0 15,10-1-1-15,-2-3 1 16,7-1 0-16,2-6 0 0,-2-6-2 15,-2-2 1-15,7 0-3 16,7-3 0-16,1-7-4 16,4 0 0-16,8-5-1 15,2-8 0-15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3:07.0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 24 0,'7'-12'12'0,"23"9"-13"16,-18 3 26-16,6 0-25 16,-4 3 1-16,9-1-1 15,-3 3 0-15,4 0-4 16,-4 0 0-16,7 5-3 0,5-2 0 15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3:06.8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6 60 13 0,'0'-13'6'0,"0"-11"2"0,0 19 5 16,0 0-12-16,0 2 0 0,-8 6 1 15,3-1 1-15,3 6-4 16,-10-1 1-16,2 8 2 16,-8 2 0-16,-2 6 0 15,-2 2 0-15,-3 2 0 16,-2-2 0-16,2 2 0 16,0-2 0-16,-2-3 0 15,7 3 0-15,2-5-1 0,-1-3 1 16,4-4-1-16,5-3 0 15,-3-3 0-15,8-4 1 16,5-6-2-16,0-4 1 0,5-3-1 16,8-5 1-16,-1 0-1 31,6-2 0-31,1-3 0 16,6 0 0-16,0 0-1 15,0-5 1-15,0 0 0 16,0-5 0-16,-3 6 0 15,-2 1 0-15,-3 3-1 0,1 3 1 16,-6 2 0-16,1 3 0 16,-6 4-1-16,3 3 1 15,-3 5 0-15,-7 13 0 0,-5 1 0 16,3 9 0-16,-10 4 1 16,4 3 0-16,-4 2 0 15,2 1 0-15,-3 4 0 16,6-7 0-16,2 0-1 15,-3-3 1-15,6-5-4 0,2-2 1 16,-5-2-3-16,2-3 0 16,3-3-5-16,-4-5 1 31,4 1-1-31,-3-3 0 16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3:05.3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4 20 0,'0'-10'10'0,"14"-3"-5"16,-6 11 15-16,-1 2-17 0,6 0 0 16,-3 0-1-16,2 2 0 15,8 3-4-15,-8 0 0 16,6 0 0 0,2 0 0-16,-5 0-7 15,0-2 1-15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3:05.2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4 27 18 0,'-3'5'9'0,"3"-10"-4"15,0 10 11-15,-5 0-14 16,-5 3 0-16,6 2 1 0,-11 5 0 31,0 2-4-31,-5 0 0 16,0 1 3-16,0-1 1 0,3-2-1 15,4-5 0-15,1 0-1 16,4 0 1-16,6-5-1 16,2-5 1-16,0-5-2 15,7-2 1-15,1-1-1 16,7-2 1-16,0-5-1 16,-1-5 1-16,6 0-1 15,0 3 1-15,0 0-1 0,3 2 0 16,-4-3-1-16,-1 6 1 15,-3-1-1-15,2 6 1 0,-9 2 0 16,-1 3 0-16,-4 4 1 16,1 5 0-16,-4 3 0 31,-4 3 1-31,1 7-1 16,-2 2 0-16,-2 0 0 15,4 1 0-15,-2-1-1 16,5 3 1-16,5-5-2 0,-5-5 0 15,0 2-3-15,0-4 0 16,3-1-3-16,-3-2 0 16,-3-10-4-16,3 3 1 15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3:04.7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8 75 19 0,'2'-2'9'0,"-2"-13"-4"0,3 12 11 15,-3 3-15-15,0 0 1 16,0-7 0-16,0-1 1 15,-3 1-4-15,-4-1 1 16,0 1 2-16,-3-3 1 0,-5 7-1 16,0 1 0-16,2-1-1 15,-4 6 1-15,0 2-1 16,7 2 1-16,-5-2-1 16,7 5 0-16,-4 0-1 15,9 0 1-15,1 3 0 16,4-3 0-16,1 2-1 15,2 0 1-15,2 3-1 0,-7 0 1 16,0 0 0-16,0 0 0 16,-7-3 0-16,-1 1 0 15,-2-3 0 1,-5 0 0-16,-7-3 0 16,0-2 0-16,-3-2 0 15,0-1 0-15,-7-2-1 16,7 0 0-16,5-2-3 15,5-1 1-15,5-2-5 16,10-2 0-16,10 2-4 16,5 0 0-16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3:03.6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7-4 16 0,'3'0'8'0,"2"0"-3"16,-5 0 6-16,7 2-10 15,-2 1 0-15,0-3 1 0,3 5 0 16,2 0-3-16,2 2 1 16,8 3 2-16,5-2 0 15,2 2-1-15,1-3 1 32,9 3-1-32,0 0 0 15,10 0 0-15,-4 0 0 16,1 2-1-16,4 3 1 0,-6-2-1 15,0-1 1-15,0-2-1 16,1-3 0-16,-1 3 0 16,3 0 1-16,2 0-1 15,3-2 1-15,-13 2-1 0,5 0 0 16,-5-3 1-16,6 1 1 16,-4-6-1-16,-9 3 0 15,5 0 0-15,-8-3 1 0,3-2-1 16,5 0 1-16,-8 3-2 15,8-1 1-15,-12 1-1 16,-1 2 1-16,-2-3-1 31,0 1 0-31,-5-3 0 16,0 2 0-16,-8 1 0 16,8-1 0-16,-10 1 0 0,2-1 0 15,1 3 0-15,-1-2 0 16,-7-1 0-16,5 1 0 15,-2 2 0-15,-3-3 0 16,-3 3 0-16,-2 0 1 0,5 0-1 16,-7 0 1-16,-1 0-1 15,1 2 0-15,2 1 0 16,-5 2 1-16,0 2-1 16,3 3 1-16,-3 3-1 15,2-1 0-15,-4 0 0 0,4 3 0 16,1 3 0-16,-1-1 0 15,-4 8 0-15,2 0 1 16,0-3-1-16,0 0 0 16,3-2 0-16,-1 0 0 0,1-8 0 15,2 1 1-15,-3-6-1 32,8-2 1-32,-5-2-1 15,-2-3 1-15,4-3-1 16,3 6 1-16,0-8-1 15,-5 2 1-15,3 1-1 0,2-3 1 16,-5 0-1-16,2 0 0 16,-2 0 0-16,5-3 0 15,-2 3 0-15,-3-2 0 16,0-3 0-16,-2 5 0 0,-1-5 0 16,1 2 1-16,-3 3-1 15,-3 0 0-15,-2 0-1 16,0 0 1-16,-2-2 0 15,0-3 1-15,-3 0-1 16,-3 0 0-16,-1 0 0 0,-1 0 0 16,-10-3 0-16,3 1 1 15,-1-1-1-15,1 4 0 16,-5-1 0-16,-6 0 1 31,1-3-1-31,0-4 0 16,-5-1 0-16,-1 3 1 0,4 3-1 15,1-1 1-15,6 1-1 16,0 2 1-16,5 0-1 16,2 0 0-16,0 0 0 15,3 0 1-15,-11 0-1 16,11 0 0-16,-8 0 0 0,3 0 0 16,-5 0 0-16,2 0 0 15,-3 0 0-15,1 0 0 16,5 0 0-16,5 0 0 0,4 3 0 15,3-3 0-15,5 2 0 16,5 1 1-16,-2-1-1 16,5 1 0-16,-1-1 0 31,6-1 0-31,-1 4 0 16,1-3 1-16,-1 1-1 0,1 2 0 15,-1 0-3-15,3 0 0 16,0 0-5-16,0 0 1 15,10 2-5-15,5 1 1 16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3:01.1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28 23 0,'-5'2'11'0,"18"-7"-11"16,-8 3 22-16,5-3-20 0,2 2 1 15,3 1 0-15,2 2 0 16,1 0-6-16,2 0 1 31,0-3-1-31,0 3 1 0,-3 0-6 16,3-2 1-16,0-1-2 15,2-2 1-15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3:00.5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15 18 0,'-10'-7'9'0,"15"9"-4"0,-5-2 14 16,5-2-17-16,0-1 1 15,8 1 2-15,2 2 1 0,2 0-7 32,5 0 0-32,1 2 3 15,-1-4 1-15,0 2-5 16,-2 0 0-16,0 0-6 16,5 0 0-16,5-3-1 0,-5 3 0 0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3:00.2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0 65 13 0,'7'-18'6'0,"1"8"4"15,-6 5 3 1,0 5-12-16,3-2 1 16,-2 2 0-16,-1 2 1 15,1 8-3-15,-3 3 0 16,-3 4 2-16,-2 3 0 0,-2 5 0 15,-3 0 0-15,0-1 0 16,-5 4 0-16,6-3 0 16,-4-3 0-16,6-2 0 15,-3-3 0-15,3-2 0 16,-1-5 0-16,6-5-1 0,-3-5 0 16,2-2 0-16,3-8 0 15,3-5 0-15,2 0 0 16,0-2-1-16,2-6 0 15,3-2 0-15,0-2 1 16,2-3-1-16,0 0 0 0,1 0 0 16,-3 6 0-16,2 4 0 31,-2 2 0-31,2 6-1 16,-2 4 1-16,0 6 0 15,-3 9 0-15,1 6 0 0,2 4 1 16,-3 6-1-16,0-1 1 15,3 0 0-15,-2 1 0 16,4-1 0-16,-2-2 0 16,2-3-1-16,-2 3 1 15,3-2-2-15,-4-6 1 0,4-2-5 16,-6-5 1-16,1 0-4 16,-1-3 0-16,-5 1-3 15,1-1 1-1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52.5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6 20 0,'3'2'10'0,"22"-2"-6"15,-18 0 17-15,3 0-18 16,7-2 0-16,-2 0 2 16,8-3 0-16,-1 5-7 0,3-4 1 15,0-1 1-15,2 3 0 0,-5 2-6 16,3 0 1-16,-10 4-4 15,-5-1 0-1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6:55.0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9 15 0,'-8'-7'7'0,"8"4"-2"16,0 3 8-1,0 0-13-15,0 0 1 16,3 0 1-16,2 0 0 15,2 3-2-15,5-1 0 16,3 3 2-16,0 5 0 0,3 7-1 16,2 6 0-16,4 4 0 15,6 3 0-15,5-3 0 16,5 1 0-16,-8 1 0 16,3 1 1-16,-5 0 0 15,-3 0 0-15,-5 2 0 16,-2 0 0-16,-2 3-1 0,-3 3 1 15,-5 1-1-15,-3 1 0 16,1 0 0-16,-6-3 0 31,-7 0 0-31,-2 1 0 16,-1-8 0-16,1-3 1 0,-3-2-1 31,2-5 0-31,-2-3-1 16,5 0 1-16,0-4-2 15,0-3 0-15,-2 0-3 16,2-3 1-16,3 1-3 0,-1-3 1 16,1 0-5-16,4 2 1 15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52.3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48 12 0,'-5'5'6'0,"10"0"1"0,2-8 8 16,1 1-13-16,-1 2 0 15,8-5 2-15,0 0 1 32,-3 0-6-32,3 0 0 0,-2 2 3 15,2-4 1-15,0-1-2 16,-3 3 1-16,3 0-2 15,0 3 0-15,-3-1-2 0,-2 3 0 16,-2 3-3-16,-1 2 1 16,1-3-3-1,-8 6 0-15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52.0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3 16 0,'2'-8'8'0,"8"-2"-5"15,-10 10 12-15,7-5-13 16,-4-3 1-16,4 6 2 16,5-1 0-16,-4 1-6 15,12-3 1-15,-6 0 4 16,1 0 0-16,-2 0-2 16,4 0 1-16,0-3-2 0,-2 6 0 15,2-6-3-15,0 3 1 0,-2-2-3 16,0 4 1-16,0-2-3 15,-8 3 0-15,6 2-3 16,-13 5 1-16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51.8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17 19 0,'7'-7'9'0,"3"2"-6"16,-5 2 15-16,3 1-16 15,-3 2 0-15,2 2 3 16,-4 1 0-16,2 4-5 16,-5 11 0-16,0-4 4 15,-5 9 1-15,2 2-2 16,-4-3 1-16,2 5-2 0,-3-7 0 16,3 0-2-16,3 0 1 0,-3-5-3 15,2-3 1-15,6-2-4 16,-3-5 0-16,5-2-4 15,-5-3 1-15,2-5-2 16,-2 0 0-1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51.5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4 12 0,'15'-17'6'0,"0"5"2"0,-10 9 8 16,0 1-14-16,0 2 1 15,-1 2 1-15,-1 3 1 0,2 7-5 32,-5 6 0-32,-5 4 4 15,2 1 1-15,-1-1-2 0,1-2 0 16,-2 0 0-16,0-3 0 16,3-2-2-16,-6-5 1 15,3-3-2-15,5 1 1 0,-2-3-1 16,2-5 1-16,0-8-2 15,0 1 1-15,0-3-1 16,2-5 0-16,3-7-1 31,-5 2 1-31,8-3 0 16,-3 4 1-16,0 1-1 16,0 6 1-16,2 2 0 0,-2 7 1 15,2 8-1-15,-4 3 1 16,4 2 0-16,-2 5 1 15,0 5-1-15,5-1 0 0,-2-1 0 16,4-3 1-16,-2-5 0 16,5-3 0-16,2-2-1 15,-2-2 1-15,-2-3 0 16,-3-8 0-16,2-2-1 16,-4-2 0-16,-1-6-2 15,0 3 1-15,-2-4-3 0,3 1 0 16,-8 3-4-16,7 5 1 15,1 0-4-15,-6 3 1 16,3 2-2-16,-2 5 0 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51.0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4 9 16 0,'7'-4'8'0,"0"-1"-1"15,-7 5 7-15,5 0-12 16,0 9 1-16,0-1 3 15,-5 4 1-15,0 6-8 16,-3 1 1-16,-1 1 4 0,-4 0 1 16,1 2-2-16,0-2 0 15,-6-3-2-15,6 6 1 16,-3-3-3-16,6-8 1 0,-4 0-5 16,-1-2 1-16,4 0-4 15,0-7 1-15,2-1-3 16,3-2 0-16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50.7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4 120 11 0,'0'-24'5'0,"5"26"3"0,-5-2 5 0,4-2-12 15,-1-3 1-15,7 2 0 16,-10-2 1-16,2 0-4 15,-2-2 1-15,0 2 2 0,0-3 1 16,-2-2-1-16,-6 3 1 16,3-1-1-16,-2 1 1 31,-3 2-1-31,0-3 1 16,-5 4-2-16,3-1 1 0,-3 2-1 15,0 3 1-15,6 0-1 16,-4 3 0-16,3-1-1 15,-2 3 1-15,0 0-1 16,-1 0 1-16,6 0-1 16,4 2 1-16,-4-2-1 15,7 5 1-15,0 0-1 0,2-2 0 16,3 9 1-16,-2-4 0 16,2 1-1-16,0 1 1 15,5 0 0-15,-3 3 0 16,5-3-1-16,-7 2 1 0,3-2 0 15,-1 0 0-15,-2-3-1 16,-2 3 1-16,-3-2 0 16,-3-1 0-16,-2-2 0 15,-5 5 0-15,3-8 0 16,-8 1 0-16,-2-3 0 16,-1-3 0-16,-4 1-1 15,2-3 1 1,1-3-1-16,-1 3 1 15,3 0-2-15,4-2 1 16,1 2-4-16,5-3 1 16,2-2-5-16,5 3 1 15,7-1-5-15,3 3 1 1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35.2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6-2 27 0,'8'0'13'0,"-13"15"-6"15,2-10 20-15,-1 2-27 16,1 3 1-16,-4 3 0 16,-3 7 0-16,0-1-6 15,0 1 0-15,1 5-4 0,6 3 0 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35.0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 4 17 0,'2'-5'8'0,"-7"10"3"0,3 0 8 0,-8 2-18 16,0 6 1-16,-5 4 0 15,0 3 0-15,-2 2-3 16,4 1 0-16,6-1-1 15,-1-2 1-15,3-8-7 16,5 1 1-1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34.8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6 26 24 0,'-7'-22'12'0,"-23"17"-9"16,23 5 18-16,-6 2-19 0,3 3 0 15,-2 5 0-15,4 2 0 16,6 8-3-16,2 5 0 16,2 5 1-16,-2 2 1 15,8 1-1-15,-3-4 0 16,2-1 0-16,-7-3 1 0,-5-5 0 15,-2-1 0-15,-3-1 0 16,-5-6 0 0,-2-4 0-16,7-6 0 15,0-2-2-15,5-2 0 16,7-6-2-16,3 6 0 16,5-3-1-16,3 0 1 0,9 2 0 15,5-4 1-15,1-1 1 16,-1 1 1-16,-2 0 1 15,10-6 1-15,-8-2 0 16,3-5 0-16,-5 3-1 16,-3-3 1-16,-2 0-2 15,-8 0 1-15,-7 3-2 16,-5 2 1-16,-5 5 0 0,-5 5 1 16,-2 5 0-16,-3 7 1 15,3 6-1-15,-1 12 1 0,3-3-1 16,0 3 1-16,5 0-2 15,3-3 0-15,4-4-5 32,3-8 0-32,5 4-5 0,3-4 1 0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34.3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6 83 12 0,'12'-35'6'0,"8"6"1"15,-17 26 11-15,-3-4-17 16,7 2 1-16,-7 0 1 16,-7 5 0-16,4 2-4 15,-4 6 1-15,-11 7 2 16,4 4 0-16,-6 6-1 31,2 0 1-31,-2 0-2 16,8-3 1-16,5-2-1 0,4 0 1 0,3-7-1 15,8-3 1-15,1-5 0 16,4-5 0-16,2-8 0 16,-8-2 1-16,8-2-1 15,-5-8 0-15,0 0-1 16,2 0 1-16,-2 3 0 16,-5 2 0-16,-5 5 0 0,0 2 0 15,0 8 0-15,-5 10 1 16,-2 5-1-16,-1 3 0 15,6 4-2-15,-3-2 0 0,5 0-4 32,0-5 0-32,7 0-5 15,1-8 1-1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5:42.478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6 54 21 0,'-7'-27'10'0,"19"22"-11"0,0 0 11 0,6 2-10 15,7 3 1-15,7 0-1 16,13 3 1-16,7 2-2 15,5 2 1-15,8-2 0 16,7 0 1-16,7 0-1 31,-2 2 0-31,3 1 0 16,4-3 0-16,8 0 0 0,3 0 0 16,4-5 0-16,5 0 0 15,8 0 1-15,-2 5 0 16,-4 2-1-16,4 1 1 0,2 4 0 15,-8 3 0-15,-5 0-1 16,-2-1 1-16,-2 1-1 16,-3 0 0-16,-5-5 0 15,-3-3 1-15,-2-2-1 16,-12-2 0-16,-3-3 0 0,-5 0 1 31,0-5 0-31,-10 0 0 16,-5-2-1-16,-17 2 1 15,5 0-1-15,-13 0 1 0,-7 0-1 32,5 2 0-32,-8-2-1 15,-2 3 0-15,3-1-6 16,2 3 1-1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6-02T19:56:39.192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 0,'0'0'0,"0"0"16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34.0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6 18 20 0,'3'-15'10'0,"4"12"-7"0,-7 6 19 0,0 2-19 16,5 0 0-16,-3 5 1 16,6 2 0-16,-3 0-5 15,-3 1 0-15,11-1 3 16,-6 0 0-16,1-4-1 15,-1-3 1-15,0-3-1 0,6-4 0 32,-6-3-1-32,1-3 1 15,-8-9-1-15,0 2 0 16,-8 3-1-16,3 2 1 0,-10 3-1 16,1 4 1-16,-6 3 0 15,-3 7 0-15,-4 8 0 16,3 5 0-16,-4 7 0 15,1 3 1-15,7 2-2 16,10 1 0-16,5-4-2 16,3-4 0-16,4 0-4 15,13-8 1-15,-2-4-2 0,6-6 0 16,4-5-1-16,6-4 1 16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33.4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12 28 0,'-8'5'14'0,"-4"17"-12"16,12-14 26-16,0 7-28 15,0 2 0-15,0 1 0 16,5-4 0-16,-3 1 0 16,11-5 0-16,-6-2-2 15,8-6 1-15,0-2-2 0,2-7 0 16,1-3-1-16,4-3 0 0,5-6-1 16,-7 1 1-16,3-2 1 15,-3 0 1-15,0 5 2 16,-11 3 0-16,-1 5 3 15,-3 2 1-15,-5 10 1 32,-5 5 0-32,-5 12 0 15,-15 13 1-15,0 2-1 16,-2 0 1-16,0 11-3 0,-3-4 0 16,2 3-2-16,1-9 1 15,7 2-6-15,3-8 0 16,9 3-7-16,3-1 0 0,-2-11 0 15,-1-6 0-15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33.0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9 16 9 0,'13'-5'4'0,"-1"-8"12"31,-12 13-10-31,0 0-4 16,-5 3 0-16,-2-1 0 0,-1 1 1 16,-6 2-4-16,-1 2 0 15,-5 1 3-15,-2 4 0 0,-3 3-1 16,0 0 0-16,-2-3 1 15,5 0 0-15,2 6-1 16,5-3 1-16,1-3 0 16,1 3 0-16,6 0 0 15,2 0 1-15,5 0-2 16,7-3 1-16,6 0 0 16,-6 3 0-16,8-2-1 0,0-4 0 15,-3-1-1-15,3-3 1 16,-3 0-2-16,8-3 1 0,-5-2-2 15,7 0 1-15,-2-5-1 32,4 0 0-32,1 0 1 15,2 0 1-15,-4-4 0 16,4-1 0-16,-5-3 1 16,-2 1 1-16,2-1 0 15,-7 1 0-15,4-3-2 16,-4 0 1-16,0 0 0 0,-8 1 0 15,1-1-1-15,-3 0 0 16,-3 2 0-16,-9 1 0 16,-1 10 0-16,1 2 1 15,-5 2 0-15,-3 10 0 0,0 8-1 16,0 0 1-16,0 7 0 16,1 1 0-16,4-1-1 15,7-5 0-15,-2-2-4 16,5 2 1-16,5-7-5 15,3-5 0-15,7-7-2 0,-8 4 0 16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32.4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0 18 12 0,'-2'-3'6'0,"9"-12"2"15,-7 18 9-15,0-1-15 16,0 3 0-16,0 8 2 16,-5 4 1-16,-2 5-6 15,-3 10 1-15,-2 5 3 16,-3 8 1-16,0 4-1 16,1-4 0-16,1-5-2 15,-1-6 1-15,-1-4-3 16,8-5 0-16,-3-6-3 15,2-1 0 1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32.1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20 0,'12'-8'10'0,"1"21"-3"15,-6-11 11-15,-5 6-17 16,6 4 0-16,-3 8 2 0,-10 4 0 16,2 6-4-16,-4 0 1 15,2-3 2 1,-2-2 0-16,-1-8-1 15,3 3 1-15,3-5-2 16,2-8 1-16,0-2-1 16,0-5 1-16,7-5-2 15,6-5 0-15,1-7-1 16,1-5 1-16,-2-5-1 0,-4 2 1 16,6 3 0-16,-2 2 0 15,-1 5 2-15,-5 5 1 16,1 7 0-16,-1 6 0 0,-4 7 1 15,-3 7 0-15,0 6 0 16,0 1 0-16,0-1-2 16,0-1 1-16,0 0-2 31,0-2 0-31,0-5-5 16,0-3 1-16,5-4-6 15,-5-1 1-15,9-2-2 0,1-2 1 16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31.7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31 12 0,'20'-15'6'0,"-3"1"4"16,-10 11 2-16,-7 3-11 15,0 0 1-15,-2 5 2 16,-8 5 0-16,-2 10-4 16,-1 5 0-16,1 5 3 15,-1 2 1-15,8-5-1 16,3 1 1-16,4-6-2 16,3-2 1-16,5-3 0 15,5-9 0-15,-2-3-1 16,1-3 1-16,1-4 0 15,0-6 0-15,-10-2-1 16,3-7 0-16,-6-8-1 0,-4 0 0 16,-6 0-1-16,3 3 0 15,-2 2-3-15,-1 5 0 16,-4 5-4-16,7 3 0 0,0 2-5 16,12 5 1-1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31.4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3 273 11 0,'7'-7'5'0,"-4"-3"4"15,-1 7 5-15,3-2-14 0,-2 0 1 16,-3-2 1-16,0 2 0 0,-3-2-2 15,-4 7 0-15,-3 0 2 32,-8 0 0-32,1 10 0 0,-8 2 1 15,0 5-1-15,0 8 0 16,8 3 0-16,-3-4 0 16,10 1-1-16,5-2 1 0,0-3-1 15,13-3 1-15,-1-2-1 16,6-8 0-16,-1-4 0 15,5-6 1-15,3-4-2 16,3-8 1-16,-3-5 0 16,-6-5 0-16,4-5-1 15,-1-4 0-15,3-9 0 16,0 6 0-16,-5-5-1 0,-3 4 1 16,-2 6 0-16,3 2 0 15,-11 3-1-15,3 5 1 16,-2 4 0-16,2 3 0 0,0 5 0 15,-5 8 1-15,0 7 0 16,0 5 0-16,-5 7 0 31,-8 11 0-31,-2 6 0 16,3 9 1-16,2 9-1 16,-5 0 1-16,3-2-1 15,4-8 1-15,3-2-2 0,-2-8 1 16,7-2-3-16,0-8 1 15,2-2-6-15,8-10 1 16,0-2-5-16,7-6 0 0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30.8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8 14 0,'0'-10'7'0,"3"10"0"0,-3 0 8 0,0 0-13 16,5 0 1-16,0 10 1 16,-1 0 0-16,-1 0-5 15,-1 5 0-15,3 2 3 16,3 0 0-16,-1 1-1 0,-4-3 0 15,2 2-2-15,0-4 0 32,2-3-4-32,-2-3 0 0,3 0-3 15,4 1 1-15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30.6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63 7 0,'-8'-12'3'0,"11"-8"4"15,-1 20 3-15,3-8-7 16,3 3 0-16,-1-2 2 16,0 2 1-16,1 0-7 15,-1 5 0-15,1 0 5 0,-1 2 0 16,-4 6-1-16,-1 4 0 16,1 3-1-16,-3 2 0 15,2 1-1-15,-2 4 1 0,3 1-1 16,2-6 1-16,-5-2-2 15,5 0 0-15,0-3-2 32,0-4 0-32,2-1-3 15,0-4 1-15,-2-3-4 16,0-3 0-16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13.1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3 19 0,'5'-3'9'0,"25"3"-7"0,-25-2 16 16,5-4-18-16,7 6 1 15,8-3 0-15,13-2 1 16,6-4-2-16,18 6 1 16,1-11 1-16,19 6 1 0,5 0 0 15,5-1 0-15,2 1-1 16,13-1 0-16,3 4 0 16,4 2 0-16,3-2-2 15,7 5 0-15,-2 0 0 16,0 0 1-16,-5 0-1 31,-8 0 1-31,-14 0 0 0,-1 5 1 0,-12-5-1 0,-12 0 1 31,-8 0-1-31,-10 0 1 16,-5 3-1-16,-7-3 0 0,-10 0 0 16,-3 0 0-16,-9 0-1 15,-3 0 1-15,-3 0-2 16,-7 0 0-16,0 5-7 15,-2-2 0-15,-1 8-3 16,-2-2 1-1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6-02T19:56:03.6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6,"0"0"0,0 0-16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12.6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99 23 0,'2'-14'11'0,"1"-9"-8"16,-1 11 18-16,1-1-20 16,2-4 0-16,2-3 1 0,-4-2 1 15,-1-3-4-15,1-5 1 16,-1-7 1-16,-2-6 1 15,0-1-2 1,0 1 1-16,0 6-1 16,0 0 0-16,3 2 0 15,-3 3 0-15,2 4 1 16,3 6 0-16,-2 5-1 16,2-1 1-16,2 3-1 15,8-2 1-15,5 9-1 16,2 1 1-16,6 2-1 0,11 3 0 15,6 2 0-15,2-3 0 16,6 1-1-16,6-1 1 16,6 3 0-16,2 0 0 0,7-2 0 15,4-3 1-15,6-3-1 16,6 3 1-16,9 3 0 16,0-3 0-16,3 0-1 15,-5 0 1-15,5 0 0 16,-7 0 0-16,-3 0-1 31,5 2 1-31,-3 3-1 0,-2 0 0 16,-10 0 0-16,-5-2 1 15,-5 2-1-15,-5-5 0 16,-5 5 0-16,-12 0 1 0,-10 0-1 16,-10 0 0-16,-5 0 0 15,-3 0 0-15,-5 0 0 16,-4 5 0-16,-6 0 0 15,-2 2 0-15,0 3-1 16,0 3 1-16,-5 2 0 16,0 7 0-16,0 5 0 0,-5 6 0 15,3 4 0-15,-1 10 0 16,1 0 1-16,2-4 0 16,0-1 0-16,0 0 1 0,2-2 0 15,3 2 1-15,3-5-1 31,-1 1 1-31,-2-1-1 16,2-5 1-16,-2-2-1 16,0 5 1-16,-2-10-4 15,-1-3 1-15,-2-7-7 16,0 0 1-16,-5-8-7 0,-5 3 1 16,-9 0-2-16,-6-2 1 15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11.5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5 22 0,'-2'-5'11'0,"9"-6"-7"0,3 8 22 16,3-1-23-16,7 4 0 0,4 0 1 16,-1-3 1-16,2 3-7 15,4 0 1-15,4 3 1 16,-1-3 1-16,-5 7-8 0,-2-3 1 31,-5 3-4-31,-10-2 0 16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11.3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8 86 13 0,'10'-12'6'0,"-5"7"2"15,-5 5 6-15,0 0-13 16,0 5 1-16,0 0 1 16,-2 0 1-16,-8 10-4 15,-3 4 0-15,-7 8 3 16,1 8 1-16,-1 2-1 15,0 2 0-15,3-4 0 16,4-3 0-16,-2-5-1 16,5 0 1-16,1-7-2 0,4-6 1 15,0-1 0-15,0-3 0 16,0-10-1-16,5 4 1 0,5-8-1 16,-3-1 1-16,3-10-1 15,3-2 0-15,1-6-1 31,-1-9 1-31,4 3-1 16,3-3 0-16,2 0 0 16,1 2 0-16,-1 1-1 15,-2-1 1-15,0 3-1 0,2 2 0 16,-4 3 0-16,-1 3 1 16,-2 1 0-16,0 1 0 15,-3 5-1-15,1 2 1 0,4 2-1 16,-4 4 1-16,1 4-1 15,-1 2 1-15,-3 5-1 16,2 6 1-16,-4 6 0 16,-1 1 1-16,1 5 0 15,-3 2 0-15,2 2 0 16,1 6 0-16,2-1 0 0,2-2 0 16,-2-2 0-16,3-3 0 15,1-5 0-15,-1-2 0 16,-3-3-1-16,2 0 0 0,-2-2-4 31,0-5 1-31,0-3-4 16,-2 1 1-16,2-6-5 15,-5 3 0-15,-5 0 0 16,0 0 0-16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10.6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2 87 9 0,'3'-7'4'0,"4"-1"8"16,-2 3 3-16,0 0-13 16,0 0 0-16,0 0 1 15,3-2 1-15,-6-1-5 16,1 1 1-16,-3 2 2 15,-3 0 1-15,-4-2-2 16,-1 2 1-16,-7 2-2 16,-7 1 1-16,-3 2-1 31,0-3 1-31,3 3-1 0,0 0 0 16,2 3 1-16,0-1 0 15,7 1 0-15,1-1 0 0,4 6 0 16,3-1 1-16,3 1-1 15,4 1 1-15,3 1-2 16,0 3 1-16,5 2-1 16,0 2 0-16,5 5 0 15,-2-2 1-15,-1-3-1 16,-2 3 1-16,-3-2-1 0,-2-4 1 16,-5 4 0-16,-5-6 1 15,-4 3-1-15,-1-5 1 16,-8-3-1-1,-2 1 1-15,-5-3-1 16,-2 0 0-16,-3-3 0 16,3 1 0-16,2-3-1 15,0 0 0-15,5 0-4 16,3 0 1-16,4 0-5 16,4 2 0-16,9 1-3 15,9 2 1-15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09.9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17 52 13 0,'13'-5'6'0,"-8"0"1"0,-3 2 7 0,3 1-13 16,0-1 1-16,0 1 1 15,-2-1 0-15,-3-4-4 31,0 4 1-31,-3 1 2 16,-4-3 0-16,2 2-1 16,-5-2 1-16,-5 3-1 0,-3 2 0 15,6-5-1-15,-5 5 1 16,-3 5 0-16,0-3 0 16,0-2-1-16,-2 8 1 15,-1-3-1-15,3 5 1 0,0-3-1 16,8-2 1-1,7 3 0 1,5-3 0-16,5 0 0 16,2-3 0-16,6 3 0 15,-1 0 0-15,3 0-1 0,0 2 1 16,-2 1-1-16,-1 9 0 16,-2-2 0-16,5 0 1 15,-5 0-1-15,2 2 1 0,-4-4-1 31,-3 7 1-31,2-5 0 16,-4 0 0-16,-6-1 0 16,-4-4 0-16,-1 3 0 15,-2-3 1-15,-5-3-1 16,-2 1 1-16,-5-3-1 16,-3-3 0-16,-3 1 0 15,-4-3 0-15,2 0-1 0,0 0 1 16,-2 0-1-16,5 0 1 15,2-3-2-15,3 1 1 0,7 2-5 16,2 0 0-16,6 0-4 16,12 5 0-16,7-3-2 15,11 1 0-15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08.2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6 35 14 0,'2'-5'7'0,"6"-3"0"16,-6 3 5-16,-2 5-11 0,0 0 1 16,0-2 0-16,0-3 1 15,-2 0-4-15,-6 5 1 31,1-5 1-31,-6 5 1 16,1 0-1-16,-3 3 0 0,-5 2-1 16,-7 0 1-16,0-1-1 15,-1-1 0-15,-2 2 0 16,6 0 1-16,-1 2-1 16,0 1 0-16,2-1 0 15,4 1 1-15,4-1 0 16,5 1 0-16,5-3-1 0,5 0 1 15,2 0 1-15,6 2 0 16,4-2-1-16,1 0 0 16,1 0 0-16,4 2 1 0,-3 1-1 15,2-1 0-15,3 1-1 16,0 2 1-16,-3-3-1 16,-2 3 1-16,0 3-1 15,0-1 1-15,-2 3-1 16,-1 0 0-16,-2 0 0 15,0 2 1-15,0-4-1 16,-5 1 1 0,0-1-1-16,-5-1 1 15,0 3-1-15,-5 0 1 16,2-5 0-16,-4 2 0 0,-6-2 1 16,3 0 0-16,-7-5-1 15,-5-2 1-15,-1-3-1 16,1 0 1-16,0-3-1 15,-1 1 0-15,3-1-1 16,0-2 1-16,5 0-4 16,1 0 0-16,4 0-7 0,0 8 0 15,5-1-2-15,-3-7 1 1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07.1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0 21 11 0,'5'-5'5'0,"-5"-7"6"16,0 12-2-16,0 0-8 0,0-2 0 16,-2-1 1-16,-1 3 0 15,-4 3-3-15,-1-3 1 16,-4 5 2-16,-8-3 0 16,-2 3-1-16,-6 0 0 0,-1-3-1 15,1 6 1-15,1-1-1 31,-3 1 1-15,-12 4 0 0,7-2 0-16,8 5 0 15,4-8 0-15,6 3 0 0,9-3 1 16,6 1-1-16,4-3 0 16,8 0-1-16,8 0 1 15,2-3-1-15,2 3 1 16,0 3 0-16,-2-1 0 0,3 0 0 15,2 3 0-15,-3 0 0 16,0 0 1-16,-2 3-1 16,0 1 0-16,-5-1 0 15,0 4 0-15,-8 3 0 16,-2 0 0-16,-10 4 0 0,0-4 0 16,-5 0 0-16,-7-3 1 15,-3-2-1-15,-2-5 0 16,-3 0 0-16,-5 2 0 15,-5-4 0-15,3-3 0 16,0 0-3 0,4 0 1-16,1-3-5 15,-3 1 1-15,8 2-5 16,9 2 0-16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06.1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1 18 0,'0'0'9'0,"8"-3"-3"0,-3-1 17 15,4 1-20-15,4 3 1 16,7-5 0-16,-1 5 0 16,3-2-6-1,3-1 0-15,5-1 1 16,-1-1 1-16,3-3-9 0,5 4 1 16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05.8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8 211 10 0,'0'-7'5'0,"2"-3"7"0,-2 5-1 15,0 5-10-15,0-5 1 16,0 8 1-16,-2-3 1 16,-1 4-5-16,1 4 1 0,-5 7 3 15,2 2 0-15,-3 1-1 16,-7 14 1-16,3 3-1 15,-6 2 1-15,1 5-1 16,0-4 0-16,7 1 0 16,0-4 0-16,5-5-1 15,-3-5 0-15,8-3 0 16,-2-4 0-16,2-8 0 0,2 0 1 16,-2-10-1-16,8-8 1 15,-3-7-1-15,2-10 0 16,1-2 0-1,-3-8 0-15,5-2-1 16,-1 2 1-16,1-2-1 16,0 4 0-16,5-1-1 15,-7-1 1-15,4 3 0 16,-4-3 0-16,-1 0-1 16,3 0 1-16,-3 5 0 15,1 0 0-15,2 6-1 0,-3 1 1 16,-2 6 0-16,3 2 0 15,-3 3-1-15,0 2 1 16,0 7 0-16,2 6 0 0,-4 7 0 16,2 9 0-16,0 11 0 15,2 3 1-15,-5 1 0 16,3-1 1-16,0 4-1 16,-2-2 0-16,4 0 0 15,-2-3 1-15,0-2-1 31,0 0 0-31,3-3-1 0,-3 0 1 16,0-4-2-16,0-4 0 16,2-4-4-16,-2-5 1 15,0 3-4-15,-2-6 1 16,-1-2-4-16,-2 0 0 0,-2 3 0 16,-3-6 1-16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04.8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9 0,'3'-7'4'0,"-1"2"3"0,-2 5-1 15,5-3-3-15,0 1 0 0,3 2 1 16,1 0 1-16,1 0-6 15,8 5 0-15,4 2 5 16,1 1 0-16,1 7-2 16,1 2 1-16,5 3-1 15,0 5 0-15,-3-3 1 16,1 3 0-16,-1-3-1 16,-5 6 1-16,-2-3-1 0,-2 2 0 15,-3-2 1-15,-6 0 0 16,1 2-2-1,-5-2 0-15,-2-3 0 16,-3-2 1-16,0 0-1 16,0-3 0-16,-3 1-3 15,1-3 1-15,2-3-5 16,-3-2 0-16,3-3-4 16,-7 3 0-1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7:55.9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89 104 3 0,'-3'-20'1'0,"-4"8"1"15,7 4 1-15,-2 3-2 16,-6-2 1-16,3-3 1 16,-2 5 0-16,-6-3-4 15,1 1 1-15,-3 2 2 16,-5 0 0-16,-2 3-1 16,-1-3 1-16,-1 2-2 0,-6 3 1 31,-7 0-1-31,-3 0 0 15,-2 0 1-15,2 0 1 16,-5 3-1-16,-4-3 1 0,4 2 0 16,0-2 0-16,6 5-1 15,-1 0 1-15,-2 0-2 0,-1 0 1 16,-1 2-1-16,2 1 0 16,-1-1 0-16,1 3 0 15,-2 0 0-15,4 5 1 16,0-3-1-16,0 6 1 0,1-1-1 15,1-2 1-15,4 0-1 32,4 0 1-32,5 2-1 15,3 8 1-15,4 3-1 16,3-8 1-16,3 14-1 16,0 1 1-16,7 5-2 0,0-3 1 15,0-2 0-15,10 0 0 16,2 2 0-16,3 0 0 15,7 6 1-15,6-4 0 16,2 1 0-16,7-3 1 0,3-2-1 16,9-2 1-16,3-1 0 15,8-7 0-15,0 0-1 16,2-6 1-16,0-4 0 16,5 0 0-16,2-5-1 15,-6-2 0-15,1-6 0 0,1-2 1 16,-1-5-2-16,-4-2 1 15,2-3-1-15,3-8 1 16,-3-6 0-16,-5-6 0 16,-5-8-1-16,-2 1 1 15,-3-3-1-15,-5 1 0 16,-7-6 0 0,2 3 1-16,-7-6-1 15,0-4 1-15,-8-5-1 16,-4 0 0-16,-1-3 0 15,-7 8 0-15,-5 5 0 16,-3 7 0-16,-7 5 0 0,-2 0 0 16,-8 1-4-16,-5 6 1 15,1 6-7-15,-14 9 1 16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03.6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46 40 6 0,'2'-5'3'0,"6"-18"0"0,-6 16 0 0,-2 7-2 15,0-5 0-15,0 5 0 16,-2 0 1-16,-1 2-2 16,-4 1 0-16,2-1 2 15,0 3 1-15,0 5-1 31,-5-5 0-31,2 5-1 16,-4-2 1-16,2 2-1 0,-2 0 1 16,2 0-1-16,-5-3 0 15,2 3-1-15,-4 0 1 16,-3 2 0-16,3-2 0 0,-1 0-1 16,1 0 1-16,-3-2-1 15,0 2 1-15,0-1 0 16,-2 4 0-16,0 2-1 15,-3-3 1-15,2 1 0 16,1-1 0-16,0 1 0 16,-1-1 0-16,1-2-1 15,0 0 1-15,2 0-1 0,0 0 1 16,3 0-1-16,4 0 0 16,-2-3 0-16,0 1 0 0,3-1 0 15,-3 0 1-15,3-2-1 31,-1 0 0-31,6 0 0 16,-3-2 1-16,5 4-1 16,0-4 1-16,2 2-1 15,1-5 0-15,-3 2 1 16,5-2 0-16,0 3-1 0,0-1 0 16,5 1 1-16,0-3 0 15,0-3-1-15,0 1 1 16,5-1-1-16,-3 1 1 15,1 2-1-15,2-3 1 0,-3 1-1 16,5 2 1-16,1-3-1 16,4 3 0-16,1 0 1 15,1 0 0-15,1 0 0 16,3 0 0-16,-1-2-1 16,0 2 1-16,1 0 0 0,2 0 0 15,-1 0-1-15,1 0 1 16,5-3-1-16,-5 3 0 31,2-2-1-31,-4-1 1 16,-1-2 0-16,3 0 1 0,0 0-1 15,2 0 0-15,3 0 0 16,5 1 0-16,-3 1 0 16,0 1 0-16,1 2 0 15,1 0 1-15,6-3-1 16,-5 1 0-16,2-3 0 15,3 0 0-15,0 0 0 0,4 0 0 16,6 0 0-16,0 0 1 16,2 0-1-16,5-3 1 15,-7 3-1-15,-1 0 1 16,6-2-1-16,-3 2 1 0,0 0-1 16,3-2 1-16,0 4-1 15,-1-2 0-15,-1-2 0 31,-1 2 0-31,2 0 0 16,-1 0 0-16,-1 0 0 16,0 0 0-16,3 2 0 0,-8 1 0 15,5-3 0-15,-5 0 1 16,0 0-1-16,-2 0 0 16,2 0 0-16,0 0 1 15,1 0-1-15,-4 2 1 0,4 1-1 16,4-3 1-16,-3 0-1 15,-1 0 0-15,-1 3 0 16,0-3 1-16,0 2-1 16,-2-2 0-16,0 3 0 15,-1-3 1-15,1 2-1 16,-3 3 0-16,1-5 0 0,-4 0 1 16,1 0-1-16,-3-2 0 0,3 2 0 15,-5 0 0-15,-3 2 0 16,3 3 1-16,-5-5-1 31,-5 3 0-31,2 2 0 16,5-3 0-16,-4 1 0 15,-1-3 0-15,0 5 0 16,-4-2 0-16,-1-3 0 16,-2 2 0-16,0-2 0 0,-3 0 0 15,0 3 0-15,-2-1 0 16,5 1 0-16,3-1 0 15,1 1 0-15,4-1 0 0,-3 3 0 16,-1 0 0-16,-4 0 0 16,0-2 0-16,-5 2 0 15,0-3 0-15,-5 6 0 16,2-3 0-16,-2 0 0 16,0 0 1-16,0 0-1 0,3 0 0 15,-6 2 0-15,5-7 0 31,1 5-1-31,-1 0 1 16,-4 0 0 0,4-2 0-16,-7 2 0 15,3 0 0-15,-1 0-2 16,-4-3 1-16,-1 3-7 16,3 0 1-16,-5 0-4 15,0 3 1-15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2:01.1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3 7 0,'-2'-5'3'0,"2"5"3"16,0 0-1-16,0 0-4 31,0 0 0-31,5 0 2 16,-5 0 1-16,2 0-5 0,1 2 1 16,2 1 2-16,2-1 1 15,-2 1-2-15,0 2 1 0,0 2-1 16,5 1 0-16,-3-3 0 15,1 5 0-15,4 0-1 16,3 2 1-16,-5-2 0 16,2 2 0-16,1-2 0 15,4 0 0-15,-2 3-1 16,-2-1 1 0,6 13 0-16,-1-3 0 15,-1 0 0-15,-2 1 0 31,5-3-1-31,-3-1 1 0,1-1 0 16,2-1 0-16,-3-2-1 16,3 0 1-16,-3-3-1 15,1 1 1-15,-1-1-1 16,-2-2 1-16,0 0 0 16,2 0 0-16,-2 0-1 15,0 2 1-15,3-2-1 0,-1 3 1 16,-2 1 0-16,2-1 0 15,1-3 0-15,-1 0 0 16,-4 0 0-16,2-3 0 16,-5 3 0-16,2-3 0 0,-2 3-1 15,5-2 0-15,-5 2 0 16,2 0 1-16,3 0-1 16,0 2 0-16,2-2 0 15,1 5 1-15,2 0-1 16,0 2 1-16,-3 0-1 15,0 1 1-15,1 2-1 0,-3-3 1 16,-3-2-1-16,3-3 1 31,-3 1-1-31,3-3 0 16,0 2 0-16,0 0 1 16,0-2-1-16,0 0 0 0,0 0-1 15,2 0 1-15,-2-3 0 16,3 3 0-16,-6-2 0 15,5-1 0-15,-2-2 0 16,-2 3 1-16,2-1-1 0,-3 1 0 16,3-1 0-16,-3-2 1 15,-2 2-1-15,3-2 0 16,-1 3 0-16,3-3 0 16,-2 0 0-16,-1 2 1 0,3-2 0 15,-5 0 0-15,2-2-1 16,-2-1 1-16,3 3-1 31,-3-2 1-31,-3-1-1 16,3 0 1-16,-2 1-1 15,1-3 1-15,-4 0-1 0,0 2 1 16,0 1-1-16,3-3 1 16,-6 0-2-16,1 0 0 15,-3 0-3-15,0 2 1 16,0-2-6-16,0 3 0 0,-5 4-2 15,-5-4 1-15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1:59.5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1190 11 0,'-8'5'5'0,"6"9"1"0,2-14 6 16,0 0-11-16,0 0 1 16,2 0 1-16,3-2 1 0,5-1-5 15,-2 1 1-15,4-3 2 16,1-2 1-16,4-1-2 15,0-2 1-15,3 0-1 16,3 1 0-16,-1-1 0 16,-5 0 0-16,6 0-1 15,7-3 0-15,-5 4 1 16,-1-4 0-16,4-2 0 0,-3 3 0 16,-1-5-1-16,4-1 1 15,-1 4 0-15,1-4 1 0,-1-2-2 16,3 6 1-16,-3-4 0 15,0 1 0-15,1 2 0 16,2-2 0-16,0 2-1 31,-1-5 0-31,-4 3 0 16,8 0 1-16,-6-3-1 16,-5 0 0-16,3 0 0 15,0-5 1-15,5 3-1 0,-3 0 1 16,3 2-1-16,-3 3 1 15,3-3-1-15,-5 5 1 16,2-5-1-16,-4 3 0 0,2 2 0 16,0 0 0-16,-1 1-1 15,4-1 1-15,-1-8 0 16,-2 6 0-16,0 0 0 16,0 0 0-16,-3-3 0 15,3 0 0-15,0 3 0 16,-3-3 1-16,6 0-1 15,-3 0 0 1,2 3 0-16,-2 0 1 16,0-1-1-16,-3 1 0 0,-2 2 0 15,2 0 0-15,1 3 0 16,-1 0 0-16,0-1 0 16,1 3 0-16,-1-4 0 15,-2-4 0-15,0 3 0 16,0 3 0-16,0-3 0 15,-3 3 0-15,3-1 0 16,0 1 0-16,-3 2 0 0,3 0 0 16,-7 0 0-16,2 0 0 15,0 3 0-15,-3 0 0 0,0 2 0 16,-2-3 0-16,3 3-1 16,-6 3 1-16,3-1 0 15,-2-2 0-15,-3 3-2 31,0 2 1-31,0 2-6 16,-5 1 1-16,0 2-3 16,-5 0 0-16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1:24.1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2 11 0,'7'0'5'0,"11"-3"2"16,-6 1 5-16,6-1-11 15,12-2 0-15,-1 3 1 16,6-1 1-16,2 3-3 16,11 0 0-16,-4 0 1 0,11 0 1 15,-3 0-1-15,8-2 1 16,4 4-2-16,6-2 1 16,4-4 0-1,8 1 1-15,-5-2-1 16,8 0 1-16,2-2-1 15,-3 2 1-15,-4 0-1 16,2 0 0-16,-5 0 0 16,-3 3 0-16,3-1 0 15,-7 1 0-15,-5-3-1 16,-3 2 1-16,-8-4-1 0,-1 7 1 16,-6 0-1-16,-10 0 0 15,-2 0 0-15,2 0 0 0,-10 0 0 16,-4 0 0-16,2 0 0 15,-8 0 1-15,-5 0-1 16,3 0 0-16,0 0 0 16,-7-2 0-16,4 2 0 15,1 0 1-15,-3 0-2 16,4 0 1-16,-1 0 0 0,2 0 0 31,0-5 0-31,-3 5 1 16,-4 0-1-16,6-3 0 15,-1 3 0-15,-1 0 1 0,-2-2-1 16,3 2 1-16,-3-3-1 16,7 1 0-16,-2-3 1 15,-5 2 0-15,5 1-1 16,-5 2 0-16,0-3 0 16,-5 3 0-16,-3 0 0 15,3 3 1-15,-5-3-4 0,0 2 0 16,-5 1-6-16,3 4 0 15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1:23.3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7 880 13 0,'-5'-20'6'0,"3"-12"0"0,2 25 9 16,0-6-14-16,0-7 0 15,0-2 2-15,-5-3 0 0,5-2-4 16,-3-3 1-16,1 0 1 16,-1-2 1-16,1-3-1 15,-1-2 0-15,1-6-1 16,-1-4 1-16,-2 2-2 16,3-2 1-16,-1 7 0 31,1 6 1-31,-3 1-1 15,2 3 0-15,3 1 0 0,3 4 0 16,2 2 0-16,2 1 0 16,3 5 0-16,3-1 0 15,6 6-1-15,9-1 1 0,2 1 0 16,4 4 0-16,1 4 0 16,8-1 0-16,6 2 0 15,-7 1 1-15,8-1-1 16,0 1 0-16,7-1 0 15,-2 3 0-15,9 0 0 16,1-2 1-16,-3-3-1 0,10-3 1 16,0 3 0-16,10 3 0 15,-7-1-1-15,7-2 1 16,2 5-1-16,3 0 1 0,-5 0-1 16,5 3 0-16,-7-1 0 31,2 1 0-31,-2-3 0 15,-3 2 0-15,0 3 0 16,-5-2 0-16,-8-3 0 16,-1 0 0-16,-14 0 0 15,-2-3 1-15,-9 3-1 0,-8-2 1 16,-3-1-1-16,-2 3 1 16,-8-2-1-16,-2 2 0 15,-7 0 0-15,4 2 0 16,-5 1-1-16,-2 2 1 0,3 2-1 15,-6 3 1-15,-2 5-1 16,0 7 1-16,0 6 0 16,0 7 0-16,-2 17-1 15,2 2 1-15,0 1 0 16,0 2 0-16,2-2 1 0,3-5 0 16,3-3 0-16,4 0 1 31,-2-5 0-31,-2 1 0 15,-1-4 0-15,1-4 0 16,1-7-1-16,-6-1 1 0,-3-5-4 16,-5-2 0-16,-5-2-5 15,-2-4 0-15,-3 4-2 16,-5-6 0-1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1:21.8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6 17 0,'0'-3'8'0,"19"-1"-3"0,-11 8 14 15,7-4-17-15,-3 0 0 16,3 3 0-16,7-3 1 16,5 0-4-1,-4 0 0-15,9 0 1 16,-10 0 0-16,-7 0-6 16,0 0 1-16,0 4-2 0,-10-4 0 15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1:21.6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4 30 12 0,'8'-5'6'0,"-8"-8"3"15,0 13 2-15,0 0-11 16,0 0 1-16,0 0 2 16,0 3 0-16,0 4-4 15,-8 6 1-15,1 11 2 16,-5 6 0-16,-3 5 0 31,-3 2 0-31,-2-2-1 0,1-1 0 0,4 1 0 31,0-3 0-31,3-7 0 16,4 0 1-16,1-5 0 0,-1-5 0 0,3-3 0 0,3-5 1 31,-3-4-1-31,5-3 0 16,5-7 0-16,-3-3 0 0,6-5-2 16,4-5 1-1,15-22-1 1,-4-5 1-16,-1 2-1 15,-2 0 0-15,0 8-1 0,-5 5 1 16,4 5 0-16,-4 4 0 16,-2 4-1-16,-3 4 1 15,-3 5-1-15,0 2 0 0,1 6 0 16,-1 7 0-16,-2 7 0 31,-5 10 1-31,0 8-1 16,0 7 1-16,0 1 0 15,0-4 0-15,0 1 0 16,0-3 1-16,5-4 0 16,-2 1 0-16,2-9-1 0,-3 2 0 15,3-4-3-15,-2-3 0 16,2-3-5-16,-3-2 1 16,3 0-2-16,-5-5 0 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1:20.9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8 103 7 0,'12'-12'3'0,"-2"0"8"0,-5 7-1 0,-2 0-8 16,4-3 1-16,-2 1 1 15,-5-1 0-15,0 1-5 16,0-3 1-16,-7 2 2 16,-6 1 1-16,-2-1-2 15,-5 3 1-15,5 5-2 16,-7 0 1-16,-6 3-1 15,-2-1 0-15,7 3 0 0,-4 0 0 16,7 0 0-16,-3 0 1 16,11 0-1-16,2 3 1 0,0 2-1 15,10 2 1-15,5 6-1 32,2 1 1-32,8 4-1 15,5-1 0-15,-5 1 0 16,5-6 1-16,-5 8-1 15,5-7 1-15,-10 4-1 16,3-5 1-16,-5 3 0 0,-3 0 1 16,-10-2 0-16,2-1 0 15,-10-2 0-15,-2-2 0 16,-5-3 0-16,-7-3 0 16,-3-2-1-16,2-3 1 0,1-4-1 15,-1 2 1-15,-2-5-3 16,8-2 1-16,7 2-5 15,2 0 1-15,10-3-6 16,6 3 0-16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1:20.3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10 19 0,'-8'-4'9'0,"16"1"-5"16,-1-1 18-16,0 4-19 16,5 0 0-16,6 0-1 15,4 0 0-15,2 4-5 16,10-1 1-16,-2-1-3 15,7 0 1-15,10 1-4 16,-7-1 0-1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1:20.1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8 65 12 0,'0'-10'6'0,"5"7"1"0,-5 3 6 16,0 0-13-16,-5 5 1 15,2 3 0-15,-2 4 1 0,-2 8-3 16,0 7 1-16,-8 6 1 15,2 4 0-15,-2 0 0 16,0 3 0-16,0-8 0 16,-2 1 0-16,2-1 0 15,5-7 1-15,-2-5-1 32,-1-5 1-32,3 0-1 15,3-6 1-15,7-1 0 0,-10-6 0 16,8-4 0-16,2-6 0 15,7-4-1-15,-2-3 1 16,2-5-1-16,8-7 0 0,-2-5-1 16,9-6 1-16,-7 1-1 15,5-3 1-15,-3 5-1 16,-2 6 0-16,3 1 0 16,-3 1 0-16,-5 5 0 15,2-1 0-15,0 3-1 16,-4 5 1-16,-1 1 0 0,1 4 0 15,-1 2-1-15,-2 8 1 16,3 3 0-16,-8 7 0 16,7 7 0-16,-7 5 0 0,3 13 0 15,2 5 0-15,-3 2 0 16,-2 0 1-16,5-2 0 16,-3 0 0-16,8-3 0 31,-2-4 0-31,-1-6 0 15,1-2 0-15,-1-3-2 16,1-5 0-16,-3-2-4 0,2-5 1 16,-4-2-5-16,-3-3 0 15,5 0-1-15,-10 0 0 1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7:52.8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42 282 13 0,'0'-2'6'0,"-8"-6"-5"15,8 6 7-15,-2-1-8 16,-3-2 1-16,-3-2 0 16,3 0 0-16,-5-1-2 15,3-2 1 1,-3-7 2-16,-8 2 1 31,6-2-1-31,0 2 1 16,-3 2-1-16,-5 3 1 15,0 0-1-15,0 1 1 16,3-1-3-16,-3 2 1 0,-3-2-1 16,-1 3 1-16,-4-3-1 15,3 0 0-15,1 0 0 16,-1 0 0-16,0 3 0 15,-3-1 0-15,-4 1 0 16,5-1 0-16,-3 3 0 16,-5 0 1-16,3 3-1 15,0-3 1-15,2 3-1 0,0 2 1 16,-2 0-1-16,2 2 1 16,-3-2-1-16,4 2 1 0,-9 3-1 15,6 3 0-15,2-1 0 16,-2-2 0-16,2 0 0 31,-5 3 0-31,5-3 0 16,3 0 0-16,2 2 0 15,3-2 0-15,-5 2 0 16,2 1 1-16,0-3-1 0,0 0 1 16,3 2-1-16,-6 1 0 15,3-1 0-15,1 1 1 16,4 1-1-16,-3-1 0 0,6-3 0 15,-3 2 0-15,5 1 0 16,0-1 0-16,-2-2 0 16,-1 8 1-16,6-6 0 15,-8 3 0-15,3 0 0 16,-1 2 0-16,6 1-1 16,-6 2 1-16,1-1 0 0,0 1 0 15,4 3-1-15,1-1 0 16,2 3 0-16,0-3 0 15,0 3 0-15,0 0 0 0,5 0 0 16,0 0 0-16,3-1 0 31,-1-1 1-31,1-3-1 16,2 0 0-16,0-1 0 16,2-1 0-16,3-3 0 15,0 5 0-15,0 0 0 16,2-1 1-16,3-1-1 15,0 4 0-15,-2 1 0 0,-1-1 0 16,6 3 0-16,-1-3 1 16,8-2-1-16,0 0 0 0,0 2 0 15,-3 3 0-15,3-3 0 16,0 1 1-16,-3-3-1 16,3 0 0-16,3-3 0 15,1 0 1-15,6 1-1 16,0-3 0-16,0 2 0 0,2 1 1 15,8-1-1-15,-8 0 0 16,6-2 0-16,-4 0 0 16,1-2 0-16,5-3 1 15,-5-3-1-15,2 1 1 16,3-3-1-16,-3 2 0 16,3-2 0-16,2 0 1 15,-2 0-1-15,2-5 0 16,-5 5 0-16,6-5 1 15,-4 0-1-15,1 0 0 0,2 0 0 16,-2-2 0-16,3-1 0 16,-1 3 0-16,-2 0 0 15,-3-5 0-15,-2 1 0 16,-3 1 1-16,0-2-1 16,-4 3 0-16,1-8 0 15,-1 2 0-15,-3 1 0 16,-1 0 1-16,-1-1-1 15,-1 1 1-15,1-1-1 16,-6-1 0-16,-5-1 1 16,-2 0 0-16,-2-3-1 15,2 4 0-15,-5-4 0 32,0 1 0-32,0-3 0 15,2 3 0-15,-4-1 0 0,-1 1 0 16,1 0 0-16,-3-3 0 0,2 0 0 15,-2-2 0-15,0-1 0 16,-2-2 0-16,-3 1 0 16,-3-6 1-16,1 3-1 15,-1-1 0-15,-4 6 0 16,2-3 0-16,-5 0 0 16,0 1 0-16,-2 1 0 15,-6 3 0-15,-4 1-1 16,5 1 0-16,-1 3-5 15,-2 3 1-15,-2 7-5 16,0 0 0-1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1:17.2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14 21 0,'-8'-7'10'0,"16"2"-6"0,-3 2 17 0,4 6-19 15,-1-3 1-15,4 2 0 16,3-2 1-16,0 0-6 0,10 3 1 16,-3-1 1-16,1 0 1 15,4 1-5-15,-5-3 1 16,1 2-6-16,2-2 1 16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1:16.9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0 40 14 0,'2'-8'7'0,"-2"6"-1"0,0 2 6 16,0 2-11-16,0 1 0 15,-2 7 2-15,-6 2 0 16,1 8-4-16,-1 2 1 16,-4 5 2-16,-3 11 1 0,3-1-1 15,-3-5 0-15,0-2 0 16,8-8 0-16,-5-2 0 15,4-5 0-15,1-3 0 16,7-4 0-16,-5-3 0 16,5-5 0-16,0-5-1 15,5-8 1-15,2-7-2 0,1-7 1 32,4-3-1-32,-5 1 0 15,13-1 0-15,-5-2 0 16,-5 2-1-16,2 3 1 15,0 4-1-15,-2 1 1 0,3 2-1 16,-1 5 1-16,-2 3-1 16,-3 4 0-16,1 6 0 15,4 2 1-15,-10 10 0 16,3 2 0-16,-5 8 0 0,5 2 1 16,-5 8 0-16,3 2 0 15,-3 3 0-15,7 0 0 16,-2-5 0-16,2-3 0 15,-4-2 0-15,4-3 0 16,-2-5-2-16,3-4 1 0,-1-1-4 16,0-4 0-16,-7-1-3 15,5-2 0-15,-5 0-3 16,3-3 0-1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1:16.2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9 5 0,'-3'-5'2'0,"6"3"11"0,-3 2-9 16,0 0-2-16,5 0 1 0,2-3 1 15,-7 3 1-15,3 3-6 16,2-3 1-16,-3 7 3 16,11 3 0-16,-6 2-1 15,5 3 0-15,3 10-1 16,5-2 1-16,3-4-1 0,4 6 1 16,3-7 0-16,-3-1 1 15,3 0-1-15,10-4 1 16,-3-1 0-16,5-4 0 15,-7-1-1-15,10-2 1 0,-3-2-1 16,0-3 0-16,-7-3-1 16,0 1 1-16,0-8-2 15,-13 0 1-15,0 0 0 16,-4-3 0-16,-1 1-3 31,-4 0 1-31,-1-3-6 16,-2 5 1-16,3 0-4 0,1 2 0 15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1:15.3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7 69 12 0,'0'-5'6'0,"0"-2"3"16,3 2 0-16,-1-2-7 15,1-3 1-15,-1 5 0 0,3 0 1 16,0-3-5-16,-5 3 0 15,0 0 3-15,0 0 1 16,0 5-2-16,-5-2 0 16,0-1 0-16,3 3 0 15,-6 3-1-15,-4-1 1 0,2 1-1 16,-7-1 0-16,-1 3 0 31,4 3 0-31,-11-3 0 16,8 2 0-16,-3 1 0 15,5 4 0-15,0-5 0 16,3 1 0-16,4-1 0 0,1-2 1 16,7 3-1-16,0-3 1 15,7 2-1-15,1-2 1 16,7 0-1-16,-1 5 1 0,4-3-1 16,4 3 0-16,-7 3 0 15,5-1 0-15,-6 0 0 16,1 1 0-16,5 2 0 15,-5 0 1-15,-3 0 0 16,3-1 0-16,-8 4 0 16,-4 4 1-16,-3-2-1 15,-3 0 1-15,-1-3 0 0,-4 3 1 16,-7 0-2-16,-7-8 1 16,-5-2-1-16,-3-5 1 31,3 2-1-31,0-2 1 15,0-5-1-15,4 3 0 0,1-6-1 16,-3-4 0-16,8 2-6 16,5 0 1-16,9 3-5 15,6-3 0-15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1:14.2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5 23 0,'-8'-9'11'0,"18"9"-7"16,-3-2 18-16,6 0-20 15,2-1 1-15,4 1-1 16,4 2 1-16,1 0-7 16,11 0 1-16,0-2-5 15,4-3 1-15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1:14.0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5 91 10 0,'-2'-10'5'0,"7"2"4"16,-5 8 0-16,0 0-7 15,0 3 0-15,0 4 1 16,0-2 0-16,-3 13-4 15,-4 7 1-15,-3 7 2 16,0 3 1-16,-5 2-2 0,3 0 1 16,-3-4 0-16,5-4 0 15,0-4 0-15,2-5 1 32,4-2-1-32,-4-13 1 0,3-3-1 15,3-9 1-15,2-8-2 16,2-5 1-16,3-5-2 15,5-2 0-15,-3-6 0 16,6-2 0-16,-3 3-1 16,2-3 0-16,-2 3 0 15,2 0 1-15,-2 7-1 0,3 0 1 16,-6 3 0-16,1 4 0 16,1 6-1-16,-1 2 1 15,-3 10 0-15,2 2 0 16,1 13 0-16,-1 3 0 0,6 4 0 15,-6 5 0-15,5 6 1 16,-4-1 0-16,4 5 0 16,-2-4 0-16,5 1 0 15,-8-1 0-15,1-8 0 16,2-3 0-16,-5 0-4 16,0-7 1-1,2 0-5-15,-4 0 1 16,-1-5-3-16,-2-5 0 15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1:13.1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 10 0,'14'-3'5'0,"-6"1"2"0,-1 2-3 16,1 2-2-16,-6 6 1 15,8-3 1-15,0 7 0 16,5 3-5-16,0 5 0 16,5-3 4-1,0 3 0-15,2 3-2 16,-2-3 1-16,0 4 0 15,-3 1 0-15,-2 3 0 16,-2 1 0-16,-6 6 0 16,1 0 1-16,-8 2-1 15,-8-2 1-15,1 2-1 0,-8-2 0 16,2-2 0-16,-2-4 1 16,0-4-3-16,1-2 0 15,-4-6-5-15,3-2 0 0,5-3-4 16,10-4 1-16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1:12.3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 7 0,'-8'-8'3'0,"6"6"6"0,2 2-8 16,0 0 0-16,7-2 1 15,1 2 2-15,1 0 1 0,6 0-6 16,0 2 1-16,0 0 2 16,8 3 1-16,4 0-1 15,-2 0 0-15,2 5-2 16,3-2 0-16,5-1 1 16,5-2 0-16,-1 5 0 15,4 0 0-15,1 2 0 0,4-2 0 16,1 0 0-16,-2 0 0 15,-2-3 0-15,5 1 0 0,2-1-1 16,5 1 0-16,-5 1 0 16,6 1 1-16,-1 0-1 15,-2-2 1-15,-1-1-1 16,3 0 1-16,-2 1 0 16,2-1 0-16,0-2-1 31,8 0 1-31,-10 0-1 15,2 0 1-15,0-2-1 0,-5 2 1 16,5-3-1-16,-2 3 0 16,7 0 1-16,-5 0 1 15,1 0-2-15,-1 0 0 0,0-3 0 16,5 3 1-16,-12-2 0 16,12-1 0-16,-10 3-2 15,3-2 1-15,-5 1 1 16,-1 1 0-16,-4 0-1 15,7 3 1-15,0 4-1 0,-2-4 0 16,0-1 1-16,-1 0 0 16,9 1-1-16,-16-3 0 15,5 0 0-15,-2 0 0 16,2 0 0 0,-2 0 1-16,-5-1-1 15,-6 1 0-15,-1 0 0 16,-8 0 1-16,-6 0-1 15,-4-2 1-15,0-1 0 16,-2 1 0-16,-6-3-4 16,-4 0 0-16,4 0-6 15,-9 2 0-15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1:11.2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5 1779 10 0,'-3'0'5'0,"1"-5"-1"0,2 5 5 0,0 0-8 16,0 0 1-16,0 0 0 15,0 0 0-15,2 0-3 32,1 0 1-32,-1 0 1 15,3-3 1-15,3 3-1 16,-1 0 0-16,3-2 0 0,3-3 1 15,-3 0-1-15,4-3 1 16,1 1-1-16,-2-3 0 0,4 0-1 16,3 0 1-16,0 0 0 15,0 0 0-15,0-5-1 16,-3 5 0-16,3-2 1 16,2 0 0-16,3-3-1 15,5-8 1-15,-3 4-1 16,1-6 1-16,4 2-1 15,-2-1 1-15,-3 1-1 0,8 1 0 16,-10 0 0-16,2-1 0 16,-2 1 0-16,0 0 0 0,7-3 0 15,-5 0 1-15,6 0-1 32,-1 3 0-32,-2 2 0 15,2-5 1-15,-2 3-1 16,-3-3 1-16,5 0-1 15,1 0 0-15,-8-2 0 16,2 0 1-16,5 2-1 16,-10-2 1-16,6-1-1 0,-3 1 0 15,7-5 0-15,-2 5 0 16,0 4 0-16,2-2 1 16,-5 3-1-16,-2 2 1 15,2-2-1-15,6 0 1 0,-4-1 0 16,-1 3 0-16,-3-2-1 15,7 0 0-15,-10-5 0 16,1 2 0-16,-4 0 0 16,1 3 0-16,-2-3 0 0,7 5 0 15,-1-2 0-15,1 4 0 16,5-4 0-16,-3 5 1 16,1-6-1-16,2 3 0 31,-3 1 0-31,0 1 1 15,-4-2-1-15,6 5 0 0,-1-2 0 16,-6 0 0-16,0-3 0 16,-2 0 0-16,0-7-1 15,0-1 1-15,-5 4 0 16,7-1 1-16,-2 2-1 16,2 1 0-16,-2 2 0 15,-2 0 0-15,2 6 0 0,-5-1 0 16,-1 2 0-16,-1 1 0 15,-1-1 0-15,-4 6 0 16,-1 0 0-16,1-1 0 16,-3 3 0-16,-3 0 1 0,6 3-1 15,-4-1 0-15,-1 3 0 16,2 3 1-16,-5-1-1 16,2 1 1-16,3-3-1 15,-2 2 1-15,-3 1-1 16,0-1 1-16,0 3-1 15,0 0 1-15,0 0-1 16,0 0 0-16,0 2 0 16,0 1 0-16,0-1 0 15,0 3 0-15,0-2 0 16,0 2 1-16,0 2-1 16,0 3 0-16,0 0 0 15,5 2 0-15,-5 0 0 16,5 1 0-16,-3-3 0 0,-2 5 0 15,5-3 0-15,-2 0 1 16,2 1-1-16,-3-1 1 16,-2-2-1-16,0 5 0 15,0 0 0-15,0 2 1 0,5-2-1 16,-5 0 0-16,3 0 0 31,-3 2 0-31,7 0 0 16,-2 0 0-16,3 6 0 15,4 2 1-15,-2-1-1 16,-5-1 0-16,10-1 0 0,-8-2 0 16,6 2 0-16,-6-2 0 15,3-5 0-15,-3 7 0 16,6-5 0-16,-1 3 0 16,-2 0 0-16,3 0 0 0,-1 2 0 15,-2 0 0-15,5 6 0 16,5 1 1-16,-5 3-1 15,5 1 0-15,-1-4-1 16,-1-1 1-16,2-4 0 16,2 6 0-16,-2-3 0 0,-5 1 0 15,5-1 0-15,0 0 0 16,2 5 0-16,-2 1 0 16,-3 4 0-16,3 0 0 15,2-5 0-15,-9-2 0 31,7 0 0-31,-3 2 0 16,-4-2 0-16,1-3 0 0,1 5 0 16,-2-5 1-16,2 1-1 15,0 1 0 1,4 9 0 0,1-6 1-16,-2 2-1 0,2-6 1 15,-1-6-1-15,-1-2 1 16,-6-3-1-16,8 0 1 15,-5-4-1-15,-3-3 1 0,6-5-1 16,-1 0 1-16,1-3-6 16,-3-2 0-16,-3 0-6 15,-5-8 1-15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59.4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5 21 13 0,'-5'0'6'0,"5"0"2"16,0 0 2-16,3 0-8 0,7 0 1 16,5 2 0-16,9 1 1 0,4-1-5 15,6-2 1-15,6 3 2 32,7-1 1-32,6 1-2 15,9-1 1-15,7 1-1 16,3-3 0-16,8 0 0 15,4 0 0-15,6 5 0 16,4-5 1-16,8 0-1 0,2-5 0 16,3 5 0-16,-7 0 1 15,1-3-2-15,-6 1 1 16,-3-1-1-16,-8 3 1 16,-2-2-1-16,-10-3 1 0,-7 0 0 15,-5 0 0-15,-6 0 0 16,-7 0 1-16,-4 5-1 15,-9-3 1-15,-4-1-1 16,-7 4 0-16,-9 0-1 16,1 0 1-16,-2 0-2 0,-6 0 1 15,-2 0-6-15,0 0 0 16,-7 4-4-16,-1-4 0 31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7:37.487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16 19 0,'10'-7'9'0,"2"-1"-8"16,-7 8 9-16,8-2-11 0,2 2 0 15,0 0 0-15,7 0 1 16,15 0 1-16,8 2 0 16,15 3-1-16,12-2 0 0,7-1 2 15,16 1 0-15,9-3 0 16,10-3 0-16,8 1 0 16,0 2 1-16,2 0-1 15,1 0 0-15,-1 2-1 16,-2 3 0-16,-5-5-1 31,-3 5 1-31,-2 3-2 16,0-3 1-16,-11 0 0 0,-1 0 1 15,-11 0-1-15,-7 0 0 16,-7 0 0-16,-15-1 1 16,-6-1 0-16,-11 2 1 0,-9 0-1 15,-4-3 0-15,-7 1 0 16,-9-1 0-16,-1 3-1 15,-6-5 1-15,-4 0-1 16,-3 0 0-16,-3 3-1 16,3-1 0-16,0 1-5 15,3 2 0-15,7 2-2 0,-3-7 0 16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58.8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85 20 0,'2'-20'10'0,"6"-7"-8"16,-6 12 11-16,1-2-12 0,2-3 0 15,0-8 0-15,2 4 1 16,0-6-3-16,1-3 1 15,-1-2 0-15,-4 3 1 0,-3 0-1 16,0-3 1-16,-3-5-1 16,1 3 0-16,-3-1 0 15,2 1 0-15,1 7 0 16,2 3 1-16,0 4 0 16,2 1 0-16,6 5-1 15,-1 2 1-15,8 2-1 16,0 1 1-16,7-1-1 0,3 3 0 15,7 3 0-15,8-1 1 16,7 6-1-16,5-3 0 16,7 5 0-16,6 0 0 0,-4-5 0 15,11 5 0-15,0-2 0 16,2 2 0-16,5-8 0 16,-4 3 0-16,4 3 0 31,-5-3 0-31,8 0 0 15,-3 5 0-15,-7-5 0 16,5 0 1-16,-1 2-1 0,-1-2 0 16,-6 0 0-16,-2 5 1 15,-13-2-1-15,-4-1 0 16,-8-2 0-16,-8 5 1 0,-4-5 0 16,-5 3 0-16,-3-3 0 15,-2 5 0-15,-3 0-1 16,1-3 0-16,-6 3 0 15,3 0 0-15,2 5-1 16,-7 3 1-16,0 2-1 16,-5 2 0-16,-3 6 0 0,1 7 1 15,-1 4 0-15,3 6 0 32,3 10 0-32,-3-3 0 15,0 3 1-15,4 0 1 0,-4-3-1 16,3 1 1-16,2-1 1 15,-3 0 0-15,1 0-1 16,2-2 1-16,-3-5-2 16,0-5 1-16,3-3-1 15,-2-4 1-15,-3-3-3 16,2-5 0-16,-4-5-5 0,-6 0 1 16,-7-1-6-16,-2 4 1 15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57.8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6 110 10 0,'7'-23'5'0,"-7"-1"1"16,0 16 6-16,0-2-10 16,-3 0 0-16,-1 1 1 15,-4 1 0-15,-7 1-4 16,-2-1 0-16,-5 6 3 0,0 2 0 15,2 5-1-15,2 0 1 16,4 5-2-16,-1-1 1 0,10 4-1 16,5 2 0-16,5 0 0 15,10 2 1-15,-1 5-1 16,4-4 1-16,-1 1 0 31,0 1 0-31,1 0 0 16,-4 0 0-16,-1-3 2 15,-6 3 0-15,1-5-1 0,-3-3 1 16,-8 1 0-16,-4-3 0 16,-1-3 0-16,-2-2 0 15,-4 0-2-15,-4-3 0 16,-1 1-6-16,-1 2 1 0,-2 5-6 16,-3 0 1-1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57.5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36 19 0,'-17'-7'9'0,"12"-5"-5"0,5 12 14 15,2-5-17-15,1 3 1 16,4-1 0-16,5-2 1 0,1 3-4 16,6 2 0-16,4 0 1 31,1 0 0-31,6 0-6 16,-1 2 0-16,3 3-1 0,3-2 0 15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57.3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1 127 12 0,'5'-17'6'0,"2"-6"1"15,-7 23 9-15,0 0-15 0,3 3 0 16,-3 7 1-16,0 5 0 16,0 5-2-16,-3 7 0 15,-2-5 1-15,0 8 1 16,0 3-1 0,1-4 1-16,-6 1-1 15,5-5 1-15,0-3 0 16,0-4 1-16,0-3-1 15,2-5 1-15,1-8-1 0,2-4 1 16,0-6-1-16,0-7 0 16,5-5-1-16,2-2 0 15,-2-5-1-15,3-3 1 16,4-2-1-16,0-6 0 16,3 1 0-16,0 0 0 0,-3 4-1 15,1 6 1-15,-3 5-1 16,5 2 1-16,-5 5-1 15,-1 5 1-15,-1 7-1 16,-3 8 0-16,2 10 0 16,-2 10 1-16,0 7 0 0,0 3 0 31,3 0 0-31,-4-3 0 16,4 1 0-16,2-3 1 0,-5-3 0 15,2-2 0-15,3-5-1 16,-2 2 0-16,4-5-3 15,-5-7 0-15,-2 3-4 16,0-3 1-16,-5-5-4 16,5-3 1-16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56.8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8 18 0,'-7'-7'9'0,"14"9"-5"0,-2-2 15 16,0 0-17-16,5 0 1 15,5 3 2-15,3-1 1 16,1-2-8-16,4 2 1 0,-1-2 4 16,3 3 0-16,0-3-5 15,2 2 1 1,1-2-7-16,1 2 1 15,1-2-2-15,0-2 1 16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56.5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6 150 7 0,'-2'-10'3'0,"7"-23"2"0,-5 28 4 15,0 0-6-15,0 0 0 0,0-5 1 16,2 8 1-16,-2 2-6 16,0-5 0-16,0 5 4 15,-2 5 1-15,-1 5-3 16,1 5 1-16,-3 7-1 16,-3 3 0-16,-2 2 0 0,-2 6 0 15,-1-1 0-15,-2 3 0 16,1-3 0-16,1 0 0 15,1 1 1-15,4-8 0 0,3-6 0 16,-2-4 0-16,4-5 0 16,1-5 1-16,2-5-1 31,0-7 0-31,5-6-1 16,0-2 0-16,0-7 0 15,2-5 0-15,3-1-1 16,-2 1 1-16,-1-3-1 15,3 0 0-15,-3-2 0 0,1-5 0 16,2 5-1-16,-3-1 1 16,3 6 0-16,-2 2 0 15,-3 5-1-15,0 3 1 0,5 4-1 16,-3 3 1-16,-2 5-1 16,5 8 1-16,-5 4-1 15,0 11 1-15,5 9-1 16,-3 3 1-16,1 2 0 15,2 3 0-15,-3-3 0 16,3 3 0-16,-2-5 1 0,-1-3 0 16,3 1 0-16,0-4 0 31,2-1 0-31,-2-3 0 16,0 0-2-16,0-8 1 0,-2-2-5 15,2-3 1-15,-3 1-4 16,-2-3 1-16,2-3-3 15,-7-2 0-15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54.1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8 69 18 0,'0'-5'9'0,"0"3"-4"0,0 2 8 16,0-8-12-16,0 8 1 16,0-7 1-16,0 2 1 15,0-2-5-15,-5 2 1 16,2 0 2-16,-2 0 1 16,0 0-1-16,-7 2 1 0,2 1-2 15,-5-1 0-15,3 1 0 16,-3 2 1-16,-3-5-1 15,1 10 0-15,0-3-1 16,-1 1 1-16,1 2 0 16,-1 2 0-16,3 1-1 15,-2 2 0 1,0 2 0-16,2 0 0 31,5 6 0-31,2-3 1 0,3 0-1 16,5-3 1-16,5 0 0 15,0-4 0-15,0 2 0 16,8-3 0-16,-3 1 0 16,5-3 0-16,-1 2-1 15,4-5 1-15,2 3-1 16,2-2 1-16,3 2-1 0,0-3 1 16,-3 3-1-16,1-2 1 15,-4 2-1-15,1-3 0 16,-2 3 0-16,-1 0 1 15,-4 0-2-15,-1 3 1 0,-2 4 0 16,0-2 1-16,-5 2-1 31,-3 3 0-31,1 0 0 16,-3 0 1-16,-3 0-1 16,-2 0 1-16,-5 0-1 15,3-1 1-15,-8-4-1 0,3 3 1 16,-3-3-1-16,-5-3 1 15,-3 1-1-15,1-1 1 16,-3-2-1-16,0-3 1 0,-2 1-1 16,-3-3 1-16,3 0-1 15,2 0 0-15,3-3 0 16,2 1 1-16,2 2-1 16,6-3 0-16,-5-2 0 15,7 3 0-15,0-5-3 16,5 4 0-16,5-2-8 0,7 0 1 15,6-2-2-15,6-3 0 16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51.3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6 16 0,'0'3'8'0,"15"-18"-3"0,-11 10 14 16,6 0-18-16,3 1 1 16,4-1 0-1,5-3 0-15,8 3-3 0,-1 3 1 0,-1 0-3 31,4-1 0-31,5 1-3 16,0-1 0-16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51.0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4 104 7 0,'-3'-10'3'0,"1"2"4"0,2 8 3 16,0 0-9-16,0 0 0 16,0 0 2-16,0 0 0 15,0 8-3-15,0 2 0 0,-3 4 2 16,-4 4 0-16,-3 6 0 16,-5 6 0-16,0 7-1 15,-4 5 1-15,-1-5-1 16,5-3 0-16,3-7 0 15,2-2 1 1,2-5-1-16,3-5 1 16,-2-3 0-16,4-7 1 15,3-5-1-15,3-5 0 32,-1-10 0-32,6-5 0 0,-1-4-1 15,1-6 0-15,4 1-1 16,-2-1 1-16,5 0-1 15,0-2 1-15,-3-2-1 16,0 7 0-16,-2 0 0 16,3 2 0-16,-1 3-1 0,0 0 1 15,-2 2 0-15,0 3 0 16,-3 2-2-16,-2 3 1 16,3 4 0-16,-3 6 0 0,0 4-1 15,5 6 1-15,-6 1-1 16,4 4 1-16,2 4 1 15,-3 8 0-15,-2 4 1 16,0 3 0-16,0 8 0 16,-2 4 0-16,1-2 0 15,1-3 1-15,0-7 0 0,3 0 0 32,-1-7-1-32,1-5 1 15,-1-5-2-15,0-3 0 16,1 0-4-16,-1-2 1 15,-2-5-6-15,0 0 0 0,0-5-1 16,2 0 1-16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49.5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78 16 0,'0'-5'8'0,"20"-5"-1"0,-13 5 9 16,3 1-15-16,7-1 1 0,5 0 0 15,1 0 1 1,-1 0-4-16,5 0 1 16,5 0 2-16,-2 3 0 15,-8 0-2-15,5-1 1 16,1-2-7-16,-4 1 1 0,6-1-3 15,0 2 1-1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7:34.753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219 18 0,'14'-10'9'0,"26"-5"-8"16,-25 12 9-16,7 1-10 15,8-3 0-15,8 0-1 31,9 0 1-31,10 2 0 16,10 1 0-16,12-3 0 16,13 0 0-16,13 0 0 0,7-3 0 15,22-4 1-15,-3 0 1 16,1-3 0-16,5 0 1 16,-6 2-1-16,-6 1 1 15,-1 2-1-15,-7 0 1 0,-8 3-2 16,-7 2 1-16,-18 0-2 15,-4 0 1-15,-13 0 0 16,-5 0 0-16,-10 0-1 16,-5 2 0-16,-9 1-1 15,-8-1 1-15,-3 1-3 16,-5 2 0-16,1 0-5 16,-1 0 1-16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49.2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8 178 10 0,'0'-7'5'0,"0"-13"-1"0,0 20 5 0,5-7-7 16,-3-1 0-16,1 3 1 15,-1 0 1-15,1-2-5 16,-3 7 1-16,0 0 2 15,0 0 1-15,0 5-1 16,0 5 0-16,-3 2-1 16,1 5 1-16,-3 3-1 0,-3 7 0 15,1 3 0-15,-5 5 0 16,2 2 0-16,-3 3 0 31,1-1 0-31,7-2 0 16,-5-2 1-16,5-3 0 0,0-4-1 15,2-6 1-15,-4 0 0 16,7-7 0-16,-3-3 0 16,-1-2 0-16,4-5-1 15,0-5 0-15,0-7 0 16,4-8 0-16,-1-2 0 0,4-11 0 16,-2-1-1-16,3-4 1 15,2 4-1-15,-5-6 1 16,7 0-1-16,1 1 0 0,-6-3 0 15,3 2 0-15,-3 0 0 16,1-2 0-16,-1 2 0 16,-2 3 0-16,0 5-1 15,0 0 1-15,0 4-1 32,-2 6 1-32,-1 2-1 15,1 3 1-15,-3 2-1 16,2 5 1-16,-2 5-1 0,5 5 0 15,5 12 0-15,-2 5 0 16,4 11 0-16,0 4 1 16,3-2 0-16,-2 4 0 0,2 1 0 15,0-1 1-15,-3-1 0 16,5 1 0-16,1-2 0 16,-6-4 0-16,3-1-1 15,-5-5 1-15,3-5 0 16,-6-2 1-16,5-2-2 15,-7-6 0-15,0-2-3 0,3 0 0 16,-3-3-3-16,0-2 0 16,-3 0-5-16,1-2 1 0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46.3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9 12 0,'2'-3'6'0,"-2"-4"-3"16,0 7 7-16,0 0-8 15,3 2 0-15,4 3 1 16,-2-2 1-16,2 4-5 16,3 0 0-16,0 6 3 15,5-1 1-15,8 3-2 0,1-2 1 16,6 2-1-16,2-1 1 15,11 1-1-15,1 0 1 16,-4-5 0-16,2-2 1 0,1-3-1 16,-1-3 1-16,2-2-1 15,1-5 0-15,0-5 0 16,-1-5 1-16,6 0-2 31,-5-4 0-31,-3-4 0 16,-2 1 1-16,-10-1-2 0,-6 1 1 15,-1 0 0-15,-6 2 0 16,-2 5 0-16,-5 2 0 16,0 6-2-16,-5 0 1 15,-3 4-4-15,-2-2 0 0,0 5-5 16,-2 8 1-16,-1 1-3 16,-7-1 1-16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45.5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4-1 13 0,'0'2'6'0,"0"-4"0"0,0 2 7 0,7 0-12 16,-2 0 1-16,5 0 1 16,2 2 0-16,1 1-4 15,2 2 1-15,2 0 2 16,0 2 0-16,0 3-1 16,3 0 1-16,2 5-1 0,-2 0 0 15,2-1 0-15,1 4 0 16,-1-3 1-16,0 2 0 15,-2 3-1-15,-3 2 0 0,1 5 1 16,-6 0 0-16,0 3-1 16,-4 0 0-16,-3-3 0 15,-3 3 0-15,-2-5 0 32,-2-3 1-32,-3-2-1 15,-3-3 1-15,-4-2-1 16,5-3 1-16,-6 1-4 15,6-3 0-15,-1-3-6 0,3 0 0 16,13-9-2-16,-1-8 0 1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44.6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64 63 11 0,'-4'0'5'0,"-1"-3"-2"15,2 3 5-15,1 0-5 16,-1 5 0-16,-2-2 1 16,-5 2 0-16,3-1-6 15,-3 4 1 1,-5 2 3-16,-5 0 1 16,-2 2-2-16,-1 3 0 15,1 3 0-15,-3 1 0 0,0 1-1 16,0 3 1-16,0-1 0 15,3-2 0-15,-5-3-1 16,-1 6 1-16,1-6-1 16,2-2 0-16,0 0 0 15,3-3 0-15,0 1 1 16,2-3 0-16,0-3-1 16,2 1 1-16,6-3 0 0,-3 0 0 15,3 0 0-15,4 0 0 16,3 0-1-16,0-3 1 15,5 1-1-15,0-3 0 16,5 0 0-16,3 2 0 0,4-2 0 31,1 2 0-31,4 1 0 16,5-1 0-16,3 1 0 16,7-1 0-16,-2-2 0 15,0 0 0-15,5-2 0 16,0-1 1-16,0-2 0 0,-3 3 0 15,3-3 0-15,-3 3 0 16,0-1 0-16,3 1 0 16,2-3 0-16,1 5 0 0,-4-5-1 15,4 0 0-15,1 0 0 16,-1 0 1-16,4 0-1 16,3-3 0-16,2 3 0 15,5-2 0-15,-2-3 0 16,2 2 0-16,0-1 0 15,3-4 1-15,2 1-1 0,0-6 1 16,5 1-1-16,3 9 1 16,-8-2-1-16,3-2 0 31,-3 2 0-31,0 0 0 0,3 0 0 16,2 0 0-16,0 3 0 15,0-1 0-15,0 1 0 16,-2-1 1-16,-3 1-1 15,3 0 0-15,-3 2 0 16,3 0 0-16,-1 2 0 16,-4 1 0-16,-8-1 0 0,1 1 0 15,1-3 0-15,-1 0 1 16,1 0-1-16,-2 0 0 16,3 0 0-16,5 2 0 0,-8 1 0 15,-2-1 0-15,-3-2 0 16,-5 3 0-16,3-3 0 15,0 0 1-15,2 0-1 16,0 0 0-16,6 0 0 16,-1 0 1-16,-2 3-1 15,-1-1 0-15,-1-2 0 16,-1 0 0 0,-5 3 0-16,3-3 1 15,0 0-1-15,2-3 0 16,-2 6 0-16,-1-1 0 0,1 1 0 15,5-1 1-15,-3 1-1 16,-2-1 0-16,0-2 0 16,-3 0 0-16,3 3 0 15,0 2 0-15,-8-3 0 16,0 1 1-16,-7-1-1 16,-3 3 1-16,1 0-1 0,-6 0 1 15,-2 0-4-15,-2-2 0 16,-6 2-6-16,-7 2 1 15,-5 1-2-15,-7-8 0 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43.0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1588 12 0,'-10'5'6'0,"5"-7"0"16,5 2 7-16,0 0-12 15,5-3 0-15,0 3 1 0,5-5 0 16,0 0-2-16,2 0 0 16,0-5 1-16,8 3 1 15,3-5 0-15,4-3 0 0,3-3-1 16,0-4 1-16,2-5-2 15,0-3 1-15,1-2 0 16,4-6 0-16,5 1-1 31,0 0 1-31,3-1-1 16,0 4 1-16,0 1-1 16,-8 1 1-16,5-8-1 0,-5 3 1 15,-4-3 0-15,1 1 0 16,-1-1-1-16,2 3 0 15,-6-1 0-15,4 4 1 0,-6 1-1 16,0 3 1-16,1 1-1 16,1-1 0-16,-1 0 0 15,2-2 0-15,-1-3 0 16,-1-5 0-16,-3 3 0 16,-3 0 0-16,0 2-1 15,3 3 0-15,0-6 1 16,2 4 0-16,3 1 0 0,-2 4 1 15,-1-1-1-15,-2 2 0 16,0 4 0-16,-3-1 1 16,5 2 0-16,-12 3 0 15,0 1 0 1,-5-1 0-16,2 5-1 16,-2-3 0-16,0 8 0 15,-2-2 1-15,2-3-1 16,-3 5 1-16,-2 0-1 15,0 5 0-15,3-2 0 16,-6 2 1-16,1 0-1 0,-3 5 0 16,4-5 0-16,-4 5 0 15,0 0 0-15,3-3 0 0,4 1 0 16,-4 2 0-16,2-2 0 16,-5 2 1-16,5-3-1 15,-3 3 0-15,6 0 0 16,-6 3 1-16,1-1-1 15,-1 0 0-15,1-2 0 16,2 3 0-16,2-1 0 16,-2 1 0-1,0-3 0-15,3 0 1 16,-1-3-1-16,-2 3 0 16,0 0 0-16,0 3 1 15,5-3-1-15,-5 0 1 0,0 0-1 16,2 2 1-16,-2 1-1 15,3 2 0-15,-3 0 0 16,5 2 0-16,0 3-1 16,2 0 1-16,-2-2 0 15,5-1 0-15,0 3 0 16,-5 2 0-16,5-2-1 0,-5 0 1 16,2 3 0-16,0-3 1 15,1 2-1-15,-3-2 0 16,7 2 0-16,1 1 0 0,-1-3 0 15,-2 2 0-15,2-2 0 16,-2 5 0-16,0-5 0 31,0 2 0-31,0 6-1 16,-5-3 1-16,5 0 0 16,-3-3 1-16,3 3-1 15,0-3 0-15,-3 3 0 0,3 0 0 16,3 0 0-16,-3 0 1 15,2 0-1-15,0 5 0 16,3 0 0-16,0-3 0 0,0 0 0 16,2 1 0-16,1-1-1 15,-1 3 1-15,0 0 0 16,3-3 0-16,0 1 0 16,-2-1 0-16,-4 0 0 15,4-2 0-15,-3 0 0 16,-3 5 0-16,3-5 0 0,-3 2 0 15,1-2 0-15,2 3 0 16,-1-1 0-16,4 3 0 16,-1 0 0-16,1 2 0 0,1 1 0 15,-1-1 0-15,-1 3 0 32,1 2 0-32,4-5-1 15,-2 3 1-15,2-2 0 16,-2-1 0-16,2-2 0 15,1 0 1-15,-4 0-2 16,-1-3 1-16,2 3 0 0,2 0 0 16,3 2 0-16,2-2 1 15,-2 0-1-15,2 0 0 16,-2 2 0-16,5 0 0 0,-3 3 0 16,0-2 1-16,-2 1-1 15,0 1 0-15,0 3 0 16,-3-6 1-16,1-2 0 15,-1 0 0-15,5-5-1 16,-7-3 1-16,-3-2-1 16,1 0 1-16,-3 0-1 0,-5-3 1 31,-1 1-4-31,1-3 1 0,-5 0-7 0,0 2 1 31,-10 1-2-31,-7-3 0 16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6-02T19:58:39.7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5,"0"0"-15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53.7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8 13 0,'-3'-20'6'0,"18"15"1"16,-10 0 4-16,5 0-9 15,0 0 1-15,5 2 1 16,7 1 0-16,3-1-5 15,5 3 0-15,2 3 3 16,-2-1 0-16,2 6-5 0,8 4 0 16,-3 13-3-16,-5 0 0 31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53.5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5 122 7 0,'2'-10'3'0,"3"3"1"0,0 4 4 0,-2-2-7 15,-3 5 0-15,2-5 2 16,-2 5 0-16,-2 3-3 16,-6 9 1-16,1 6 2 0,-3 4 0 15,-5 5-1-15,-5 6 1 16,-2 6-1-16,-1 1 0 16,-2-3 0-16,-2 6 0 15,5-1-1-15,2-7 1 0,0-3 0 16,2-7 0-16,6-3 0 15,0-7 0-15,4-2 0 16,6-8 0-16,2-10 0 16,5-10 0-16,5-5-1 31,9-5 0-31,4-7-1 16,2-3 1-16,0-2-1 0,2 2 0 15,-2-3 0-15,0-1 0 16,-1-1 0-16,1 0 0 15,0 5-1-15,0 1 1 0,-3 4-1 16,1 2 1 0,2 6 0-1,-10 5 0-15,2 4 0 16,-7 6 0-16,0 2 0 16,-5 2 0-16,0 3-1 15,-3 3 1-15,1-1 0 0,-3 3 0 16,0 0 0-16,0-2 1 15,0-1-1-15,0 1 0 16,0-1 0-16,0 1 0 16,0-3 0-16,0 0 1 0,0 0-1 31,0 0 0-31,0 0 0 16,0 0 0-16,0 0 0 15,0 0 0-15,0 0 0 16,0 0 0-16,0 0 0 15,0 0 0-15,0 0-1 0,0 0 1 16,0 0 0-16,0 0 0 16,0 0 0-16,0 2 0 15,0 3 0-15,0 0 0 0,0 5 0 16,0 0 0-16,0 0 0 16,0 0 0-16,0-3 0 15,5 1 0-15,-5-1 0 16,2-2 1-16,-2-2-1 15,3-1 0-15,-3 3 0 16,2 0 0-16,-2-2 0 0,3 2 0 16,-3 2-1-16,0-2 1 15,0 5 0-15,0 5 0 16,0-3 0-16,0 6 0 16,-3 2 0-16,3 7 0 15,0 3 0-15,0 2 0 0,0 0 0 31,0 6 0-31,0-1 0 16,0-5 1-16,0 1-1 16,0-6 1-16,0-2 0 15,0-5 0-15,0-5-2 0,0-1 0 16,0-1-4-16,0-3 0 16,-2 0-5-16,-8 2 1 15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27.7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35 25 0,'-17'29'12'0,"5"5"-8"0,12-29 15 0,0 5-17 15,0-3 1-15,2 3 1 16,3-2 0-16,2-4-5 16,1-1 0-16,14-8 3 15,-10 3 1-15,3-11-2 16,-3 4 0-16,-7-11-1 15,-3 5 0-15,-6-4-1 16,1 1 0 0,-4-1-7-16,-6 4 1 0,13 10-3 15,-2 0 1-15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27.1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2 6 17 0,'3'-8'8'0,"-3"16"-4"16,0-8 16-16,0-5-18 31,0 2 0-31,-3 8 1 16,1-2 1-16,-8 9-5 0,2-2 1 15,-7 12 3-15,3-5 0 16,-8 12-1-16,3-7 0 15,-3 2-1-15,0-2 1 0,10 0-1 16,-2-4 0-16,7-9 0 16,5-1 0-16,0-1-1 15,5-2 1-15,2 0-1 16,1 0 0-16,-1 2 0 16,1-2 1-16,-1 5-1 0,-2-3 0 15,3 0 0-15,-1-2 1 16,0 0-2-16,-2 0 1 15,10 0-4-15,-5-3 1 32,7-4-2-32,-7 2 0 0,10-5 0 15,-7 0 0-15,4-9 1 16,-10 4 0-16,13-12 3 16,-8 5 0-16,-2-3 2 15,-2 5 1-15,2-2 0 16,-8 3 1-16,6 1 0 15,-1 1 1-15,-7 15 0 0,5-1 0 16,-10 20 0-16,5-5 1 16,-15 15-1-16,10-8 0 15,-20 16-1-15,6-9 0 0,-9 11-1 16,9-5 0-16,-4 7-1 16,8-13 0-16,8-1-3 15,-5-6 0-15,12-7-4 16,-3-5 1-1,25-24-7-15,-7 2 1 32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7:04.1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8 1014 10 0,'-2'-7'5'0,"-3"-8"-2"0,2 10 5 0,1-3-6 16,-3 1 0-16,-2-5 2 15,2-6 1-15,0-9-6 16,0-3 1-16,-5-5 3 16,2-2 0-16,-2-3-1 15,3 3 0-15,-1-3-1 16,1 8 1-16,-1-3-1 15,1 3 0-15,-3-1-1 16,3 1 1-16,-1 5-1 0,-2-6 1 16,3 1-1-16,2 2 0 15,-3 3 0-15,3 2 0 16,3 5 0-16,-1 3 1 16,3-1-1-16,3 6 1 0,2-3-1 31,5 5 1-31,-3 0-1 15,3 0 1-15,8 3-1 16,-1 2 1-16,5-5-1 16,8 5 0-16,5 0-1 15,0-3 1-15,10 1 0 0,4 2 0 16,3 2 0-16,-2-4 0 16,5 2 0-16,0 0 1 15,4-2-1-15,6 4 1 0,-3-2-1 16,5 3 0-16,-5-3 0 15,3 0 0-15,-1 0 0 16,11 2 1-16,-5 1-1 16,4-1 0-16,-7-2 0 15,3 3 1-15,-3-3-1 16,5 2 1-16,-2 3-1 0,2-2 0 16,0-3 0-16,2 0 1 31,-2 0 0-31,1 0 0 15,-1 0-1-15,0 0 0 0,-3-5 0 16,1 0 1-16,0 3-1 16,-3-1 0-16,0 3 0 15,-8 0 1-15,-6 3-1 16,-4-6 0-16,-4 1 0 16,-5 2 0-16,-5 0 0 15,-6 2 0-15,-1-1 0 0,4 1 0 16,-7 3 0-16,0 0 0 15,0 0 0-15,-3 3 0 16,-2-6 0-16,-3 6 0 0,-4 1 0 16,2 1 0-16,-5 0 0 15,2 0 0-15,-4 3 0 16,1-1 0-16,-4-2 0 16,0 3 1-16,5 2-1 31,-2 0 0-31,-1 0 0 15,3 2 0-15,-5 3 0 0,0 5 0 16,-2 2-1-16,-1 6 1 16,3 1 0-16,-5 11 1 15,0 0-2-15,0 2 1 0,3 0 0 16,-3-2 0-16,2-3 0 16,-2 8 1-16,0-5-1 15,0 0 0-15,0-1 0 16,-2 6 0-16,-1-3 0 15,-2-4 1-15,5-1-1 16,0-5 1-16,0 1-1 0,-2-6 1 16,-1-5-1-16,1-4 1 15,-1-6 0-15,3 1 0 16,-5-1-1-16,-2-2 1 16,2-3-1-16,-3 1 1 15,-2-3-1 1,3 0 1-16,-3-3-1 15,-2 3 0-15,-3-2 0 16,0-1 0-16,-5-4 0 16,-3 2 1-16,1-3-1 15,-5 6 1-15,-3-3-2 0,0 0 1 16,-7 2-1-16,0-2 1 16,-3 0-1-16,0 0 0 15,-2 0 0-15,-3 0 0 0,0 0 1 16,-2 5 0-16,-3 0 0 15,-4-5 0-15,1 3 0 16,1-1 0-16,-5-2 0 16,2 3 1-16,-2-3-2 15,3 2 1-15,-6 1 0 16,-2-3 0-16,5 2 0 0,-3-2 0 16,0 0 0-16,3-2 0 46,-35-1 1-46,10 1 0 16,5-3-1-16,0 5 1 0,7 0-1 16,1 2 1-16,-1-4-1 15,3 2 1-15,5 2-1 16,0 3 1-16,2-2-1 16,0-1 0-16,1 6 0 15,4 2 1-15,5-5-2 0,-2-3 1 16,3 3-4-16,4 5 0 15,5-5-5-15,8 2 0 16,7-4-1-16,5-11 0 16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19.953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2 8 0,'0'0'4'0,"8"0"0"0,-8 0 5 16,2-2-7-16,3 2 0 0,0 0 1 15,8 0 1-15,2 2-5 16,12 1 1-16,-2-3 2 15,7 2 0-15,8-2 0 32,9 3 0-32,6-3 0 15,4 0 0-15,8-3 0 16,0 3 0-16,-2-2 0 16,-1 2 0-16,-2 0-1 0,-10-3 0 15,-7 1-1-15,-5 2 1 16,-3 2-2-1,-7 1 0-15,-8 2-4 16,-2-1 1-16,-3-1-3 16,-2 6 0-1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27.4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31 21 0,'38'-20'10'0,"-9"10"-5"15,-21 5 10-15,4 10-14 16,1-3 1-16,-3 6 0 16,-5-3 0-16,0 7-3 15,2-2 1-15,-7 8 1 16,0-4 0-16,-15 9 1 16,3-6 0-16,-16 16 0 15,8-9 1-15,-7 9 0 16,5-8 0-16,4 4 0 15,6-6 0-15,-1-1-1 0,11-5 0 0,4-4-2 16,-2-3 0-16,20-5-5 16,-5-3 0-16,10-9-6 31,-7 2 1-31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26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12 18 0,'-8'-3'9'0,"8"-4"-6"15,-5 4 16-15,5 3-18 16,-2 0 1-16,2 3 0 15,2 2 0-15,3 5-3 16,5 2 1-16,3 3 1 0,6 5 1 16,4 2-1-16,4-4 1 15,-5 4-1-15,-2-5 1 16,-5 1 0 0,-8-6 0-16,8 3 0 0,-10-5 0 0,-5 0-1 31,0-3 0-31,-7 3 0 15,-6-2 1-15,-9 2-1 0,7-3 0 16,-5-2-2-16,1-2 0 16,9-1-4-16,0 1 0 15,10-3-5-15,0 0 1 0,25-8-1 16,-11 1 0-16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26.0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6 47 10 0,'-5'-10'5'0,"10"0"5"16,0 5 5-16,3 0-14 16,-6 0 1-16,3 0 1 15,-2 0 1-15,4 3-5 0,-2 2 1 16,-2 2 3-16,-6 3 1 16,-2 3-1-16,-10 1 0 0,0 9-1 15,-7 2 0-15,-3 5-1 16,3 4 1-16,-8-1-1 15,-10-3 0-15,10 4 0 16,1 1 1-16,1 0-1 31,1 2 0-31,4-7 0 16,1-2 1-16,2 4-2 0,0-10 1 16,13-2-1-16,-3-2 0 15,5-3-5-15,-2-3 1 16,7-4-4-16,0-3 0 15,2-5-2-15,3-3 0 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26.5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093 1727 19 0,'-13'-20'9'0,"8"5"-9"0,3 8 9 15,-3-1-10-15,-5-2 1 0,2 0 1 16,-4-2 0-16,-1-1-1 16,-4-2 0-16,-5 1 1 31,-3-1 0-31,-10 0 0 15,5 2 1-15,-7-2-1 16,-3-2 0-16,-2-3 0 16,0 0 0-16,-3-2 0 0,-10-3 0 15,5-5 0-15,-12 0 0 16,5 0 0-16,-7 3 0 16,-1 0-1-16,-5-3 1 15,-2-2-1-15,-10-1 1 0,8 1 0 16,-3 2 0-16,0 0-1 15,-3-2 1-15,-5-3 0 16,1-2 0-16,-1 2-1 16,1 0 1-16,-1-4-1 15,-7 6 0-15,3 1 0 16,7 0 0-16,-3 2 0 0,-9 2 0 16,12 4 0-16,-10 1 1 31,7 1 0-31,-4 0 0 15,-5-3-1-15,2 0 1 16,-5-3 0-16,10 6 0 0,-10-5-1 16,7-1 0-16,1 1 0 15,-3 2 1-15,5-2-1 16,-3 2 0-16,3 0 0 16,-2 0 0-16,2 0 0 15,5 3 1-15,0 2-1 0,-3 0 1 16,6 3-1-16,-6-3 1 15,3 0-1-15,3 3 1 16,-6-3-2-16,1 0 1 16,-3-2 0-16,0 2 0 0,12 2 0 15,-2 3 1-15,2 0-1 16,1 3 0-16,-8 2 0 31,10 3 0-31,2 7 0 16,-2-5 0-16,-3 7-1 15,1 1 1-15,-1-1 0 16,6 6 1-16,7 2-2 0,-1 2 1 16,1 0 0-16,-2 3 1 15,9 0-2-15,3 0 1 0,2 3-1 16,5-1 1-16,8 0 0 16,2 1 0-16,8 7-1 15,5-3 1-15,4 3 0 16,6 2 0-16,4 1-1 15,8 1 1-15,8 4-1 16,4-1 1-16,8 3 0 0,2-3 0 16,6-2-1-16,7-3 1 15,-1 3 0-15,4-5 0 16,1 0 0-16,6 5 1 16,7-3-2-16,8 5 1 15,5-2 0-15,4-3 0 16,-4 1 0-16,4 2 0 15,6-1 0-15,7-1 0 0,-2-1 0 16,-3 5 0-16,2-4 0 16,6-1 0-16,4 0 0 15,-4 3 0-15,-8-2 0 16,0-1 0-16,0 3 0 16,5 5 1-16,-5-3-1 15,2 5 0-15,-6-2 0 16,6 0 1-16,8-3-1 15,-2 0 0-15,4 1 0 16,-7-3 0-16,-2-6 0 16,-1 1 1-16,-2 3-1 15,-2-4 0-15,-1 1 0 16,-6 0 0-16,6 0 0 16,1 2 0-16,-1-4 0 0,11-1 0 31,-6 3 0-31,1 2 1 15,2-2-1-15,0 3 0 0,0-1 0 16,-3 0 1-16,-4-2-1 16,-3-5 0-16,5 0 0 15,-2-3 0-15,-1 3 0 16,8-2 1-16,-5-1-1 16,0 0 1-16,5 1-1 15,0 2 0-15,3 2 0 16,-15-2 0-16,-3 2 0 0,2 1 0 15,8-4 0-15,-7 4 0 16,2-1 0-16,-2 1 1 16,-6-6-1-16,1 3 0 0,4 0 0 15,-4-3 0-15,5 3 0 16,-13-3 0-16,5 1 0 31,-5-6 0-31,-5 3 0 16,8-2 1-16,-3-3-1 15,0 2 0-15,-4-2 0 16,1 0 0-16,-4 0 0 0,0-5 1 16,-8 0-1-16,5 0 0 15,3-3 0-15,0 1 1 0,-6-3-1 16,4 0 1-16,-6-3-1 16,-5 1 1-16,5-1-1 15,-2 1 0-15,0-6 0 16,-5 1 1-16,-1-1-1 15,1-2 1-15,-5 0-1 16,2-4 0-16,-4-1 0 16,-3-3 1-16,2 1 0 0,-5-8 0 15,-2 3-1-15,-5-1 1 16,0-2-1-16,-5 1 1 16,0-1-1-1,-5 0 1-15,-3-3-1 16,-4-1 1-16,-3-4 0 15,-5 6 0-15,0 2-1 16,-5-5 0-16,0-2 0 16,-5 2 1-16,-2-2-1 15,0-3 0-15,2 0 0 16,-8 5 0-16,-1-2 0 0,-6 2 1 16,-8 0-1-16,1 1 1 15,-8-1-1-15,6 2 1 16,-3 9-1-16,4-1 0 0,6 0-2 15,5 5 0-15,-6 5-6 16,11-2 1-16,-8 4-5 16,-7 1 1-16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39.8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1 21 0,'8'-12'10'0,"-3"4"-4"16,-3 6 16-16,1 4-18 0,-1 3 0 15,1 5 2-15,-3 5 0 16,0 5-8-16,0 5 0 15,-3 4 5-15,1 6 0 16,-1 3-6-16,-2-4 0 0,-2 1-7 0,2 0 0 31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27.9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27 0,'0'0'13'0,"20"0"-25"16,-13 0 28-16,8 0-27 15,-5 3 1-15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27.8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50 13 0,'-7'-27'6'0,"14"19"-4"16,-7 8 3-16,3-2-4 31,4-3 1-31,1 2 0 15,4 1 1-15,1-1-3 16,1 3 0-16,1 5 2 16,-2-2 1-16,4 2-2 0,-4 5 1 15,2 2 0-15,-10 0 0 16,4 3-1-16,-4 3 0 16,-5-6 0-16,0 3 1 0,-12 2-1 15,5-4 1-15,-1-1-2 16,-4-2 1-16,2 0-3 15,-3 0 1-15,6 0-5 16,-1 0 1-16,-7 0-2 16,1 5 0-1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27.3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9 33 18 0,'5'-15'9'15,"-20"5"-7"-15,15 5 8 0,0 2-10 16,-5 3 1-16,2 0-1 16,-4 3 1-16,-3 7-1 15,-5 0 1-15,0 2 0 16,-5 5 1-16,-2 3-1 0,-5 0 1 16,-3 5-1-16,2 5 1 15,1 2-1-15,5 3 0 16,2 2-1-16,2 3 1 0,3-5-1 15,3 2 1-15,0-4-1 16,4-4 1-16,6-4-1 16,2-2 1-16,0-6-3 15,0-5 1-15,0-2-6 16,2-2 1-16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15.3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63 16 7 0,'-5'0'3'0,"0"4"-2"0,5-4 3 16,0 3-4-16,0 2 1 0,0 0 1 15,0 0 0-15,-5 0-2 16,3 0 0-16,-3 0 2 15,0 2 1-15,-5 3-1 16,2 3 0-16,1-1 0 16,-3 5 1-16,2 3-1 15,1 3 0-15,-3 2-1 16,3 7 0 0,-3 8 0-16,0-1 0 15,-3 1 0-15,6-10 0 16,-8 2 0-16,3 1 0 15,-3-1-1-15,-3 3 1 0,6-1 0 16,-6 1 0-16,3 2 0 16,3 1 0-16,-3 4 0 15,-2 3 0-15,4-3-1 16,-4-2 1-16,-1 0-1 16,4 4 1-16,-4-2 0 15,-2 6 0-15,0-4-1 16,3 1 1-16,2 2 0 0,-2-2 1 15,4-3-1-15,3-4 0 0,-5-4 0 16,3 1 1-16,0 0-1 16,2 5 1-16,-8 2-1 15,3-2 0-15,-2 5 0 16,-1-6 0-16,1 4-1 16,-3-4 1-16,3 4-1 31,-1-6 0-31,1 0 0 15,2 3 1-15,-2 0-1 0,-1 2 0 16,3 0 1-16,-2 0 0 16,0-2-1-16,-3 2 0 15,5-2 0-15,-3-3 1 0,-2 1-1 16,1-4 1-16,-1 6-1 16,0 0 0-16,5 0 0 15,0-1 1-15,-2 9-1 16,-1-6 1-16,3 0-1 15,-2 0 1-15,2-4-1 16,0 1 1-16,-2 4-1 0,-6 1 0 16,6 1 0-16,2 0 1 15,5 0-1-15,-5 2 1 16,5 0-1-16,-2-2 1 0,2-3-1 16,-3 3 1-16,3 2-1 31,-5-2 1-31,6-1-1 15,-4 1 1-15,6-3-1 16,-3 6 1-16,5-9-1 16,2 1 1-16,1-3-1 15,-1 1 0-15,1-1 0 0,2 0 1 16,0 3-2-16,2-3 1 16,1 1 0-16,2-1 1 15,0-5-1-15,5 5 0 0,0 3-1 16,2-5 1-16,5-8 0 15,-2 1 1-15,5-3-1 16,3-1 0-16,-4-4 0 16,4 0 0-16,-1 0 0 15,1 0 0-15,-4-5 0 16,1 5 0 0,3-3 0-16,2 0 0 15,2 1 0-15,0-3 0 16,6 0 0-16,-4-5 0 15,4 0 0-15,-3-5 0 0,-1-5-1 16,6 0 1-16,-2 0 0 16,-1-5 0-16,-7-3 0 15,2-4 0-15,3-1 0 16,7-2 0-16,3-5 0 16,0 3 0-16,-1 0 0 15,1-1 0-15,-2 1 0 16,-4-3 1-16,4 0-1 0,-11-5 1 15,3 0-1-15,-3-2 0 16,0-5 0-16,11-5 1 0,-1-11-1 16,5-1 0-16,1 1 0 15,1-1 0-15,-1-1 0 32,1-2 1-32,-4 2-1 15,-10 3 1-15,-3-3-1 16,3 3 0-16,-3-3 0 15,-2 6 0-15,-2-4-1 0,-1-1 1 16,3-6-1-16,0-5 1 16,0 3-1-16,-3-3 1 15,0 8-1-15,1 0 1 0,-6 0-1 16,8-3 1-16,-3 1-1 16,1-6 1-16,2-5-1 15,4 6 1-15,-6-1 0 16,-1-2 0-16,1 0-1 15,1 0 1-15,-6 0-1 16,7-3 1-16,-10 5-1 0,4 3 1 16,4 0-1-16,-3-5 1 15,2 0 0-15,0 0 0 16,1-3 0-16,-6 0 0 16,-2 8 0-16,0 3 0 15,-3 1 0 1,-2-6 0-16,3 4 0 15,-6 0 0-15,-2 1 0 16,8 2 0-16,4-1 0 16,-9 6 0-16,-1 5 0 15,5-8 0-15,-2 5 0 16,-2-2 0-16,-1 5 0 0,1 0 0 16,2 0 0-16,-5 2 0 15,0 0 0-15,-3 0 1 0,3 8-1 16,0 0 0-16,-5 2 0 15,-5 0 0-15,-2 0-1 16,2-2 1-16,0 0 0 16,-5-1 0-16,2 3 0 15,-2 6 0-15,0-1-1 16,0 2 1-16,-2 1 0 0,2 5 0 16,-7 2 0-16,-1-3 0 31,1 3-1-31,2 5 1 15,-2-2 0-15,-6-3 0 0,-2 3 0 16,3-1 0-16,0 1-1 16,-1 2 1-16,-4-3 0 15,0 1 0-15,-1 0 0 16,1 2 0-16,-3-3 0 16,-2 1 0-16,4-1 0 15,-1 1 0-15,-4 2-1 16,1 5 1-16,-8 0 0 0,3 3 0 15,5 2-1-15,-3 0 1 16,2 5 0-16,-4 0 1 0,2 2-1 16,-2-5 0-16,2 6-3 15,5-1 0-15,-2 1-5 16,-3 4 1-16,3 6-3 31,2-6 1-3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6-02T19:56:54.3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39.9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0 31 0,'-8'22'15'0,"3"0"-19"0,5-18 22 0,3-1-33 16,2 7 0-16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39.5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1-2 22 0,'2'-7'11'0,"-14"21"-10"15,7-9 20-15,2 5-18 0,-4 5 0 16,-5 5 0-16,4 3 1 15,-4 1-5-15,9-1 0 16,3-3 3-16,3-5 1 16,4-3-2-16,3-5 1 15,2-2-1-15,1-7 0 16,2-3-1 0,-3-2 1-16,6-6-2 15,-1-2 0-15,0 0-2 0,-4 0 1 16,-1 5-1-16,-2 0 1 15,0 8 0-15,-2 4 0 16,-3 8 2-16,0 0 1 0,5 3 1 16,-1-1 1-16,6 1 0 15,0-1 0-15,-2-2 1 16,-1-5 0-16,-2-3-1 16,3-2 0-16,-4-2 0 15,4-5 1-15,-3-3-2 16,0-3 0-16,-8-4-3 0,3 4 1 15,3-2-5-15,-1 1 1 16,-4 1-7-16,-1 3 0 16,8 3-1-16,5 2 0 0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39.1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7 31 13 0,'15'-17'6'0,"-8"7"5"16,-7 10 6-16,3-5-15 15,-3 5 0-15,-3 0 3 16,-4 3 0-16,-8 2-6 15,-2 4 1-15,-8 6 3 32,1 5 1-32,-1 5-1 15,5 0 0-15,3 2-2 16,5-5 1-16,9-2-1 0,-1-3 0 16,8-7-1-16,4-3 1 15,7-7 0-15,-1-5 0 0,6-4 0 16,2-6 0-16,-2-3-1 15,-3-1 1-15,-5-1-1 16,1 3 0-16,-6 4 0 16,0 6 0-16,-4-1 0 0,-3 8 0 31,0 5-1-31,-3 5 1 16,-2 3-1-16,3 6 1 15,2-1-5-15,0 1 1 0,2-4-6 16,6-2 1-16,-1-1-1 15,6-5 0-15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38.7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0 30 0,'-13'10'15'0,"26"-10"-16"16,-11 0 31-16,13 0-30 16,-3 2 1-16,3 1 0 15,3-1 0-15,-3 1-2 16,2 2 1-16,-2 0-2 16,-3-3 0-16,8 1-5 15,-2-1 0-15,2 1-3 0,7-1 1 1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38.4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1 51 13 0,'5'-18'6'0,"4"-6"5"0,-1 19 5 15,-3 0-14-15,0 5 1 16,-3 2 4-16,6 3 0 15,-8 10-8-15,-8 7 1 16,1 16 4-16,-1 6 1 16,-6 6-1-16,-1 0 0 15,0-3-2-15,-3 0 0 16,3-4-1-16,8-6 1 16,-5-5-2-16,4-2 1 0,1-8-3 15,7-4 0-15,0-6-5 16,0-2 1-16,0-5-4 15,7-2 1-15,-7-3-2 16,8 2 0-16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38.1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2 11 0,'8'-20'5'0,"17"6"4"0,-15 6 1 15,2 3-8-15,10 0 0 16,-2 5 2-16,3 3 0 15,-1 7-4-15,3 2 0 16,-8 5 4-16,-2 11 1 16,-2-1-1-16,-6-2 0 0,-7 2-1 15,0 1 1-15,-2-6-1 16,-3 3 1-16,-3-5-2 31,3-5 0-31,3-5-1 16,-3 0 1-16,5-8-2 0,0-2 1 0,7-7-2 15,6-3 1-15,2-3-1 16,-3-2 0-16,3 0-1 16,5 3 1-16,-5 2 0 15,0 5 1-15,0 5 0 32,-1 2 0-32,-1 6 1 15,2-3 0-15,0 5 0 0,-3 0 1 16,3 5-1-16,0-3 1 15,2-2-1-15,1-2 0 0,2-6 0 16,2 1 0-16,-2-6 0 16,2-4 0-16,-7-3 0 15,0 0 0-15,3-3-1 16,-9 1 1-16,-1-1-1 16,-3 1 0-16,-10 5-1 15,-3-1 1-15,1 6-1 0,0 4 0 16,-8 3 0-16,0 5 1 15,2 2-1-15,6 8 1 16,-1 0-1-16,8 3 1 16,8 1-5-16,4-4 1 0,3-2-4 31,0-6 1-31,7-2-5 16,11-5 1-16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37.5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4 12 27 0,'7'-12'13'0,"-2"17"-12"16,-5 0 28-16,0 5-27 15,-5 2 0-15,-2 5 2 16,-1 6 0-16,-6 4-5 16,6 1 0-16,-4-1 3 31,5-2 1-31,-1 2-2 0,1-5 1 16,7-7-4-16,0-2 0 15,0-3-4-15,2-8 0 16,6-4-5-16,4-6 0 0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37.3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9 50 18 0,'-7'-17'9'0,"-23"2"-3"15,23 10 10-15,-11-2-14 16,1 2 1-16,-3 7 0 16,-2-2 0-16,2 3-4 15,5 4 1-15,8 3 1 0,2 5 1 31,10 2-1-31,2 3 1 16,8 2-1-16,-3 6 1 0,3-3-1 16,0 2 0-16,-7 0 2 15,-3 0 1-15,-10-4-2 16,-3-1 1-16,-14-2-1 16,-10-3 1-16,2 3-1 0,8-3 0 15,-6-4-3-15,6-3 1 16,2-8-6-16,15-4 1 15,5-3-6-15,13-5 0 16,9 0-1-16,3-3 1 16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36.9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49 20 0,'0'-8'10'0,"3"11"-6"15,4-3 11-15,0 0-14 0,8 0 1 16,10 0 0-16,7 2 1 15,3 1-4-15,7-1 1 16,1 3 1-16,-1 3 0 16,7-3 0-16,-6-1 0 0,-6-1-2 15,0-1 0-15,-5 1-1 16,-9-3 0-16,-1-3-3 16,-7-2 1-16,-8 1-1 15,-2-4 1-15,-10 1 2 16,0-3 0-16,0-3 1 15,0 4 1-15,5 1 2 0,0 1 1 16,8 2 0-16,9 0 0 16,6 7-1-16,-1 3 0 15,5 3 0-15,1 2 0 32,-6-1 1-32,-2 1 0 15,-3 3-1-15,-9-1 1 0,1-2 0 16,-14 2 0-16,-2 1-1 15,-13-1 0-15,10-2-3 16,-7 2 0-16,7-2-3 16,3 0 0-16,9-5-5 0,10 2 0 15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35.1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1019 25 0,'-7'-22'12'0,"12"-10"-11"0,0 24 13 0,-1-7-14 15,4-2 0-15,-3-8 1 32,2-12 0-32,-2-5-1 15,3-10 0-15,-1-1 1 16,1 4 0-16,-1-1 0 15,1 3 1-15,-3 0-1 0,2 0 1 16,-2-1 0-16,0 6 0 16,0 2-1-16,5-2 1 15,0 10-1-15,5 0 0 16,2 4-1-16,5 4 1 0,3-1-2 16,8 5 1-16,-1 2-1 15,8 6 1-15,4-3-1 16,11 5 1-16,7 0-1 15,5 5 1-15,13 0-1 16,9 0 1-16,3-2 0 16,7 4 0-1,3-2 0-15,5 5 0 16,-3 0 0-16,-2 0 1 16,7 0-1-16,-2-2 0 15,-3-1 0-15,1 1 1 0,4 2-1 16,-2-2 0-16,-13-6 0 15,-2 1 1-15,-2 2-1 16,-13-3 1-16,-13 3-1 16,-9 5 0-16,-8-2 0 15,-7-1 1-15,-10 3-1 16,-1 3 0-16,-6-3 0 0,2 2 0 16,-3 3-1-16,-7 0 1 15,2 3-1-15,1 2 1 16,-3 7 0-16,-6 10 0 15,-1 13 0-15,-1 12 0 0,-7 8 0 16,3-1 1-16,2 3 0 31,-3-2 0-31,8-3 0 16,-2 3 0-16,-1-1 1 16,3-4 0-16,2-5-1 15,-4-6 1-15,-1-6-5 0,-4-1 1 16,-3-7-7-16,-3-1 0 15,-12 1-1-15,-12-5 0 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19.5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52 6 0,'2'-15'3'0,"11"-5"-1"0,-11 15 4 16,1 0-4-16,2 0 0 0,0 0 0 15,2 0 1-15,-2 0-4 16,2-2 1-16,3-3 2 31,-2 0 1-31,-1-5-1 16,1 0 1-16,-3-5-1 16,-3 5 1-16,1-10-1 15,-3 1 0-15,0-6-1 16,0-2 1-16,0-6-1 0,2-6 0 15,-2-1 0-15,0-5 0 16,0-2 0-16,0 5 0 0,-2 2 0 16,-3 1 0-16,-5-1 0 15,2-5 0-15,1 3-1 16,-1 0 1-16,3 2-1 16,0 3 0-16,0 0 0 15,3 5 0-15,-3 2 0 16,3 5 0-16,-1 5 0 15,1 0 0-15,2 3 0 0,0 5 0 16,0-1 0-16,2 6 0 31,3-5-1-31,5 4 1 16,0 1-1-16,5 2 1 0,2 2 0 16,-2 1 0-16,5 2-1 15,5 0 1-15,2 0 0 16,3-2 0-16,2-1 0 15,11 3 0-15,-9 0 0 16,1 0 0-16,5 0 0 16,2 0 1-16,3 3-1 0,2-1 0 15,0 3 0-15,11 3 0 16,-1-3 0-16,2-3 0 16,6 1-1-16,2 2 1 0,0 0 0 15,3 0 0-15,-3-5 0 16,-5 2 1-16,3-2-2 15,2 3 1-15,0 2 0 16,3 0 1-16,-1 0-1 31,-4-3 0-31,4 3-1 16,4-5 1-16,-4 5 0 0,3 0 1 16,5-2-1-16,-12-1 0 15,4-1 0-15,4-1 0 16,-4 2 0-16,1 3 1 0,-6-2-1 15,1-1 0-15,-8-2 0 16,5 0 0-16,3 3 0 16,-3 2 0-16,-5 2 0 15,0 3 0-15,-2 0 0 16,-5-2 0-16,-8-1 0 16,-5-2 0-16,-2 3 0 0,-5-1 1 15,12 1-1-15,-2-3 0 16,-3 4 0-16,1-1 0 15,-4-1 0-15,-1 3 0 0,-3 0 0 16,-1 3 0-16,-1-3 0 31,-6 2 0-31,3 1 0 16,-3-1 0-16,-7 1 0 16,8 2 0-16,-8-1 0 15,-3 1 0-15,3 3 0 16,-8-1 0-16,6 1 0 0,-6-1 0 15,1 5 0-15,-1 1 0 16,1-1 0-16,-1 3 0 16,0 2-1-16,-2 6 1 0,0 1 0 15,-2 4 0-15,4 6 0 16,-2 4 0-16,-2-6 0 16,4 0 0-16,1-2 0 15,-1 0 0-15,-2 2 0 16,8 5 0-16,-11-2 0 15,6 2 0-15,-3 5 0 0,-3 0 0 16,-2 1 0-16,0 1 0 16,0-4 0-16,0 2 0 31,0-5 0-31,5-2 0 16,-3-3 0-16,3-5 1 0,0-4-1 15,3-1 1-15,-6-5-1 16,6-2 0-16,-3-5 0 15,-3 0 1-15,3-2-1 16,-5-1 1-16,0 0-1 16,0-7 0-16,-5 3 0 15,3-3 0-15,-3 0 0 0,2 0 0 16,-2 0 0-16,-5-3 0 16,3 3 0-16,-3 0 0 0,0 0 0 15,-5 0 0-15,3 0 0 16,-3 0 0-16,2 0 0 15,-2 0 0-15,-7 2-1 16,-3-2 1-16,-5 0 0 16,1 0 0-16,-1-2 0 31,-5-1 0-31,-7 1 0 16,-6-1 0-16,6 1 0 0,0 2 0 15,0-3 0-15,-8 3 0 16,5-3 0-16,-9 1 1 0,4-1-2 15,-7 1 1-15,7 2 0 16,-7 0 0-16,0-3 0 16,-6 1 1-16,-1-1-1 15,-1 1 0-15,-2-1 0 16,10 1 0-16,-5-1 0 16,2-2 0-16,-2-2 0 0,5 2 0 15,-8 0 0-15,3 0 0 16,5 2 0-16,-5 1 0 15,2-1 0-15,-2-2 1 32,-35 0-2-32,15 0 1 15,0 3 0 1,10-3 0-16,-10 2 0 16,7 1 0-16,-2-1-1 15,8 1 1-15,4-1 0 16,-7 1 1-16,2-1-1 15,3 3 0-15,0-2 0 0,0-1 0 16,2 3 1-16,1 2 0 16,7 1 0-16,-3-1 0 0,8-4-1 15,-1 2 1-15,6-3 0 16,3 1 0-16,4-1-1 16,2-2 0-16,4 0 0 15,4-2 0-15,2 2-1 16,1 0 1-16,5 0-4 15,7-3 1-15,0 1-5 0,10-1 0 16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33.8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4 74 14 0,'10'-17'7'0,"2"-3"-2"16,-9 13 8-16,-3 2-11 0,0 0 0 15,-3-3 1-15,-4 1 0 16,-10 2-4-16,-6 5 1 15,-1 2 1-15,-6 3 1 0,-2 3-1 16,2 2 0-16,3 2-1 16,4 0 0-16,3 8-1 15,5 3 1-15,8 4 0 16,5 0 0-16,2 6-1 16,5-6 1-16,4 3 0 15,9-3 1-15,-3-2 0 0,-3 5 0 16,0-3 1-16,-4-2 1 15,-6-5 0-15,-4 2 1 16,-6-4-1-16,-4-6 1 16,-3 1-1-1,-7-1 1-15,0-2-4 16,-3-3 1-16,-5 1-9 16,5 2 0-16,5 0-2 15,-9 10 0-15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32.4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42 24 0,'-25'-12'12'0,"20"7"-8"16,7 0 23-16,3 2-26 15,8-2 1-15,-1 3 0 16,5 2 1-16,3-3-4 16,2-2 0-16,3 3 0 0,-3 2 0 15,6 0-6-15,-1 0 0 16,-2 5-3-16,-1 2 1 0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32.3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1 104 18 0,'0'-22'9'0,"5"15"-3"0,-5 7 12 16,0 0-17-16,7 4 1 15,-4 11 0-15,2 8 1 0,-10 9-3 16,2 5 0-16,-7 3 2 15,1 9 1-15,-4 1-1 16,3-3 1-16,0 0-1 16,3-8 0-16,2-9-1 15,-5-3 1-15,5-7 0 16,2-5 0-16,1-5 0 0,4-15 0 16,-2-5-1-16,5-5 1 15,3-7-1-15,-3-8 1 0,2-7-2 16,8 0 1-16,-5-5-1 15,5-3 0-15,-5-4 0 16,0 4 0-16,2 3-1 16,-2 0 1-16,-2 10 0 15,2 2 0-15,-3 3-1 32,1 7 0-32,2 3 0 15,-3 7 1-15,0 7-1 0,3 8 1 16,-2 8 0-16,2 14 0 15,-3 12 0-15,1 4 1 0,-1-1-1 16,-2 0 1-16,0 2 0 16,3-7 0-16,1-2 0 15,-1-3 0-15,2 1-1 16,-5-6 1-16,0-2-1 16,0-3 1-16,2-2-3 0,-2-5 0 15,0-3-4-15,0-5 1 16,-2-2-6-16,-3-2 0 15,-3-1-1-15,-4 3 1 16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31.6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40 17 0,'-12'-9'8'0,"9"6"-3"0,3 3 13 16,0 0-16-16,8-5 1 16,2 3 1-16,5-3 0 0,4 3-6 15,9-1 1-15,1 1 2 16,4-1 0-16,-1 1-5 15,5-3 0-15,-2 5-4 32,7 0 0-32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31.4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7 147 7 0,'3'-10'3'0,"7"-5"3"15,-8 10 3-15,3 0-7 32,-3 0 0-32,1 0 1 15,-3 5 1-15,0 0-5 0,2-2 1 16,-2 2 3-16,0 0 0 15,0 2-1-15,0 3 0 16,-2 3 0-16,-3 9 0 16,-2 3-1-16,-3 7 1 0,-5 5-1 15,2 1 1-15,-4 6-1 16,0 4 1-16,-6-1-1 16,3 2 1-16,8 1 0 15,-3-5 0-15,0-3 0 16,5-5 0-16,0-2-1 15,3-5 1-15,2-8-1 0,0 1 1 16,-2-6-1-16,4-2 1 31,-2-5-1-31,3-3 0 16,2-7 0-16,0 1 0 16,2-6 0-16,1-10 0 0,-1-5-1 15,8-2 1-15,0-11-1 16,5 1 1-16,0-3-1 15,2 6 0-15,0-9-1 16,1 1 1-16,2 0-1 16,-5-3 1-16,2 3 0 0,-2 3 0 15,-3-1 0-15,3 5 0 16,-5 5-1-16,2 5 1 16,-4 1-1-16,2 6 1 0,-5 6-1 15,0 4 1-15,0 8-1 16,2 8 0-16,-4 7 1 15,-1 12 0-15,1 15 0 16,-1 5 1-16,3 6-1 16,2 1 1-16,3-2 0 31,3 0 0-31,2 0 0 16,2 3 0-16,0-10 0 0,1-6 0 15,-6-6 0-15,5-3 1 16,-2-6-1-16,-5-4 0 0,0 0-3 15,-2-8 1-15,-1-2-4 16,3 0 0-16,-5-5-4 16,-5 0 0-16,0-2-3 15,-5-1 1-15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15.919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 151 9 0,'-5'3'4'0,"2"-13"3"0,3 10 5 15,3-5-10-15,2 0 0 0,0 0 1 16,5 0 0-16,-1 0-4 15,4 3 1-15,-3-1 1 32,2 1 1-32,6-1-1 15,2 1 0-15,2-3 0 16,0 3 0-16,1-3 0 0,2 0 0 16,4 2 0-16,4-2 0 15,6 0 0-15,6 3 0 16,2-3 0-16,6 0 0 15,-4 0-1-15,1 0 1 16,2 0-1-16,3 1 1 0,-3-1-1 16,3 2 0-16,4 1 1 15,1-1 0-15,-5 1 0 16,4-3 0-16,-1 0 0 16,-1 0 0-16,-8 0 0 15,-6 0 1-15,-1 5-1 16,-5-2 1-16,-7 2-1 0,-5-3 0 15,-3 1 0-15,-2 2 0 16,-5 0-1 0,-7 0 1-16,-1 0-1 15,0 0 0-15,-7 0 0 16,-4 0 1-16,1 2-2 16,1-2 1-16,-1 3-4 15,1-3 1-15,-1 0-4 16,1 2 0-16,7 6-3 0,-3-8 1 15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51.5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14 30 0,'-10'-20'15'0,"12"5"-16"16,3 10 30-16,10 0-28 15,8-2 1-15,4-1-1 16,8 1 1-16,-3 0-7 15,15 2 1-15,3-3-4 16,7 3 0-16,5-5-2 0,6-2 1 16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51.3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9 236 9 0,'-2'-25'4'0,"7"-14"0"0,-3 29 5 15,0-3-6-15,6-2 1 16,-6 0 1-16,1 3 0 15,2 2-6-15,0 2 0 16,-3 4 5-16,-2 4 0 0,0 7-2 16,-5 13 1-16,-2 15-1 15,-6 7 1-15,-1 8 0 16,-14 12 0-16,6 2-1 16,0 8 0-16,4 1 0 15,1-16 0-15,2-8-1 16,5-6 1-16,0-9-1 0,3-1 1 15,2-13-1-15,2-8 1 16,-2-7-1-16,5-10 1 16,5-10-1-16,0-17 1 0,3-8-2 31,4-10 1-31,1-2-1 16,4 0 0-16,0-5-1 15,3 0 1-15,-5-3-1 16,5 3 1-16,2-3 0 15,-2 10 0-15,0 8-1 16,0 5 1-16,-3 7-1 16,-5 5 1-16,3 5 0 0,-5 8 0 15,0 2-1-15,-2 10 1 16,-3 15 0-16,2 7 1 16,-2 16-1-16,0 9 1 0,-3 7-1 15,-2 4 1-15,3 4-1 16,-3-5 1-16,7 0 0 15,-4-2 0-15,-1-3-1 16,3-10 1-16,0-4-1 16,3-6 0-16,-3-7-4 15,-1-8 1 1,1-2-3-16,3-5 0 16,-6-5-4-16,-2-3 0 15,0-2-1-15,-5 3 0 16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35.6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163 24 0,'-23'-13'12'0,"38"6"-15"0,-5 2 21 16,12 0-16-16,13 0 0 15,15-5 2-15,22 0 0 16,15 3-5-16,17-1 0 16,15 1 3-16,23 2 1 15,17-2-2-15,5 4 1 16,12-2-2-16,1 3 1 0,-11-1-1 16,0 3 1-16,-17-5-2 15,-9 3 1-15,-21-1 1 16,-12-1 0-16,-13-1-1 15,-7 0 1-15,-18 0-1 16,-9 0 1-16,-10-3-3 16,-8 1 1-16,-10 2-8 15,0-2 1 17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18.886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5 25 5 0,'0'-5'2'0,"0"7"1"0,0-2 2 15,5-2-3-15,0-1 1 16,5-2 1-16,0 2 1 0,3 1-6 31,1-1 1-31,9 1 3 16,7 4 1-16,-1 1-2 15,9-1 0-15,4-2-2 16,5 3 1-16,3-1 0 16,12 1 0-16,-3-3-1 15,1 3 1-15,2 2-1 0,-15 0 1 16,15-5-1-16,3 2 1 15,4 3-1-15,1 0 1 16,-1 3-1-16,13-3 1 0,-8-2 0 16,13 2 0-16,0-5 0 15,0 2 1-15,-5-4-1 16,-5 2 1-16,-3-5-1 16,-2 5 1-16,-2-3 0 15,-8 3 0-15,-5-2-1 16,-5 2 0-16,-5 0 0 0,-2 0 0 15,-8 0-1-15,-7 0 1 16,-5 2-1-16,-3-4 0 16,-4 2 0-16,-6 0 1 31,-2 0-2-31,0 0 0 0,-3 0-3 16,-4 2 1-16,-1 1-6 15,3 2 1-15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04.2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 6 0,'13'0'3'0,"6"0"-3"16,-9 0 5-16,-2 0-5 0,4 2 0 15,-5 1-3-15,8-1 1 16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41.7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0 31 0,'-12'5'15'0,"4"2"-11"0,6-5 29 0,2 0-32 16,0 1 0-16,2-1 2 16,1-2 0-16,-1 0-4 0,1-2 1 15,-3 2-2-15,0 0 0 16,0-5-8-16,0 5 1 15,0 5-2-15,0-3 0 16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41.3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5 24 0,'-18'-2'12'0,"8"17"-2"15,8-15 13-15,2 2-20 16,5-2 0-16,2 0 1 16,6 0 1-16,-1-2-6 0,1-1 0 15,-3-2 1-15,0 0 0 16,-3 0-10-16,-7 5 1 0,-10 5-2 16,-7-2 1-16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7:55.6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3 65 10 0,'8'-8'5'0,"7"-7"-1"15,-10 10 4-15,0 0-6 16,2 1 1-16,-2-1 1 16,-3 0 1-16,-2 0-6 15,0 0 0-15,-4 2 4 16,-6 1 0-16,0-1-2 15,-8 3 1-15,-4 0-1 0,-1 0 1 16,-1 3-1-16,-1 2 1 16,-3 0-1-16,-1 5 1 15,4-3-1-15,2 3 1 0,8 2-2 16,6-2 1-16,6-2-1 16,6 4 0-16,6-4 0 31,1 4 0-31,5-4-1 15,0 1 1-15,8 1 0 16,-1 0 0-16,0 0 1 0,1 3 0 16,-3-1 0-16,-5 3 1 15,-8-2 0-15,0-1 1 16,-12 3 0-16,-4-3 0 16,-9-2-1-16,-2 3 1 0,-2-3-1 15,-3 0 1-15,-2-3-1 16,-3-2 0-16,-2-3-2 15,4-2 1-15,3 0-3 16,0 3 0-16,8-1-4 16,2 1 0-16,5-1-5 15,0 6 1-15,3 2-1 0,-1-8 0 32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40.9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-2 22 0,'-27'0'11'0,"4"32"-6"16,23-27 14-16,0 4-16 15,0 4 1-15,10-1 1 16,5-2 1-16,10-3-7 15,-3-4 0-15,-2-3 5 16,2-5 0-16,-7-3-2 16,-3-1 0-16,-5-6-5 15,-4 3 0-15,-6 2-8 16,-4 2 1-16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40.7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5 20 0,'0'-7'10'0,"10"2"-7"0,3 2 17 0,-6 3-19 16,3 0 0-16,7 3 2 15,0-1 1-15,1 3-5 16,-11 3 1-16,3 2 2 16,-5 0 0-1,-20 12 0 1,3 3 0-16,-1-8-2 0,6 3 1 0,5 2-1 16,2-2 1-16,7 0 0 31,-2 0 0-31,10-3 0 15,-5 0 0-15,2-2 1 16,-5 0 0-16,-7-2 0 16,-5-1 0-16,-5-2-1 0,-4 5 1 15,-4-8-3-15,1 1 0 16,5-3-5-16,-1-1 0 16,6-4-5-16,7 0 1 15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40.3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6 20 0,'12'-7'10'0,"13"-3"-9"0,-15 10 17 16,2 0-16-16,8 0 0 15,-1 5 1-15,1 0 0 16,0 2-4-16,-5 1 0 16,-5 4 2-16,-5 3 1 15,-10 5-2-15,-3 5 0 16,-9 2 0 0,0 0 1-16,-1 1 0 15,-6-4 1-15,1-1 1 0,4-1 0 16,4-2 0-16,5 0 0 15,2-3 1-15,4 0 0 0,8 1-2 16,4-3 1-16,2-5-4 16,0-6 1-16,12 1-4 15,-2-2 0-15,4-3-6 16,4-5 1-16,4 0-3 16,-3-2 0-16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40.0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7 0,'12'0'13'0,"28"3"-9"0,-25-3 21 16,5 0-25-16,2 2 1 16,3 0-1-16,4 0 0 0,1-2-3 15,-5 0 0-15,0 0-4 16,-1-2 1-16,1 4-3 15,-2 1 1-15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39.6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4 23 0,'2'-20'11'0,"18"7"-4"0,-12 11 19 16,4-1-25-16,-2 1 0 0,7 0-1 16,1-1 0-16,-1 3-5 15,5 0 0-15,3 0-3 16,3 10 0-16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39.4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 23 0,'3'2'11'0,"-3"-7"-8"16,2 8 18-16,0 7-21 15,3 2 1-15,3 5 2 16,-3 3 0-16,-1 3-3 16,1-1 1-16,8 3 2 0,-9-3 0 15,1-2 0 1,-2 0 0-16,-3 2-1 15,0-5 0-15,-3 1-1 16,1-9 0-16,-3 4-5 16,-7-6 1-16,4-2-5 15,-1-5 1-15,-4-7-4 16,6-3 1-1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39.2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19 16 0,'15'-13'8'0,"-5"6"0"16,-10 7 9-16,5 0-15 15,-5 5 1-15,-5 5 3 16,3 12 0-16,-3 5-7 16,0 3 1-16,-8 2 3 15,1 0 1-15,-3-2-2 16,5-3 1-16,-5-2-2 15,8 2 1-15,-3-7-5 16,2-5 1-16,3-3-6 0,0-4 1 16,10 2-3-16,3-5 0 1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5:39.3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 19 0,'2'-2'9'0,"28"14"-9"0,-18-12 9 0,11 5-9 16,9-3 1-16,13 1-1 16,4-1 1-16,18-4-1 15,10 2 0-15,3-5 0 16,2 3 1-16,5-3 0 15,5 0 0-15,2 2 0 32,8-2 0-32,-3 3 0 0,8 0 0 15,0 2 0-15,-7-3 0 16,-6 3 0-16,5 5 0 16,-9-3-1-16,-3 3 0 15,-5-2 0-15,-10-1 1 0,-3-2-1 16,-4 0 1-16,-8-2-1 15,-2 2 0-15,-6 0 0 16,-6 0 1-16,-9 0-1 16,1 2 0-1,3 1-5 1,-11 2 1-16,-12-3-2 0,-3 3 0 1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03.7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7 0,'13'-2'3'0,"14"-3"3"0,-17 2-7 0,2 3 1 16,3 0 0-16,-7 0 0 15,12 3 0-15,-5-1-2 16,4 1 1-16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38.9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3 9 17 0,'0'-12'8'0,"-3"12"0"0,3 0 6 0,0 2-11 16,-2 3 0-16,-1 3 3 16,-4 12 0-16,-1 2-6 15,-4 8 0-15,0 0 5 16,-3 2 0-16,2-2-2 16,-2 0 1-16,0-3-2 0,5 0 1 15,-2 1-3-15,2-9 1 31,0-1-5-31,3-1 1 16,2-4-5-16,2-3 1 16,1-3-4-16,7-2 0 0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38.2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9 24 0,'2'2'12'0,"25"-7"-9"0,-14 5 20 16,6 0-21-16,-4-5 1 16,3 3 0-16,1-5 0 15,-1 2-8-15,1 0 1 16,4 0-4-16,4 8 1 15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38.0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5 0 19 0,'-10'5'9'0,"-27"12"-6"16,30-7 16-16,-8 7-17 0,2 8 0 15,-2 3 0-15,1 1 1 16,4 1-3-16,5-2 0 15,5-1 3-15,5-5 1 16,5-7-1-16,7 0 1 16,3-5-1-1,0-10 1-15,2-2-1 16,0-6 0-16,-7-7-1 0,-5 0 0 16,-5-7-1-16,-2 0 0 15,-3-8-2-15,-3 2 1 16,1 6-4-16,2 5 0 0,0 2-5 15,0 5 1-15,2 7-4 16,11 8 1-16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37.7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7 12 13 0,'0'-4'6'0,"-10"-6"1"0,10 10 9 16,0 0-15-16,3 2 1 0,-1 6 0 16,6 4 1-16,-3 8-4 15,2 7 1-15,3 10 1 16,-3 1 1-16,1-1-1 16,-1-5 1-16,-7 1-1 15,-2-1 0-15,-6-5 0 0,-2 3 0 31,-9-8 0-31,-1-7 1 16,0-2-1-16,0-8 1 16,10-5-1-16,5-5 1 15,5-5-2-15,5 0 1 16,5-5-1-16,7-5 0 0,3-2 0 16,5-3 0-16,0 0 0 15,0-5 1-15,-5 3-1 16,-3 0 1-16,-7 2-1 15,-3 0 1-15,-7 5-1 16,-7-2 0-16,0 7-1 16,-3 2 1-16,-3 6-3 15,6 2 0 1,-1 7-5-16,8 1 0 16,10 7-1-16,0 7 1 0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37.0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0 17 0,'-10'5'8'0,"12"0"-2"16,1-8 12-16,7 6-17 15,0-3 1-15,7 0-2 16,5 0 1-16,1-3-7 16,2 6 1-16,4-1-1 15,11-2 0-15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36.9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5 18 0,'2'0'9'0,"5"-9"-9"0,-4 4 18 0,2 2-18 16,5 1 1-16,0-3-1 15,4 3 1-15,4-1-2 16,-6 1 1-16,13-1-3 31,-8 1 1-31,3 2-4 0,-3 0 1 1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36.7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94 20 0,'-2'-8'10'0,"-1"6"-8"16,8-1 17-16,5-1-18 15,-3-4 1-15,3 3-1 16,8-2 1-16,4-1-4 15,3 1 1-15,7-3-1 16,0 0 0-16,5 3-4 16,-3 0 1-16,1 2-2 15,2 2 0-15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36.4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2 40 16 0,'-7'-3'8'0,"-3"6"-5"0,7-3 12 0,-2 7-14 16,-5 10 1-16,-2 6 1 15,-8 7 0-15,-5 9-4 16,-5 11 1-16,8 2 2 16,-1-2 1-16,1-5-2 31,2-5 1-31,5-3 0 0,0-10 1 15,5-4-1-15,1-6 1 16,4-10-1-16,5-7 0 16,0-7 0-16,2-5 1 15,3-6-3-15,2-12 1 0,1-2-1 16,-1-8 1-16,6-2-1 16,-1-5 0-16,3 2-1 15,3 0 1-15,-1 8 0 16,-5 5 0-16,3 2-1 15,3 5 1-15,-8 3 0 16,2 4 0-16,-2 6 0 0,-3 7 1 16,1 0 0-16,-3 10 0 15,-3 5-1-15,-2 12 1 16,0 5 0-16,-2 8 0 16,-1 10-1-16,1 2 1 0,-1 0-1 31,-2-4 1-31,5-8-1 15,0-3 1-15,5-2-2 16,-5-5 0-16,3-3-4 16,-1-7 0-16,1 0-3 15,2-3 0-15,-3-4-3 0,1-3 0 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35.5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1 60 10 0,'0'-10'5'0,"7"-2"2"0,-4 7 6 15,-1-3-11-15,6 3 0 0,-3-2 1 16,-3-1 1-16,1 1-5 16,-3 7 1-16,0 0 3 15,0 0 0-15,0 0-1 16,0 2 0-16,0 8 1 16,-3 3 0-16,1 4-1 15,-1 5 1-15,-2 11 0 31,-2 7 0-31,-1-6-1 0,3 4 1 16,-5-6-2-16,5-2 1 16,-2-3-1-16,-3 0 1 15,2 1-1-15,-4-1 1 0,5-5-2 16,-3-4 1-16,2-3-1 16,3-3 1-16,3-2-3 15,-3-2 0-15,2-3-3 16,-2-3 0-16,3 1-4 15,2-1 1-15,0-2-3 16,0 0 1-16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18.7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30 10 0,'7'-15'5'0,"3"3"5"16,-7 9 6-16,-1 6-15 16,-2-3 1-16,3 2 1 15,-1 6 0-15,-2 4-4 0,-2 8 1 16,-1 5 2-16,-4 7 1 31,-3 8-1-31,0 4 1 16,-3-4-1-16,6-1 1 15,-3-7-1-15,5-7 1 0,0-5-1 16,3-8 1-16,-1-4-1 16,3-6 0-16,3-7-1 15,2-2 1-15,2-6-1 16,5-4 0-16,3 0-1 15,0 2 0-15,5 3-1 16,3 2 1-16,-1 2-1 0,0 3 1 16,-2 8 0-16,-2 4 0 15,-6 6 0-15,0-1 1 16,-4 3 0-16,2 0 1 0,-10-3 0 16,-8 3 0-16,-2-3-1 15,-7 1 0-15,-3-3 0 16,-2-3 1-16,-1 0-2 31,4 1 1-31,4-1-3 16,0-4 0-16,7-1-5 15,1 1 0-15,4-1-5 0,3 6 1 1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16.3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9 189 13 0,'0'-17'6'0,"0"4"1"16,0 8 7-16,0 5-13 16,0 0 1-16,0 0 1 15,0 0 1-15,0 3-5 16,0 4 1-16,0 6 2 0,-2 7 0 16,-1 7-1-16,3 10 1 15,-2 1-2-15,-3 6 0 16,0 13 0-16,0 1 0 15,0 9 0-15,-2 5 1 0,2-3-1 16,-3-1 1-16,-2-1 1 16,3-13 0-16,-1 18 0 15,-2-17 0-15,8 12 0 16,-1-12 0-16,-2 5 0 16,0-16 0-16,-5 16-2 0,5-15 1 15,-2 14 0-15,0-14 0 31,-1 7 0-31,3-12 0 16,3-10 0-16,-3-3 0 16,5-4 0-16,0-6 0 0,7-5 0 15,-2-2 1-15,3-7-2 16,-1-1 1-16,5-4-1 16,1-1 1-16,9-2-1 15,-7 3 1-15,17-3-2 16,-7 0 1-16,18 2 0 0,4 3 0 15,-7-2-1-15,2-3 1 16,5 0 0-16,-12 3 0 16,29-6 0-16,-14 3 0 0,27-7 0 15,-15 2 0-15,23-8 0 16,-20 6 0-16,22 0 0 31,-23 2 1-31,21 0-1 16,-23 2 0-16,22-2 0 15,-19 3 1-15,24-6-1 16,-21 3 0-16,19 3 0 0,-23 2 0 16,28 2 0-16,-20 1 0 15,33 2 0-15,-33 0 0 16,35 2-1-16,-35-2 1 0,32 3 0 16,-27-1 1-16,8 1-2 15,-16-3 1-15,18 0 0 16,-17 0 1-16,14-3-1 15,-24 1 0-15,10 2 0 16,-16 0 1-16,11 0-1 16,-15 0 1-16,12 2-1 0,-18 1 0 15,4-1 0-15,-11-2 1 16,-7 3 1-16,2-3 1 16,-10-5 0-16,-7 2 0 15,5-6 0-15,-5 1 0 0,5-7 0 31,-10 3 1-31,2-8-3 16,-4 5 0-16,7-10 0 16,-8 3 0-16,1-23 0 15,2 10 0-15,0-15-1 16,2 13 1-16,-2-23-1 0,7 13 1 16,-7-27-1-16,-2 17 0 15,7-23-1-15,-3 20 1 16,10-12-1-16,-4 18 1 0,-1-6-1 15,-2 15 1-15,5-7-1 16,0 10 1-16,0-10-1 16,-3 9 1-16,3-4 0 15,-5 12 0-15,5-5-1 16,-3 11 1-16,-7 1-1 16,0 8 1-1,-2 1-1-15,-3 4 1 16,-5 2-1-16,0 3 1 15,-5 3-1-15,2 2 1 16,-9 0 0-16,4 0 1 0,-12 0-1 16,6 2 0-16,-9 1 0 15,3-1 0-15,-10 1 0 16,8 2 0-16,-10-3 0 16,9 3 0-16,-19-5 0 15,7 1 0-15,-17-1 0 16,17 0 0-16,-22 0-1 0,10 2 1 15,-5-2 0-15,5 0 0 16,-16 3 0-16,14 2 0 16,-31-3 0-16,25 1 0 15,-22 2 0-15,25 0 0 16,-32-3 0-16,22 1 0 0,-18-3 0 31,18 2 0-31,-23 3 0 16,26 0 0-16,-31 3-1 15,18-1 1-15,-25 1 0 16,25-1 0-16,-20 1-1 0,20-1 1 16,-20 3 0-16,22-2 0 15,-19 2 0-15,24-3 1 16,-29-2-1-16,22 0 0 16,-33 0 0-16,31 0 0 0,-28 0 0 15,25 0 0-15,-15 0 0 16,5 3 0-16,10-1-1 15,7 3 1-15,16 0 0 16,11 0 0-16,6 0-3 16,7 0 0-16,5 0-8 0,8 7 0 15,-3-7-2-15,0-10 0 16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16.4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29 20 0,'-15'0'10'16,"20"-3"-2"-16,3 6 8 0,-1-3-13 15,3 0 1-15,10 0 0 16,2 0 1-16,8 0-7 31,0 0 1-31,7-5 3 16,-2 3 1-16,4-6-5 0,-7 4 1 15,3 1-4-15,-5-2 0 16,-5 1-4-16,-6 6 0 16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13.4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3 117 7 0,'5'-22'3'0,"3"10"2"0,-6 4 4 15,3-2-7-15,0 0 1 0,0 1 2 16,2 1 0-16,-2 1-6 15,-2-1 1-15,-1 3 4 16,1 0 0-16,-3 1-2 16,-3-1 1-16,1 2-2 15,-3 1 1-15,-8 2-1 0,1 0 0 16,-5 5-1-16,-3 4 0 16,0 4 1-16,-3 4 0 15,-1 0 0-15,-4 6 0 16,6-1 0-16,2 0 0 0,3 3 0 15,7-6 1-15,0 1-1 16,5-3 1-16,2 1 0 31,6-9 1-31,9 1-1 16,-2-2 0-16,5-6 0 16,-3 1 0-16,3-8-1 15,0 0 1-15,-2-3-1 0,2-1 0 16,2-4-1-16,-5-2 1 15,3-2-1-15,-5-3 1 16,3 6-1-16,-6-1 0 0,3 0-1 16,-5 3 1-16,0 4-1 15,-2 3 1-15,-1 8-1 16,1-1 1-16,2 8 0 16,-3 0 0-16,0 5 0 15,3 0 1-15,0-3 0 16,5 5 1-16,0-2-1 15,5-3 1 1,-5-2-1-16,5 0 1 16,2-5-3-16,-4 2 1 15,7-4-5-15,-5-1 1 0,-3-2-7 16,1-2 1-16,-3 2-2 16,-1 2 0-16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47.0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102 11 0,'15'-28'5'0,"-5"-6"4"0,-10 29 6 0,0-3-13 15,-3 3 1-15,-4 5 2 16,2 3 1-16,-3 4-7 16,-2 1 1-16,3 4 4 15,4 1 0-15,3-1-1 16,5-2 0-16,0-3-1 15,5-4 0-15,0-3 0 16,3-3 0 0,-3-4 0-16,0-3 0 15,-5-2-1-15,-3-1 1 16,-2 1-2-16,-2-1 0 0,-1 3-3 16,-4 3 1-16,4-1-9 15,1 6 1-15,4 4-1 16,-2-2 1-16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46.7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2 17 0,'5'-12'8'0,"12"-16"-3"0,-9 21 12 15,4-3-16-15,0 3 1 16,8-1 1-16,0 1 0 15,5 4-4-15,-1-2 1 16,1 0 2-16,-5 8 1 16,0-1-2-16,-8 6 1 15,-4 2 0-15,-6 4 0 0,-7 4-1 16,-7 2 0-16,-8 4 0 0,-2 6 1 16,-1 0 0-16,1-3 0 31,0 0 0-31,4-2 1 15,4-5-1-15,1 0 0 0,8-3 0 16,5-4 0-16,3-1-1 16,4-2 0-16,1-3-3 15,6-2 1-15,1-2-5 16,8-3 1-16,1-5-6 16,4 0 1-16,-1-3-1 15,2-1 0-15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46.3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9 27 18 0,'0'-15'9'0,"5"5"-3"0,-2 5 9 0,-3 5-12 15,0 0 0-15,0 0 2 16,0 3 0-16,-3 4-7 16,-4 3 1-16,-10 8 4 15,-5 4 1-15,0 3-3 16,-3-3 1-16,6-2-1 16,1-3 0-16,4-4-1 15,6-3 0-15,6-5 0 0,7-3 0 16,7-4 0-16,3-1 0 15,4 3 0-15,1 0 0 16,0 5 0-16,-1 0 0 0,-2 5 0 16,-2 0 1-16,0 2-1 15,0 1 1-15,-1-3 0 16,6-3 0-16,-3-2-1 16,3-3 0-16,-1-2-2 31,-2-4 1-31,-2-4-2 15,0-2 0-15,2-2-1 0,-5-6 1 16,3-1-1-16,2-4 1 16,-5 3 2-16,3 1 0 15,-5 4 1-15,0 2 1 0,-5 1 2 16,-1 2 0-16,-1 5 0 16,-3 5 1-16,-5 7-1 15,0 11 1-15,-7 4 0 16,2 10 0-16,-7 8-2 15,0 10 1-15,0-3-1 16,-3 0 1-16,-2-10-2 0,5-2 1 16,2-5-1-16,5-3 1 15,-2-7-3-15,5-3 0 16,4-4-5-16,3-1 1 0,3-10-6 16,4 1 1-16,8-3-2 31,7-3 0-31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42.5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-1 26 0,'0'3'13'0,"22"-1"-10"0,-12-2 22 0,7 5-25 16,-2-5 0-16,8 3-1 16,-1-1 0-16,0 3-2 15,1 0 0-15,2-2-5 16,-3-1 1-16,10 8-1 31,-2-2 0-31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8:42.3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8 17 0,'-10'-2'8'0,"33"-3"-4"0,-16 2 11 15,5 1-14-15,3 2 1 0,5 0 0 16,0-2 1-16,2 2-4 15,3-3 0-15,7 3 2 16,-3 0 1-16,6 0-2 16,-5-2 1-16,-3 2-4 15,-2 0 1-15,-3 0-5 16,-2 0 1-16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21.2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7 41 21 0,'0'-17'10'0,"10"4"-5"16,-5 11 15-16,7-3-19 16,-2 3 1-16,5-1 2 15,0 3 1-15,10 3-5 16,-5 1 0-16,2 1 3 16,-2 3 1-16,-5-1-2 15,-5 1 1 1,-3-1-2-16,-9 3 1 15,-11 2-2-15,-2-4 1 16,0-1-1 0,-5 3 0-16,8-2-1 15,5 2 1-15,2 0-1 16,2-1 1-16,3 4-1 16,0-1 1-16,5 3 0 15,3 0 0-15,1 2 1 0,-4 3 1 16,0 3 0-16,-5-1 1 31,-2 0 0-31,-3-5 0 0,-5-2 0 16,-2 0 1-16,-6-2-2 15,-4-3 1-15,-1-1-2 16,-1 1 1-16,1-5-6 16,3 0 1-16,3-5-9 15,9 0 0-15,4 0-2 16,-1-2 0-16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20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9-1 24 0,'2'0'12'0,"-2"13"-11"15,0-11 23-15,-2 8-20 16,-1 8 0-16,-4 7 2 16,-3 4 0-16,-3 6-8 15,3 5 0-15,3-3 6 16,-1 3 0-16,3-8-3 15,3-7 1-15,-1-2-6 0,3-6 1 16,0-5-5-16,3-4 0 16,2-6-3-1,5-7 0-15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20.5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0 21 0,'5'8'10'0,"2"2"-4"15,1-6 12 1,-6 6-15-16,1 5 1 15,-1 3 2-15,-2 2 0 0,0 2-8 16,-2 3 1-16,-3 0 4 16,-5 0 1-16,2-1-3 15,3-6 1-15,-2-3-1 16,4-8 1-16,1-2-2 16,2-10 0-16,2-5 0 0,6-2 0 15,-1-1-1-15,1-4 1 16,7 2-2-16,-6 0 1 31,4 8 1-31,-3 2 1 0,2 5 0 16,-2 2 1-16,-3 3 0 15,1 10 1-15,-3 5 0 16,-3 0 1-16,6 2-2 16,-6-2 1-16,1 0-5 15,2-3 1-15,4-4-5 16,-4-3 0-16,0 0-7 0,8-8 1 15,-3 1-1-15,4-6 0 1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09.9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5 1124 8 0,'0'-30'4'0,"0"-5"-3"15,0 23 4-15,0-3-5 32,0 0 1-32,0-5-1 15,-5-5 1-15,2-5-1 16,-2-5 0-16,5-2 0 0,-7 0 1 16,-1 2-1-16,3-2 0 15,3-1 2-15,-10 4 0 16,4 1 0-16,1 1 1 0,-8 2-1 15,7-2 0-15,-7-5 0 16,10-1 0-16,-7 3-2 16,4-2 1-16,6 5-1 15,-3 2 0-15,-2 3 0 16,4-1 1-16,3 1-1 16,0 2 0-16,3 0 0 0,2 5 0 15,2 1 0-15,-5 1 0 16,6 3 0-16,4 0 1 15,1 3-1-15,2 2 0 0,5 0 0 16,-3 0 0-16,8 3 0 31,0 2 0-31,7 5 0 16,3-3 0-16,2 3-1 16,0-5 1-16,6 0 0 15,4 0 1-15,5-2-1 16,-2-1 0-16,4 3 0 0,4 0 1 15,-9 3-1-15,6-1 0 16,-3 1 0-16,10-3 0 16,1 5 0-16,1 0 0 0,8 0 0 15,-5 0 0-15,5-8-1 16,1 4 1-16,4 1 0 16,2 3 1-16,-2-2-1 15,3-3 0-15,-3 2 0 16,7 1 0-16,1 2 0 15,-1 2 0-15,1-2 0 16,4 0 0-16,1 0 0 0,4 3 0 31,-4-1 0-31,-1-2 0 16,1 0 0-16,-6 3 0 16,1 2 0-16,-3-3 1 0,-10-2-1 15,0 0 0-15,5 0 0 16,-7 2 0-16,-3 3 0 15,-3 3 0-15,-4-6 0 16,-3-2 0-16,-5 3 0 16,-4-1 0-16,-6-2 0 15,-2 5 1-15,-3-2-2 0,-7-1 1 16,-3 1 0-16,-2-1 1 16,-3 1-2-16,-2 2 1 0,-2 0 0 15,-4 0 0-15,-1-3 0 16,-1 1 0-16,-4 2 0 15,2 0 0-15,-5 0 0 32,0 2 1-32,0 0-1 15,-3 1 0-15,3 2-1 16,-2 0 1-16,-1 2 0 0,1 3 0 16,1 0 0-16,-1 2 0 15,4 6 0-15,-2-1 0 16,0 8 0-16,3 7 0 0,-1 3 0 15,-2 0 0-15,0-3 0 16,0 8 0-16,3-8 0 16,-6 5 0-16,1 1 0 15,-3 4 0-15,0 3 0 16,0 2 0-16,0-2 0 16,0-3 0-16,-5 0 0 0,2 5 0 15,3-5 0-15,0 1 0 16,0-4-1-16,3-1 1 15,2-4 0-15,-3-4 0 16,3-2 0-16,3-4 0 0,-6-1 0 31,1-8 0-31,1-5 0 16,-1-1 0-16,-3-4 0 16,0 3 1-16,0-6-1 15,-3 1 0-15,3-1 0 16,-2 3 0-16,0-7 0 0,-3-1 0 15,-5 3 0-15,2-2 1 16,-4-1-1-16,2-2 0 16,-5 0 0-16,-3 3 0 0,-4-3 0 15,-5 0 0-15,-3 0 0 16,-2-3 0-16,2 3 0 16,-8 3 0-16,1-3 0 15,-8-3 0-15,1 1 0 16,-8 2 0-16,-1 0 0 15,-6 0 1-15,4 0-1 16,-5 0 0-16,-4-3-1 0,2 1 1 31,-11 2 0-31,-1 2 1 16,2-4-1-16,-8 2 0 16,6-3 0-16,-8-2 0 0,0 5 0 15,-3 0 1-15,3-2-1 16,3-3 0-16,-3 2 0 15,-5 1 0-15,5 4 0 16,2-2 0-16,-5 0-1 16,1 0 1-16,2 0 0 15,0 0 1-15,2 0-2 0,-2 3 1 16,-2-6 0-16,-1 3 1 16,6-2-1-16,2 4 0 15,7-4 0-15,-2-1 0 0,0 3 0 16,0 3 1-16,2-1-1 15,6 1 0-15,2 4 0 32,4-7 0-32,4 3 0 15,-3-1 1-15,12 1-1 16,5-3 0-16,5 0 0 16,8 0 1-16,2 0-1 0,5 0 0 15,5 2-1-15,0 1 1 16,8-1-5-16,2 3 1 15,-3 0-2-15,1-8 1 0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20.0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11 23 0,'3'-10'11'0,"10"8"-8"15,-11 2 19-15,3 2-17 16,-2 3 0-16,-3 5 2 16,-3 5 0-16,-2 10-9 15,-2 0 0-15,2 2 6 0,-1 0 0 16,1-5-3-16,-2-2 1 16,4-3-3-16,3-2 0 15,0-5-5-15,0-5 0 31,3 0-5-31,7-5 0 0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19.8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8 87 13 0,'5'-13'6'0,"2"13"0"32,-4-5 10-32,4-2-14 0,-2-1 0 15,0 4 2-15,0-4 0 16,0 1-4-16,-5 2 1 0,0-3 2 15,-8 3 1-15,4 0-1 16,-4 3 0-16,-4-3-2 16,2 2 1-16,-8 1-1 15,1 4 0-15,5-2-1 16,-3 5 1-16,2 0-1 0,4 0 1 16,-4 0-1-16,8 5 1 15,3 3-1-15,2-1 0 16,0 3 0-16,2 2 1 15,3 1 1-15,3 1 0 0,-1 4 0 16,-2 1 0-16,2-1 0 31,-4-6 1-31,-3 0 1 16,-8-2 0-16,1-2-2 16,-8-4 1-16,0-1-1 15,-7-3 0-15,-3-3 0 0,-2-2 0 16,2 0-4-16,3-5 0 15,10 0-4-15,2 5 0 16,7-5-5-16,13 3 0 16,5 0-3-16,10-1 0 0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19.0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4 22 0,'-2'-10'11'0,"17"-2"-5"15,-8 12 13-15,13 0-14 16,5-3 1-16,5 6 1 15,5-3 1-15,9-3-11 16,6 3 1-16,0 0 6 16,-3 0 1-16,0 3-5 15,0-1 1-15,-2-4-6 16,-8 2 0-16,-4 0-6 16,4 2 0-16,-7 1 0 15,-5 2 0-15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16.6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22 0,'0'5'11'0,"15"7"-5"16,-7-9 16-16,2-1-19 16,4 1 0-16,6-3 0 15,-2 2 1-15,2 1-6 16,-3-1 0-16,0-2 0 15,1 0 1-15,-3 0-8 0,2 0 1 16,6 5-1-16,-4 0 0 16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15.9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5 30 0,'-10'-4'15'0,"12"1"-12"0,1 3 30 0,4 3-32 16,6-1 0-16,-1 0 0 15,8 1 0-15,4 2-6 16,11-3 0-16,5-4-5 16,4-3 0-1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15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7 16 22 0,'5'-7'11'0,"0"-3"-10"0,-5 10 22 16,2 7-20-16,-2 6 0 16,-2 4 2-16,-6 8 0 15,1 7-6-15,-6 5 0 0,4 5 4 16,-6-2 1-16,5 2-2 15,0-10 1-15,5-5-2 16,0-5 1-16,2-7-1 16,1-5 0-16,2-8-1 15,2-7 1-15,3-7-2 16,0-10 0-16,5-5-1 16,-2-8 1-16,-1-7-1 15,3 2 0-15,0 6 0 16,2 4 1-16,-4 1 0 31,2 6 1-31,-3 3 0 0,-2 6 1 16,5 4 0-16,-2 7 0 15,-1 6 1-15,6 4 0 16,-9 6 0-16,1 4 0 16,3 10 0-16,-3 3 0 0,0 4 0 15,2 6 0-15,6-3-2 16,-6 0 1-16,3-10-3 15,-5 0 0-15,-2-4-4 16,-3-11 0-16,-5 0-5 16,-5-4 0-16,-3-8-1 15,-4-5 1-15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15.3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9 10 0,'9'-7'5'0,"16"-5"6"0,-12 12-1 0,-1 0-9 16,5 2 1-16,6 3 2 16,-3 0 0-16,-3 2-5 15,0 6 1-15,-7 2 2 16,3 7 1-16,-8 8-1 16,-3-6 0-16,-4 4 0 0,-3-1 1 0,-3-5-1 15,3-2 0-15,0-5 0 16,0-5 0-16,0-5-1 15,5-5 0-15,8-3-2 32,-1-7 0-32,1-2-1 15,4-8 1-15,3-2-1 0,-3 2 0 16,3 5 1-16,-2 3 0 16,1 4 2-16,-1 6 1 15,-3 9 1-15,2 6 0 16,-4 2 0-16,-1 2 1 15,0-2-2-15,1 0 1 0,-1-1-4 16,3 4 0-16,-5-8-4 16,3 0 0-16,2-3-5 15,-3-5 0-15,5-2 0 16,1-2 0-16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14.9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 17 23 0,'13'-17'11'0,"-11"36"-2"0,-4-14 15 16,-3 3-22-16,0 4 1 16,-3 6 1-16,-1 1 0 15,1-1-5-15,-2-4 0 16,3 1 3-16,0-2 1 16,2-1-4-16,2 0 1 15,-2-2-6-15,10-2 1 16,0-6-6-16,5 1 1 0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14.6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7 84 12 0,'3'0'6'0,"-3"-5"3"16,0 5 3-16,2-7-10 0,6 2 0 15,-6 0 2-15,3 0 1 16,-2 5-6-16,-1-5 1 16,-2-1 3-16,-2-1 1 0,-3-1-2 15,-5 1 1-15,0 2-2 16,-6-3 0-16,1 1-1 31,-5 4 1-31,0 3-1 16,-3 0 1-16,3 3-1 15,0-3 0-15,-1 2 0 0,9 8 1 16,-1 0-1-16,8 3 0 16,5 2 0-16,5 0 1 15,3 5 0-15,4 3 0 16,3 3 0-16,-2 4 1 0,0-2 0 15,-6-3 0-15,-2-2 0 16,-5-3 0-16,-5-2 0 16,-2-3 0-16,-8 0 0 15,-3-2 0-15,-2-1-1 16,-3-4 1-16,0-3-1 16,-2-3 0-16,4 1-1 15,6-3 1-15,0 0-4 0,5 0 0 16,2 0-4-16,8 0 0 31,8-5-5-31,5 2 0 0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13.9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66 16 0,'-10'0'8'0,"10"-3"-2"0,3 3 12 15,7 0-16-15,0 0 0 0,5 0 2 16,-5 0 1-16,19 0-5 15,-6 0 1-15,21-5 4 16,6 1 0-16,5-1 0 16,7-3 0-16,-3 6-2 15,3 0 1-15,-4-3-2 16,-1 0 0-16,-5 0-1 0,-3 0 0 16,-1 0-1-16,-4 1 1 15,-6 1-1-15,-9 1 0 16,-1-1-3-16,-6 3 1 0,-7 0-7 15,0 3 0-15,-8 2-3 32,-4 2 1-32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6:22.487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40 465 13 0,'-15'-62'6'0,"28"2"-6"0,-6 45 6 16,13-8-7-16,12 1 0 15,6-1 0-15,14-2 1 16,15 3 0-16,10-1 0 0,12-2-1 15,8 0 1-15,15-2 0 16,10 4 0-16,0-4-1 16,15 2 1-16,12 5 0 15,3 5 1-15,9 12-1 16,-2 3 1-16,10 5-1 16,-7 10 1-16,-18 0-1 0,3 8 1 15,-5-3-1-15,-8 0 0 31,-2 0 0-31,-8 7 0 16,-10 1 1-16,-12-1 1 0,-7 3-1 16,-16 5 1-16,-12 3 0 15,-4 7 0-15,-16 5 0 16,-7-10 0-16,-6 2-1 16,-11 3 0-16,-8 1 0 15,-10-1 0-15,-10 0-1 16,-13 10 1-16,-9-3 0 0,-18 1 0 15,-15-6-1-15,-9 1 1 16,-11 2 0-16,-7 2 0 16,-12-2-1-16,-1 3 1 15,3 2-1-15,-7-10 0 0,-10 0 0 16,-1-8 1-16,-7 1-1 16,-14-8 0-16,1-8 0 31,-9-4 0-31,-10-1 0 15,5-4 0-15,-10-6 0 16,2-4 0-16,8-3 1 16,-3-8 0-16,6-7 0 0,6 0 0 15,-6-2 0-15,9-11 0 16,8-2 0-16,4-5 0 0,8-5-1 16,13-7 1-16,10-1-1 15,7-4 0-15,19-16 0 16,19-4 0-16,14-1-1 15,20 1 1-15,15-1-1 16,17-7 1-16,16 3-1 16,6 7 1-16,16 2-5 0,15 5 1 15,24 6-3-15,16-1 1 16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25.1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18 11 0,'9'-19'5'0,"14"21"1"16,-16 5 5-16,4 3-8 15,1 4 0-15,4 6 2 16,3 13 1-16,-1 8-7 15,3 1 0-15,-2 4 5 0,-3 5 0 16,-7 7-2-16,-4 4 1 16,-5-1-1-16,-3-4 0 15,-6-1-1-15,-7-8 0 0,-7-6-1 16,-7 0 0-16,2-1-4 16,-2-4 1-16,-3-2-6 15,3 0 1-15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04.5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57-1 13 0,'-7'-7'6'0,"-5"25"0"16,10-13 7-16,-3 0-12 15,-4 6 0-15,0 3 1 0,-5 9 1 16,-9 3-3-16,-5 4 0 16,-4 2 1-16,-8 0 1 15,-8 3-1-15,-8 7 1 0,-4-1-1 16,-9 1 0-16,-10 4 0 16,-7 7 0-16,-2 5 2 15,-13-5 0-15,-4-4 0 16,4 6 0-16,-1 3 0 15,7-7 1-15,9-3-1 16,10 1 0-16,11-3-2 0,10-11 1 16,9-3-5-16,11-6 0 31,12-3-5-31,13-7 0 16,17-5-2-16,10-4 0 15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01.9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-1 25 0,'-16'2'12'0,"-7"21"-13"15,16-16 19-15,4 0-17 16,-1 2 0-16,4 0 0 15,4 0 1-15,6-4-2 16,-1 0 1-16,2-5 1 16,-1-3 0-16,1-1-2 15,-4-5 1-15,0-1-5 0,0 4 1 16,-2-4-6-16,-1 4 1 16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01.7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 9 12 0,'12'-7'6'0,"13"2"0"0,-15 5 3 0,-3 3-8 16,2-3 1-16,3 4 0 16,-6-1 1-16,-1 4-4 15,-3 2 1-15,-2 0 1 16,-2 3 1-16,-7 6-1 16,-5 5 0-16,-5 1 0 15,-1-1 1-15,1-2 0 16,5 2 0-16,-2-5 1 15,4 8 1-15,3-3-1 16,4-2 1-16,3-3-2 16,2 1 1-16,5-5-1 15,4 0 0 1,5-7-4-16,0 2 0 16,2-7-3-16,3-2 0 15,-3-4-5-15,-2-6 1 16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01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0 13 0,'2'-10'6'0,"15"13"-2"0,-15-3 7 16,0 2-9-16,-2 5 1 0,0 5 0 16,-2-1 1-16,-3 5-5 15,-2 1 1-15,0 3 2 16,7-1 1-16,-2-1-1 16,2-1 1-16,0-3-2 15,2-3 1-15,10-2-1 31,-5-2 0-15,7-7-2 0,4-2 0-16,-2-5-1 0,3-4 1 0,4-3-1 15,-2-3 0-15,0 1 0 16,0 0 0-16,-3 0 1 31,-2 0 1-31,-4 4 0 16,2 5 0-16,-3 0 0 0,-4 5 1 15,-2 2 0-15,2 4 0 16,-7 6 1-16,-5 6 0 0,-2 5 1 16,-2 4 0-16,-7 5 0 15,2 3 0-15,0-1-1 16,3 3 1-16,1-7-1 16,-1-1 0-16,8-3-4 15,1-8 0-15,2-5-3 16,0-1 1-16,2-6-5 15,1-4 0-15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00.9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 9 0,'14'-14'4'0,"12"14"-3"0,-20 0 4 0,6-4-3 16,0 4 0-16,-3 0 3 15,5 0 0-15,-3 2-5 16,1 5 0-16,-3 2 4 15,-2 3 1-15,0 6-1 16,-2 5 0-16,-5 3-2 16,0 2 1-16,-5-3-1 15,3-2 0-15,-3-2-1 16,5 0 1-16,-2-10-1 16,-3-1 1-16,5-8-2 15,0-2 1-15,5-7-1 16,-3-2 0-16,5-5-2 15,2 0 0-15,1-2-1 16,1 0 1-16,3 2 0 0,-2 2 1 16,2 5 1-16,-5 5 1 15,7 4 1-15,-7 3 0 16,3 4 0-16,-3 3 1 16,0-1-1-16,-2 3 1 0,3 0-3 15,-6 0 0-15,-1 0-3 16,4-3 0-16,-1-4-4 15,-3 3 1-15,1-8-3 16,1-2 0-16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00.4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9 0 6 0,'5'0'3'0,"-5"4"7"16,0-4-1-16,0 0-5 16,-5 7 1-16,-2 3 3 15,5 1 0-15,-5 3-10 16,-5 2 1-16,3 5 6 15,-3-1 0-15,1 6-2 16,-3-8 0-16,7-4-2 16,2 2 0-16,3-2-4 15,2-5 1-15,0-2-5 16,0-7 1-16,7-2-3 16,0 0 0-16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00.2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7 57 11 0,'9'-14'5'0,"10"7"-3"0,-14 2 3 0,4 0-3 16,-5 1 0-16,-1-1 1 16,-3 1 1-16,0-1-5 15,-7 5 1-15,-7-7 3 16,0 5 0-16,-5 4 0 16,-1 3 0-16,1-1-1 15,-2 1 1-15,10-1-2 16,-3 6 1-16,11-1-1 15,3 3 0-15,3-1-1 0,8 3 0 16,-4 5 0-16,12-1 0 16,-5 1 1-16,-5 1 0 15,3-1 1-15,-1 0 0 16,-4-3 0-16,-5 0 1 16,-4 2-1-16,-9-6 1 0,4 0 0 15,-5-3 0-15,-9-2-2 16,0-3 1-16,0 1-2 15,3-3 0-15,6 1-4 16,-2-6 0-16,14 1-4 16,0 2 0-16,7-5-3 15,7 1 1-15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59.6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5 66 12 0,'7'-9'6'0,"11"0"-2"16,-16 4 7-16,5 0-11 0,-2 1 1 31,2 1 0-31,-7-4 0 16,2 3-1-16,-2-1 1 0,0 1 0 15,-2-1 1-15,-3 0-1 16,-4 5 1-16,-2 3 0 15,-8 1 1-15,3 5-1 16,-3 5 0-16,1 3 1 16,-3 1 0-16,0 3 0 15,-4 9 1-15,-1 0-1 16,5 3 0-16,0-3 0 0,-2 0 1 16,9 2-2-16,5-4 0 15,-2 2-2-15,4-4 0 16,2-3-3-16,5-5 0 0,5-6-3 15,2-3 0-15,-1-2-5 16,6-2 1-1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53.9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9 9 22 0,'-8'-15'11'0,"41"25"-4"16,-26-5 19-16,8 7-23 15,-2 15 0-15,1 8 1 16,-1 10 0-16,-6 2-6 16,-7 8 1-16,-7 5 3 15,-16 12 0-15,-6 0-2 16,1-8 0-16,-11-7-2 0,-6-7 1 15,0-8-5-15,0 1 1 16,1-6-5-16,6-2 0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12.210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2 232 12 0,'-22'-20'6'0,"20"5"-3"0,2 7 7 16,2 1-9-16,3-1 0 0,5 3 0 15,0 3 0-15,5-3-2 16,-3 5 0 0,18 0 2-1,2 0 0-15,3-5-1 16,2 0 0-16,3 0 1 0,0-5 0 15,5 3 1-15,-13 2 0 32,25 0-1-32,5 0 1 15,-5 2-1-15,8 3 1 0,-6 0-1 16,6 0 1-16,-1-2-2 16,8 2 1-16,5-5 0 15,3-3 0-15,7-4-1 16,0-3 1-16,5 3-1 15,-13 4 1-15,-2 1 0 16,-10 2 0-16,-10 5-1 16,-2 0 1-16,-5 2 0 0,-3 3 1 15,-5 0-1-15,-2 0 0 16,2 0 0-16,-2-2 0 0,-1-3 0 16,-4 0 1-16,-8-3-1 15,-2-2 0-15,-2 0-1 16,-6 0 1-16,-5-2-4 15,1 2 1-15,2-5-6 32,-3 5 1-32,10-5-2 15,1 0 0-15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53.7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1 0 28 0,'-20'3'14'0,"-21"21"-14"0,36-17 29 16,2 3-29-16,1 3 1 15,4-4 0-15,3 1 1 16,0-2-2-16,5-3 0 15,0-5 1-15,-5-3 0 0,2-4-4 16,-2-3 0-16,0 3-5 16,-3-3 0-16,8 0-2 15,-5 0 0-15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53.5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43 3 0,'5'-5'1'0,"8"-5"9"16,-8 5-3-16,-1 0-4 15,4 3 0-15,4-3 2 16,3 0 0-16,-3 0-6 15,3 5 1-15,-2-3 3 16,-1 3 1 0,-5 3-2-16,3 2 0 15,-7 2 0-15,-3 3 0 0,-3 2-2 16,-4 3 1-16,-3 2 0 16,-7 8 1-16,-6 2-1 15,-4 3 0-15,5-1 1 0,2 3 1 16,3-2-1-16,2-1 1 15,3-1-1-15,7-6 1 16,2-7 0-16,3-3 0 16,5-2-3-1,5-5 0-15,5-5-4 16,2-5 1-16,3 0-6 16,2-7 1-16,6-6-3 15,-6 1 1-15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53.1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6 19 0,'2'-5'9'0,"6"3"-5"0,-8 2 16 16,2 2-19-16,-2 3 1 16,-2 3 0-16,-3 2 0 15,-3 0-2-15,-4 2 1 16,2 3 1-16,0 0 0 15,3 0 0-15,2 0 1 16,2 5-1-16,3-3 0 16,3-2-1-16,-1 0 0 15,3-3 0-15,3 3 0 0,2-5-1 16,0-2 0-16,2-3-2 16,0-5 0-16,3-3-2 15,2-2 1-15,1-5-1 16,-6-5 0-16,3 0 0 15,-3-5 0-15,3 1 2 16,-2-1 0-16,-3 2 1 0,2 1 1 31,-2 2 1-31,-3 3 0 16,3 2 1-16,-2 2 0 16,-3 8 1-16,-1 3 0 0,-8 4 0 15,-1 8 1-15,-3 10-1 16,-7 5 1-16,-2 2-1 15,5 3 0-15,-6 2-1 16,3 3 0-16,5-8-1 16,3-4 1-16,0-6-3 0,2-2 0 15,2-5-4-15,3-5 1 16,0-3-5-16,3-4 0 16,2-3-2-16,7-8 1 15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52.5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 16 0,'12'-20'8'0,"21"15"-5"0,-21 3 14 16,-2 2-14-16,5 2 0 15,0 3 1-15,-3 5 1 16,1 8-6-16,-3 1 1 15,0 4 4-15,-5 7 0 0,-3-1-2 16,-2 4 1-16,-2-6-1 31,-1-2 0-31,-2-5-1 16,-2-5 0-16,4-5-1 16,1-5 1-16,2-10-2 0,2-3 1 0,3-9-1 15,5-3 0-15,-2-2-1 16,6 2 1-16,-1 2 0 15,4 3 1-15,1 3 1 16,-1 4 0-16,-7 8 1 31,2 5 1-31,-4 5 0 16,-1 10 0-16,1 0-1 0,-3 0 1 16,0 0-3-16,0 2 1 15,2-4-6-15,-2-1 1 16,3-7-6-16,-1-3 1 0,1 3-3 15,1-7 1-15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52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24 12 0,'7'-15'6'0,"3"8"6"16,-5 4 6-16,-5 3-15 15,2 3 1-15,-2 4 2 16,-2 5 0-16,-3 6-7 15,2-6 1-15,-1 20 4 16,-4 1 1-16,-1-4-2 16,4-2 0-16,0-2-3 15,0-2 0-15,0-9-5 16,3-1 0 0,2-3-5-16,0-5 1 15,9 0-1-15,1-5 0 0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51.9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7 52 11 0,'17'-12'5'0,"-14"-6"5"0,-6 13 0 15,-2 3-8-15,-7-6 0 16,-3 3 2-16,0 3 0 16,-2 2-4-16,-5 2 0 15,4 1 3-15,6 4 0 0,2 1 0 16,5 4 0-16,5 5-1 16,5 3 1-1,7 3-2-15,-2 4 1 16,5 8 0-16,-3-3 0 15,-7 7-1 1,-10-4 1-16,-4-8 0 16,-9-2 0-16,-4-2 0 15,-3-4 0-15,3-4-2 16,0-5 0-16,2-2-4 0,7-3 1 16,1-5-5-16,7-3 1 15,5 3-4-15,12-5 1 16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51.5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7 71 12 0,'3'-18'6'0,"-1"-14"2"0,-2 25 3 0,0 2-9 16,0-3 1-16,0 6 1 16,-5 2 0-16,0 5-5 15,-7 7 1-15,-3 3 4 16,-7 5 1-16,-8 5-2 15,3 4 1-15,-6 6-1 0,-2 5 1 16,8 2-1-16,2 3 0 31,3-6-2-31,4 1 1 16,9-3-3-16,1-5 0 0,8-4-5 16,8-6 1-16,1-2-5 15,11-5 0-15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35.0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5 28 0,'20'-7'14'0,"32"-1"-13"0,-34 3 28 16,4 1-28-16,5 4 0 16,3-5 0-16,8 0 1 15,-6 0-6-15,3 0 1 0,-6 3-6 16,-1 2 0-16,-1 2 0 31,-12 8 0-31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34.8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3 5 18 0,'-12'-3'9'0,"-5"1"-2"16,12 2 9-16,-3 0-15 15,6 2 1-15,-6 3 1 16,3 2 0-16,0 8-3 15,5 2 0-15,0 6 3 0,10-4 0 16,-7 3-1-16,4 1 0 0,6-1-1 16,-8-5 1-16,0-2-1 15,2-3 0-15,-5-2-4 16,-2-3 0-16,-2-2-5 16,-3-5 0-16,0 0-2 15,3-5 1-15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34.6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0 28 0,'2'5'14'0,"3"3"-10"0,-5-3 24 16,-5 5-28-16,3 2 1 16,-3-2 0-16,-5 0 1 0,3 0-4 15,2 2 0-15,-3 0-3 16,3-2 1-16,3 0-5 16,9-3 0-1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54.7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16 0,'5'-7'8'0,"13"5"-13"16,-13 0 5-16,-1 4-5 0,9 3 1 15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34.4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5 6 18 0,'5'-7'9'0,"5"12"-4"15,-10-5 12-15,0 0-16 16,-3 7 1-16,1 1 0 15,-8-1 0-15,3 6-3 16,-6 1 1-16,4-1 1 16,-4 2 0-16,6-3 0 15,4-2 0-15,-2 0-1 16,5 0 1-16,5 0-1 16,-5-3 1-16,3 3-1 15,-1 0 0-15,3 5 1 16,3-3 0-16,-3 1-1 0,-1-6 1 15,4-2-1-15,4-5 0 32,-2 0-1-32,5-2 0 15,0-3-1-15,-1-3 0 0,4-2 0 16,-1-2 1-16,3-3 0 16,0-2 0-16,-1 2 1 15,-4-3 0-15,0 1 0 16,0 2 1-16,-5 3 0 15,2 2 0-15,-5 2 1 16,1 1 1-16,-1 5 0 0,-4 4 0 16,-3 5 1-16,-3 6 0 15,-7 4-1-15,3 6 1 16,-10 6-2-16,-1 4 1 0,6-1-1 16,-3 0 0-16,5-2-2 15,0-1 1-15,1-6-5 16,1-3 1-16,6-6-6 15,2-1 1-15,2-3-4 16,8-3 1-16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33.8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6 1 18 0,'10'2'9'0,"-13"-7"-4"0,1 5 11 16,-1 3-15-16,1 2 1 0,-3 5 1 15,-5 5 1-15,2 7-4 16,-4 1 0-16,-1 1 3 15,-2 4 1-15,-2 2-2 16,5-3 0-16,-3 0 0 16,2-4 0-16,3-1-3 15,3-5 0-15,-1 1-4 16,6-6 0-16,2-2-4 16,10 0 0-16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32.4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5 0,'12'11'12'0,"28"-7"-10"15,-26-4 22-15,6 0-23 16,5 0 0-16,5 0-2 15,-1 0 1-15,1 3-4 0,2-3 0 16,-2-3-4-16,-5 6 1 16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32.2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17 0,'5'0'8'0,"2"0"-5"16,-7 0 14-16,3 0-15 15,2 0 1-15,7 0 1 16,1 0 0-16,7 3-6 15,2-3 1-15,3 2 4 32,2 1 0-32,-2 2-2 0,2-3 1 15,1 1-3-15,-1-1 0 16,0 1-4-16,-4 2 1 16,-8-3-4-16,0 1 0 0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31.7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0 22 0,'-5'10'11'0,"-7"5"-9"16,10-5 16-16,-1 2-17 16,3 3 1-16,3 0 2 15,1 0 0-15,9-6-4 16,2-1 1-16,-3-3 2 0,3-5 1 0,-6-3-1 15,1-4 0-15,-5-3-1 16,-2-5 0-16,-6 1-2 31,-2-1 1-31,-5 0-4 16,3 3 0-16,0 2-7 0,2 7 0 16,5 3 0-16,7 0 0 15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29.1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0 20 0,'-10'2'10'0,"20"3"-6"15,-5-5 20-15,5 3-21 16,12 1 1-16,10-1 2 15,8-3 1-15,12-3-8 16,13 1 0-16,9 2 5 16,-2-2 1-16,0-3-2 15,7 0 0-15,-2 0-2 16,-5 0 1-16,-7 1-5 16,-3-1 0-16,-3-2-8 15,-9 7 1-15,-3 0-2 0,-17-5 0 16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28.8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5 83 13 0,'0'-13'6'0,"0"-6"2"15,0 14 7-15,2-3-13 16,1 1 0-16,-3-1 2 15,0 3 0-15,-3 0-5 0,-2 0 0 16,-2 0 3-16,-6 3 0 16,-4 2-1-16,-5 5 1 15,-5 5-1-15,0 7 1 16,-1 3 0-16,4 7 0 16,4 0 0-16,3 1 0 0,4-4 0 15,8-1 0-15,3-3-1 16,4-6 0-16,8-1 0 15,0-6 0-15,7-2 0 32,1-7 0-32,-1-1 0 15,0-4 0-15,1-3-1 0,-1-7 1 16,-7-1-1-16,2-4 0 16,-2 0 0-16,0 2 0 15,-5 3-1-15,-3 4 1 0,-2 13 0 16,0 3 0-16,-2 4 1 15,-1 5 0-15,3 3-1 16,3 5 1-16,-1-5 0 16,3 5 1-16,10-3-3 15,-3-2 1-15,8 0-5 16,0 0 0-16,0-8-6 0,-1 3 1 16,-4 0-1-16,-7-3 0 15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05.0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61 6 20 0,'0'-9'10'0,"-3"7"-13"0,1 4 15 15,-5 3-11-15,-2 6 1 16,-10 6 1-16,-8 3 1 16,-15 8-4-16,-14 7 0 15,-6 4 4-15,-15 10 0 0,1 7 0 32,-19 8 0-32,7 1-1 15,-12 0 1-15,-4-2-2 16,-7-1 1-16,2 1-2 15,-2 6 1-15,-2-6-1 16,11-6 0-16,7-1-2 0,9-7 1 16,14-5-6-16,14-5 1 15,31-2-6-15,17-4 1 16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50.8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9 0 16 0,'8'8'8'0,"4"24"-3"0,-4-20 10 0,-4 16-14 15,4 7 1-15,-3 9 1 16,5 3 1-16,-5 6-5 16,0 4 1-16,-3-3 3 15,-4 1 1-15,-6-1-2 16,-7-1 1-16,-4-4-2 15,-4-9 0-15,-4-3-5 16,-3-7 1-16,-7-3-5 0,-8-2 0 16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50.2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6 3 8 0,'-5'-5'4'0,"-2"5"0"0,4 0 5 16,1 3-7-16,-3 2 1 0,-7 7 2 15,-3 3 0-15,0 15-6 16,-7-3 1-16,-3 3 4 15,-2 9 0-15,0 6-1 16,0 5 0-16,0 2-1 16,2 3 1-16,5-1-1 15,5-4 1 1,8-11-3-16,7-1 1 16,7-6-5-16,11-5 1 15,9 1-5-15,17 1 0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49.8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38 27 0,'-3'-10'13'0,"3"-2"-16"0,3 10 21 0,-3-6-20 16,7 6 1-16,1 2-9 15,-1-3 0-15,6 6 9 16,-1 2 0-16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40.6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1 0 17 0,'17'10'8'0,"5"20"-1"0,-7-18 9 16,-7 6-15-16,-3 9 1 15,-5 3 0-15,-5 7 1 16,-8 5-4-16,-9 13 0 0,-8-8 2 16,-4-2 0-16,-6-8-4 15,0 1 1-15,-2-6-5 16,0 3 0-16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40.1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3 9 17 0,'-2'-5'8'0,"4"0"-3"0,1 10 7 0,-6-5-11 16,-4 2 1-16,-8 8 1 15,-7 3 1-15,-10 7-4 16,-5 7 0-16,-18 5 3 15,6 10 1-15,-1 10-2 16,11 8 1-16,7-6-3 16,12-6 1-16,7-4-4 0,11-2 1 15,9-9-7-15,23-4 1 16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38.8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0 25 0,'-7'7'12'0,"-11"-7"-8"0,16 2 21 0,2 1-24 16,0 2 0-16,0-1 1 15,7 4 0-15,1-3-2 16,-1-1 0-16,5-1 1 16,-2-3 1-16,2-3-2 15,1-1 0-15,-6-4-4 16,1 3 1-16,-1-4-7 0,-7 1 1 16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38.4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9 17 0,'19'-19'8'0,"11"12"-1"16,-23 5 10-16,6 2-16 15,2-3 0-15,-3 6 0 16,3-1 1-16,-3 0-6 15,3-2 0-15,-8 5-2 16,8 2 0-16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38.2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 18 19 0,'-2'-14'9'0,"2"11"-2"16,0 6 8-16,-5-1-13 0,5 5 0 15,-3 3 1-15,3 5 0 16,0 3-3-16,0 1 0 16,0 4 3-16,0-1 1 15,0 3-2 1,-5-3 1-16,3 0-1 16,-3-4 1-16,0-6-2 0,3 0 0 15,-6-2-4-15,1-5 1 16,-1-2-4-16,-2-6 1 15,3-4-5-15,4-6 0 16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38.0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6 1 21 0,'12'-2'10'0,"-12"4"-4"0,0-2 16 0,0 5-20 15,-5 3 1-15,-4 2 1 16,-1 7 1-16,-8 3-6 16,1 4 0-16,0 4 4 15,-5-1 1-15,9 3-2 16,-2-8 0-16,3-2-2 16,2-3 0-1,5-2-5-15,0-5 0 16,5-3-5-16,5 1 0 0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37.7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3 12 17 0,'5'-2'8'0,"-3"-13"0"0,-2 15 7 0,0 0-13 16,0 0 0-16,0 0 2 15,0 0 1-15,-2 5-5 16,-1 2 0-16,1 8 4 0,-11 3 0 15,3 4 0-15,-12 3 0 16,2 4-2-16,1 1 1 0,4 5-2 31,0-8 1-31,0 0-2 16,8-4 1-16,-3-4-4 16,7-4 0-16,-2-5-5 15,10-2 0-15,-2-3-3 16,12 0 1-16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36.9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18 0,'32'0'9'0,"13"3"-7"15,-35-3 14-15,5 2-15 16,-3 1 0-16,0 4 1 16,-4 6 1-16,-1-1-4 15,-2 6 1-15,-5 2 2 16,-5-1 0-16,-2-1-1 16,-1 2 1-16,1-8-1 31,-3 1 1-31,5-6-2 0,3 0 1 15,2-4-1-15,0-3 1 0,7-5-2 16,3-2 1-16,-3-3-1 16,6 0 0-16,-3-3 0 15,7-2 1-15,-2 5 0 16,3 0 1-16,-1 3 1 16,-2 7 0-16,-5 2 1 15,-3 6 0-15,1 4 0 0,-8 6 1 16,-3-1-2-16,-4 5 1 15,2 1-2-15,2-1 1 0,-4-2-3 16,-1 0 1-16,6-5-6 16,-1-3 1-16,3-2-6 15,5-2 1-15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36.5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13 18 0,'12'-12'9'0,"6"14"-2"16,-16 1 11-16,0 2-13 16,-2 2 0-16,-2 0 2 15,-8 6 0-15,-2 4-9 16,-3 5 0-16,3-2 6 16,0 5 0-16,2-3-3 15,0-2 1-15,5-5-5 0,2 0 0 16,1-6-5-16,2-4 0 15,2 0-2-15,6-2 0 16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36.3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4 70 16 0,'8'-7'8'0,"-1"-8"-3"0,-7 7 9 0,0 1-13 16,-5 2 1-16,0-2 1 15,-2 2 0-15,-6-3-4 16,1 3 1-16,-8 3 2 16,-2 2 0-16,-3 0-1 0,3 2 1 15,2 3-1-15,3 0 1 16,2 8 0-16,8-1 0 15,4 3 0-15,6 2 0 0,2 3-1 32,2 2 1-32,1-2-1 15,-1 2 1-15,0-2-1 16,-2 0 0-16,-5-3 0 16,-5-4 1-16,-7-1-1 15,-5-2 1-15,-3-5-1 16,-2-3 0-16,-3 1-1 0,0-3 1 15,1-3-3-15,4 3 0 16,8 0-5-16,4-5 1 16,8 5-5-16,15-7 1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47.5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 25 0,'7'-7'12'0,"-7"9"-11"0,0-2 21 0,0 0-22 16,0 0 0-16,0 0 0 15,3 0 1-15,2 3-3 16,-3-1 1-16,3 6-6 15,2-1 0-15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35.4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4 22 0,'-5'0'11'0,"33"0"-9"16,-13 0 21-16,7-2-21 15,13 0 0-15,22 2 3 16,15 0 0-16,10 0-5 0,15-3 0 16,0 3 4-16,9 3 0 15,-11-1-2-15,4-2 1 16,-7 0-1-16,-17 0 0 15,-8 2-2-15,-10 1 1 16,-8-1-4-16,-6 0 1 0,-14-2-7 31,1 3 1-31,-5-1-3 16,-10 0 0-16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31.4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28 18 0,'5'-15'9'0,"22"10"-5"16,-17 0 12-16,3 3-14 16,1 2 0-16,4 2 1 15,-4 1 1-15,4 2-5 16,-3 0 0-16,-6 2 2 15,-1 3 1-15,-6 3-2 16,-4 4 1-16,-8 5-1 16,-7 5 1-16,-1 1 0 15,-4-1 0-15,0-2 1 0,2 0 0 16,3-1 1-16,5-6 0 16,4-3 0-16,6-1 0 0,2-4-1 15,5 3 1-15,4-8-2 16,1 2 0-16,5-4-4 15,-2-1 0-15,1-2-4 0,1-5 1 32,-2 0-5-32,6-2 1 15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31.1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1-2 21 0,'5'0'10'0,"-15"12"-9"16,7-7 20-1,-4 3-20-15,-1 1 0 16,-2 6 0-16,-7 0 1 0,0 3-3 16,-1-4 1-16,6-1 2 15,-1-1 0-15,6-2-1 16,2-2 1-16,5-3-1 15,2-1 1-15,3 4-1 16,3-1 1-16,2 3-2 16,-3-2 1-16,6 2 0 15,-3 0 0-15,2-1 0 0,-2-4 0 16,2 3-2-16,-2-6 1 16,5-2-3-16,0-7 1 0,0-3-2 15,0 0 1-15,0-5-1 16,2-2 1-16,1-3 0 15,-3 0 1-15,-3 0 1 32,5 0 1-32,-2 6 1 15,-5-1 1-15,-2 5 1 16,2 0 0-16,-5 7 0 16,-3 11 1-16,-2-1-1 0,-2 8 1 15,-3 7 0-15,-8 11 0 16,3 4-2-16,-7 3 1 0,-3-3-1 15,3-5 0-15,4 3-1 16,3-11 1 0,5-1-5-1,0-6 1-15,5-4-7 16,3-6 0-16,9-5-2 16,1-2 0-16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30.4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5 17 0,'35'-35'8'0,"-6"33"0"0,-19 2 8 16,-2 5-14-16,-1 5 0 15,0 2 2-15,-2 10 0 16,-2 3-4-16,-3 2 0 15,-3 1 3-15,-2-1 0 16,-4-5-1-16,1 0 0 0,3-7-1 31,-2-2 0-31,4-6-2 16,3-2 1-16,0-5-2 0,10-5 1 31,7-15-2-31,6-4 1 16,6 1 0-16,-6 6 0 0,-4 7 3 15,-4 3 0-15,0 9 2 16,-5 5 0-16,0 3 1 16,-5 10 1-16,0 3-1 15,-3-4 1-15,-2-1-3 16,5 1 1-16,-3-1-4 16,1-3 0-16,-1 0-5 0,-2-6 1 15,5 1-6-15,8-2 0 16,-1-8-1-16,8-5 1 15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30.0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-2 21 0,'5'-3'10'0,"0"16"-2"15,-5-8 16-15,-3 10-21 16,1 5 0-16,-5 4 2 15,-3 4 1-15,0-3-8 16,0 4 1-16,5-4 4 16,-3-2 1-16,3-3-2 15,0-6 0-15,3-1-5 16,2-1 1 0,0-4-5-16,0-8 0 15,2-3-4-15,8-2 0 0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9:29.7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3 84 17 0,'3'-12'8'0,"-3"4"-2"0,-3 3 12 16,-4 0-17-16,2 0 1 15,-5 0 1-15,-3-2 0 0,1-1-3 16,-6-1 0-16,-1 1 2 15,-4 3 0-15,1 3 0 16,-3-1 0-16,3 3-2 16,2 0 1-16,5 5-1 15,7 3 1-15,3 2 0 16,5 4 0-16,5 6 0 0,3 5 1 16,4 2 0-16,-2-4 1 15,3 2-1-15,-1 0 0 16,0-3 0-16,-4-2 1 15,-6-5-1-15,-4-3 1 0,-3-2-2 32,-5 0 1-32,-7-2 0 0,-6-1 0 0,-2-2-1 31,3-3 0-31,0-2-3 16,2 0 0-16,5-2-3 15,7-1 0-15,6-2-5 0,4 1 0 16,11-1-3-16,9 0 1 15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24.3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4 0 29 0,'33'49'14'0,"-19"29"-10"16,-14-55 29-16,-7 14-31 0,-7 9 0 16,-7 0 1-16,-11 3 1 15,-1-1-6-15,-8 1 1 16,-6-5 0-16,1-5 1 15,7-5-10-15,1-1 1 16,11-12-3-16,1-8 1 16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24.0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7 6 19 0,'-14'-2'9'0,"-6"-3"-3"0,8 10 13 0,1 2-15 16,2 2 1-16,2 3 0 15,2 1 1-15,5 3-8 16,7-2 0-16,0-2 6 16,4-6 0-16,1-1-2 15,-3-5 1 1,-2-5-3-16,-3-1 1 16,-4-4-4-16,-4-1 0 15,-3-1-7-15,7 8 0 16,0-3-1-16,0-2 0 15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23.6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 21 20 0,'14'-14'10'0,"18"12"-7"16,-25-1 15-16,-2 1-17 16,4 2 1-16,-2 2 0 15,-3 3 1-15,3 4-4 16,-7 5 0-16,-2 4 3 15,-10 8 0-15,-1 2-1 16,-13 2 1-16,8-5 0 16,-3-2 0-16,8 2 0 15,1-4 0-15,10-2 0 16,2-1 1-16,2-4-2 16,5-5 1-16,7 0-4 15,4-2 0-15,0-7-5 16,-4 0 1-16,5 0-5 15,1-4 1-15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23.3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0 10 17 0,'7'-10'8'0,"11"8"-5"16,-18 2 13-16,0 2-14 15,0 5 0-15,-5 5 0 16,-2 6 0-16,-4 3-3 15,2 0 1-15,-5 2 1 16,2-5 1-16,1-4-1 16,9 0 0-16,-3-2 0 0,5-3 0 15,5-2 0-15,1 0 1 16,4 0-1-16,1 2 0 0,8-2 0 16,-6 0 1-16,6 0-1 15,-3-3 0-15,7-1-3 16,-2-3 1-16,-3-5-2 15,-2-2 0-15,3-4 0 16,-1-6 0-16,3 1 0 16,-3-7 0-16,5-2 2 0,-7 6 0 15,5-4 1-15,0 5 1 32,-10 4 1-32,3 2 0 15,-2 5 1-15,-5 7 0 16,-7 7 0-16,-12 9 1 0,1 7 0 15,-5 12 1-15,-3 2-2 16,-2-2 1-16,8-3-2 16,-4-2 1-16,4 0-3 15,6-5 1-15,0-6-5 16,7-3 0-16,0-4-4 16,4-5 1-16,3-3-4 0,3-1 0 1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41.2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37 19 0,'0'-7'9'0,"5"2"-5"16,3 2 17-16,-1 1-18 16,8-3 1-16,2 0 2 15,6 0 1-15,6-8-9 16,1 6 1-16,0-3 4 15,5-2 1-15,2-1-2 16,-4 6 0-16,1-3-2 16,-6 2 0-16,-3-2-4 0,-3 3 1 15,-2 2-5-15,-8 3 0 16,-2 2-2-16,-7 4 0 16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22.7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 13 0,'27'-9'6'0,"5"4"2"16,-25 5 7-16,5 3-14 16,-1 1 1-16,-4 8 1 15,0 6 0-15,-7 3-3 16,0 5 0-16,-5-1 2 15,-4 5 0-15,2-5 0 0,-7-4 0 16,5-2-1 0,2-6 1-16,-2-1-2 15,9-5 0-15,0-5-1 16,2-2 1-16,10-4-1 0,-3-1 0 16,7-2-1-16,0 0 0 15,7 0 1-15,-9 0 0 16,2 5 2-16,0 2 1 15,-7 5 0-15,-2 2 1 16,-2 2 0-16,-3 5 0 0,5-1-3 16,-3 4 0-16,1 1-6 15,-3 1 0-15,10 1-3 32,-12 1 0-32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22.3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7 0 22 0,'-9'4'11'0,"-9"8"-9"0,13-8 21 15,-2 10-20-15,-2 5 0 16,0-1 1-16,-7 8 0 0,2-3-6 15,3 0 0-15,-3 0 4 16,7-2 0-16,3-3-5 16,-1-2 1-16,5-2-5 15,5-2 0-15,-1-6-2 32,-4-6 1-32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22.1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6 36 17 0,'-9'-17'8'0,"-10"6"-4"15,10 9 11-15,-2-3-13 16,-8 5 0-16,1 2 0 0,-1 3 1 16,3 4-4-16,7 3 0 15,4 4 2-15,5 9 1 16,5 3-2-16,1 2 1 16,6 0-1-16,0 3 1 15,-3-5 1 1,-4-1 0-16,-3-3 1 0,-4-4 0 15,-8-1-1-15,-8-3 1 16,-3-2-1-16,-2-5 1 0,2 1-2 16,0-4 0-16,3-3-5 15,4-1 0-15,7-4-5 16,7 2 0-16,2 0-1 16,7-3 1-16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21.7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6 11 17 0,'-5'-9'8'0,"0"4"-5"16,3 5 12-16,-7 3-13 15,-3 1 1-15,-9 8 1 16,-9 9 1-16,-2 9-6 16,-12 11 1-16,0 5 3 0,5 0 1 15,6-2-2-15,10-2 0 32,5-3-3-32,6-7 0 15,5-4-5-15,9-3 1 16,8-6-4-16,6-3 1 0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21.3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0 0 17 0,'16'5'8'0,"7"25"-3"16,-16-21 12-16,9 7-16 15,-4 10 1-15,1 6 1 16,-1 8 1-16,-3 8-5 16,-7 5 0-16,-4 3 4 31,-7-5 0-31,-5-5-1 0,-9 0 0 15,-9-9-3-15,2 0 0 0,0-2-5 16,8-5 1-16,3-2-4 16,10-5 1-16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20.9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4 14 8 0,'-7'-12'4'0,"-14"10"4"0,12 2 0 15,0 2-5-15,-8 7 1 0,-6 7 2 16,-2 12 0-16,-1 11-7 16,-4 10 0-16,0 4 5 15,-5 2 0-15,8 8-3 16,3 1 1-16,13-4-3 15,11-9 0-15,14-5-3 16,7-2 0-16,6-9-4 0,15-3 1 16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10.7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7 27 0,'10'0'13'0,"26"-11"-8"15,-26 9 19-15,6 0-24 16,4-2 0-16,3-1-2 16,0 3 0-16,2 2-1 15,-2-2 0-15,-2 4-5 16,-7 7 0-16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10.5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0 22 9 0,'-7'-7'4'0,"-4"-3"7"0,4 8 1 16,0 0-10-16,0 2 0 15,-2 0 1-15,2 0 0 16,5 2-4-16,0 3 1 0,2 4 2 15,4 3 0-15,3 1-1 16,2 4 1-16,-2 4-1 16,0-1 1-16,2 4 0 31,-4-4 1-31,-1-1-1 16,-2 2 1-16,-2-5-1 15,-2-4 0-15,-2-3-1 16,-3 0 1-16,-5-2-6 0,3-2 0 15,-2-3-5-15,4 0 1 16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10.1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23 0,'0'-5'11'0,"6"5"-10"0,-6 0 19 15,0 3-20-15,0-1 1 16,0 0-1-16,0 5 0 15,0-2-4-15,0 2 0 16,0 0-3-16,2 0 1 16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10.0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3 4 16 0,'7'0'8'0,"-2"7"-2"0,-5-4 11 16,-5 3-17-16,1 1 1 15,-3 7 0-15,-5 3 0 16,3-4-2-16,-5 1 1 16,3 0 1-1,-1-2 0-15,5-3 0 0,-2-2 0 16,4-2-1-16,5-3 1 16,3 0 0-16,1-2 0 15,3 3 0-15,0-1 1 0,0 2-1 16,5 3 1-16,-3 3-1 15,2-1 1-15,3 0 0 16,-2 0 0-16,2 3-2 16,2-7 0-16,-2-5-1 31,2 0 0-31,-2-5-1 16,-1-2 1-16,1-2-2 15,0-3 1-15,-2-2-1 0,-1-2 1 16,-1-2 1-16,1-1 0 15,-2-2 0-15,5 3 1 0,0-1 1 16,-5 5 0-16,-2 3 0 16,2-1 0-16,-2 5 0 15,-4 3 1-15,-3 4 0 16,-3 4 0-16,-4 6 0 16,-2 3 1-16,2 8-1 15,-2 7 1-15,-5 2 0 16,-2 3 0-16,0 6-1 0,2-2 1 15,-2-5-1-15,2-2 0 16,2-4-1-16,1-5 0 16,2 0-2-16,-1-5 1 15,3-2-5-15,1-3 1 0,-4 1-5 32,6-3 1-32,-1-2-4 15,5 0 1-15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36.2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77 13 0,'0'-8'6'0,"7"3"6"0,-2 3 2 0,3-1-12 16,4-2 0-16,3-2 1 15,7 0 1-15,6-1-4 16,4-4 0-16,10-6 4 16,2 4 0-16,6-1-2 0,0 2 1 15,-1 1-1-15,-2 5 1 16,-10-3-2-16,1 0 1 16,-4 2-3-16,-6 4 1 0,-4 1-5 15,1-2 0-15,0 0-5 16,0 10 1-16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09.3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0 12 12 0,'4'-12'6'0,"3"10"0"0,-7 2 3 0,0 0-7 31,0 0 0-31,-2 2 2 16,2 0 0-16,-2 3-5 15,-10 4 1-15,5 5 3 0,-7 5 1 16,3 2-1-1,-3 6 1-15,-2 1-1 16,4 2 0-16,-2 0-1 0,0-2 0 16,5-2-1-16,0-3 1 15,2-5-4-15,2-4 1 0,3 0-5 16,0-7 0-16,2-2-3 16,4-1 1-16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08.4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0 19 0,'-3'4'9'0,"17"5"-6"16,-5-6 19-16,5 4-21 15,5-1 1-15,1 1 0 0,1-5 0 16,0-2-6-16,2 0 1 16,2 0-4-16,3 5 1 15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08.3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 19 0,'9'-5'9'0,"14"8"-7"0,-14-6 14 0,5 1-15 15,0 2 0-15,5-2 0 16,-3 2 1-16,5-3-3 16,-3 6 0-16,1-3 0 15,2-3 0-15,-5 3-5 16,-2 0 1-16,-3 3-1 15,-1 4 0-15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08.0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7 40 10 0,'3'-7'5'0,"6"0"1"0,-9 7 5 15,0 0-10-15,2-5 1 16,-2-2 1-16,-2 2 0 15,-3 1-4-15,1-1 0 0,-8 5 3 16,-4 0 0-16,-3 5-1 31,-1-1 1-31,-4 6-1 16,1-1 0-16,0 7 0 16,-2 3 0-16,1-1 0 15,4 8 1-15,1-3-1 16,8-2 0-16,1 0 0 0,6-5 0 15,4-2 1-15,4-5 0 16,8-2-1-16,2-5 1 16,-5-4-1-16,3-3 1 0,-1-2-1 15,5-2 0-15,-2 0-1 16,0-5 0-16,2-2 0 16,1-3 1-16,-1 3-2 15,-5 0 1-15,1 4-1 16,-3-2 1-16,3 5-1 15,-5 4 1-15,-3 1 0 0,-1 6 1 16,-3 7 0-16,-5 3 1 16,0 6-1-16,1 1 0 15,-5 4 0-15,2 5 1 32,0 0-2-32,0-1 1 0,2-1-5 15,3-1 1-15,2-4-4 16,4-5 0-16,6-2-3 15,-1-7 1-15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19.9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3 19 0,'-17'-3'9'0,"13"12"-6"16,4-6 16-16,2 1-18 15,7 1 1-15,5 2 0 32,7 2 1-32,14-2-4 0,9-1 0 15,9-1 2-15,9-5 1 16,12 0-1-16,12 2 0 15,-3-6-1-15,9-1 0 16,-6 3 0-16,-3 0 1 0,-4 2-1 16,-15 0 1-16,-1 0 0 15,-10-3 0-15,-7 3 0 16,-6 0 0-16,-8 0-2 16,-4 0 0-16,-3-2-5 15,-9 0 1-15,-2 6-4 16,-2-1 1-16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19.4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-3 24 0,'2'0'12'0,"-9"3"-7"16,7-3 22-16,-2 9-25 15,2 0 0-15,0 0 1 31,2 0 0-31,7 0-4 0,5 3 0 16,-2-5 3-16,1-1 0 16,1-3-1-16,-2-3 1 15,-3-5-1-15,2 1 0 16,-4-6-1-16,0 1 0 16,-2-2-5-16,-5-1 1 0,0 3-6 15,-3 7 0-15,-6-5-1 16,0 3 0-16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19.1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9 21 0,'3'-12'10'0,"11"12"-11"16,-10-2 20-16,6-3-20 15,-3 5 0-15,-1 0-7 16,8 0 1-16,0 0 5 15,0 0 1-15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19.0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1 9 19 0,'-3'-9'9'0,"-3"11"-6"16,3 1 15-16,-4-3-17 15,3 2 1-15,-1 5-1 16,3 0 0-16,2 4-2 15,5 5 1-15,-3 3 2 16,0-1 1-16,5 3-1 0,-2 2 1 16,-3-3 0-16,0 3 0 0,-2 0 0 15,0-4 1-15,-2-1-2 16,-3-4 0 0,-4-2-2-16,0-6 0 15,-2 1-4-15,1-2 0 16,-1-10-5-16,4 3 0 15,5-5-1-15,2-7 0 0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18.7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6 5 19 0,'14'-2'9'0,"-12"-2"-5"16,-2 6 13-16,0 0-15 16,-2 7 1-16,-5 5 3 0,0 2 1 15,-4 3-8-15,-1 4 1 16,-6 2 4-16,0-2 0 15,-1 2-1-15,3 3 0 16,2-3-3-16,1-4 0 16,4-5-4-16,-1-2 1 15,6-3-5-15,2-2 1 0,4-2-3 32,5 0 0-32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18.4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2 0 20 0,'0'0'10'0,"-2"5"-8"16,2-5 16-16,-3 2-16 15,-1 5 0-15,-1 2 3 16,-6 5 0-16,-3 9-6 16,2 0 1-16,-2 3 3 15,5-1 0-15,-2 1-1 0,2-1 1 16,-1-2-3-16,4 3 1 15,-1-5-3-15,-3-5 0 0,6 0-3 16,2-4 0-16,2-3-5 16,0-4 1-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5:44.260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48 2 0,'2'-13'1'0,"23"1"9"16,-15 7-3-16,10-3-4 15,12 3 1-15,5 0 1 16,13 5 0-16,5 0-6 15,4 5 0-15,8 0 4 16,8 3 0-16,10 4-2 0,7 1 0 16,4-1 0-16,11 3 0 15,5 0-1-15,12-5 1 0,1 2 0 16,9-7 1-16,-5-2-1 16,-2-1 1-16,-5-2-1 15,-5 3 1-15,-13-6-1 16,-5 3 1-16,-4 0 0 15,-6 0 0-15,-12 0-1 16,-7 0 1 0,-8 0-2-16,-10 3 1 15,-7-3-1-15,-8 2 0 16,-4-2-2-16,-6 0 0 16,-10 3-4-16,1-1 1 15,-3 1-3-15,-3-1 0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00.2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51 19 0,'0'-13'9'0,"20"6"-1"0,-10 5 12 16,13 2-16-16,6-3 1 0,14-4 1 15,21-1 1-15,16 6-8 32,7-6 0-32,14 1 6 15,9 2 1-15,6 0-2 0,6-5 0 16,0 0-1-16,-6 2 1 15,-7 1-2-15,-7-3 1 16,-7 0-1-16,-8 3 0 16,-18 2-1-16,-9 0 0 0,-13 0-2 15,-12 0 1-15,-6 2-6 16,-6 6 1-16,-8-1-7 16,-3 6 0-16,-14 12-2 15,-11-1 0-15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17.8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7 0 17 0,'0'5'8'0,"4"18"-5"15,-4-19 16-15,-2 8-17 16,0 2 0-16,-3 2 0 16,1 3 1-16,-3 1-4 15,-3-1 0-15,3-3 3 16,3 0 0-16,-1-6-2 16,0-3 0-16,3-5 0 0,4-4 0 15,5-5-1-15,0-3 0 16,5-1 0-16,-3-3 0 15,5-5 0-15,0 8 1 0,0-1 0 16,0 3 1-16,-5 2 1 16,0 7 1-16,-4 7 0 15,-3 0 1-15,1 7-1 32,-3-3 1-32,0 6-2 15,0 1 0-15,0 1-5 16,2-1 1-16,0-4-6 0,5 5 1 15,0-6-3-15,2-6 1 16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17.4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7 18 0,'-4'-11'9'16,"4"4"-14"-16,0 7 17 0,0 0-19 15,4 0 0-15,0 2-1 16,0 0 0-16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11.2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-2 22 0,'-2'2'11'0,"4"3"-7"0,5-5 16 0,0-3-17 15,7 3 1-15,9 0 1 16,9 3 1-16,17 1-8 16,4-1 1-16,10-1 4 15,13 0 0-15,-2 1-2 16,5 1 1-16,0-1-1 0,2-3 0 16,0 0-1-16,-9 0 1 15,-10 2-1-15,-6-2 1 16,-10 2 0-16,-7-2 0 15,-9 0-2-15,-4 0 0 0,-5 0-5 16,-7 0 1-16,-3 2-6 16,-2 3 1-16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1:54.3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29 26 0,'0'-14'13'0,"16"2"-9"0,-7 10 27 15,5 2-30-15,2-2 0 16,3 2 0-16,1 0 0 0,6 2-4 16,-6 0 1-16,-6 3-5 15,0-1 0-15,11-1-3 16,-6-1 1-16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1:53.7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 24 0,'-2'-5'12'0,"25"5"-4"15,-11 0 16-15,-1 0-23 16,10 5 1-16,0 0-1 15,4-1 1-15,7 1-4 16,-4-3 1-16,0 0-5 16,-1 1 0-16,3-1-3 15,3-2 0-15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1:53.5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11 18 0,'-11'-11'9'0,"18"11"-4"15,-7 0 10-15,9 0-13 0,10 0 0 32,6 2 1-32,7 1 0 15,1-1-4-15,6 2 0 16,5 1 3-16,-9 0 0 16,-3-1-1-16,-4-1 0 15,-5-1-1-15,-4 5 0 0,-5 0 1 16,-7 2 1-16,-5 5-1 15,-4 5 1-15,-1 4 0 16,-6 11 1-16,-2 4-1 16,-3-4 1-16,2 1-2 15,-2-5 1-15,0-2-1 0,5 0 0 16,-3-5 0-16,8-5 0 16,-1-1-3-16,1-4 1 15,4-3-4-15,-5-3 0 0,3-3-6 16,2-4 1-16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1:51.7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13 16 0,'0'-5'8'0,"5"-6"-5"0,-5 11 11 16,0 0-13-16,-3 4 1 16,1 8 0-16,-5 4 0 15,2 7-3-15,3 5 1 16,0 7 2-16,2-5 0 16,2 0 0-16,3-5 0 15,4-1 0-15,2-8 1 16,6-5-1-16,1-6 1 15,3-5-1-15,-5-9 1 16,-5-3-1-16,1-6 1 0,-5-5-2 16,0-1 0-16,-3 4 0 15,-8-1 0-15,1 2-1 16,-1 1 0-16,-1 1-1 16,0 8 1-16,1 2-5 15,4 7 1-15,7 3-6 16,4-1 0-16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1:51.4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3 4 18 0,'-4'-4'9'0,"4"6"-4"15,0-2 9-15,0 2-13 16,0 0 0-16,0 3 1 16,0 4 1-16,-3 7-3 15,-1 5 0-15,-3 9 2 0,-5 3 0 16,3 6 0-16,-3 2 0 16,5-1-1-16,3-6 1 15,-3-1-1-15,2-8 1 16,1-2-1-16,1-7 1 0,1-4-4 15,2-5 1-15,0-2-5 16,2-3 1-16,1-7-4 16,6-2 1-16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1:48.4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0 22 0,'-2'5'11'0,"21"-3"-7"0,-12-2 19 16,2 4-22-16,0-4 1 16,5 2-3-16,7-2 0 15,0 4-7-15,9-2 1 16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1:48.2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18 0,'5'-2'9'0,"11"2"-4"15,-9-2 13-15,7 0-16 16,2-1 0-16,2 1 2 15,1 2 1-15,-3-4-6 16,3 2 0-16,4 2 3 16,-2 0 0-16,-1 0-3 15,1-3 1-15,-2 6-6 16,-1-3 1-16,-1 0-3 16,-8 2 0-16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59.7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8 90 13 0,'2'-10'6'0,"10"0"6"0,-9 5 5 0,2-3-15 16,2 3 1-16,1-2 3 15,-1-1 0-15,-2-4-7 16,3 7 1-16,-8-2 4 16,-5 2 0-16,0 2-2 15,-3 1 1-15,-4-1-2 16,-1 6 1-16,-4-1-1 0,-3 3 0 15,-5 5 1-15,-2 2 0 16,2 6 0-16,3-1 0 16,2 6 1-16,0 4 0 0,8 3 0 15,7 0 0-15,5 2-1 16,12-5 1-16,5-4 0 31,6-1 0-31,4-5 0 16,0-4 0-16,1-3-2 15,-1-3 1-15,3-2-2 16,-5 0 1-16,0-2-7 16,0-1 1-16,-3-2-9 0,-2 5 0 15,-10 0-2-15,-3-2 1 16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1:48.0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7 78 20 0,'2'-9'10'0,"14"2"-7"0,-13 5 11 15,-1-3-13-15,0-2 1 16,5 0 0-16,-7-2 1 16,0 0-4-16,-4 2 1 0,-1 0 1 15,0 5 1-15,-6-3 0 16,-1 5 0-16,-6 0-2 15,-3 7 1-15,-4 0 0 16,-3 7 1-16,3 2-1 16,0 0 1-16,2 3-2 15,2 2 1-15,0-1 0 16,5-1 1-16,7 6-2 0,2-4 1 16,5-4 0-16,2-4 0 15,2-3 0-15,7-3 0 0,1-7 0 16,-1 4 0-16,14-11 0 15,0-4 0-15,0 4 0 16,0-7 0-16,-2 0-1 31,-3-2 1-31,0 0-1 16,3-3 1-16,-3 7-1 16,-4 1 0-16,0-1 0 0,-2 1 0 15,-6 8 0-15,-1 1 0 16,-3 4 1-16,-2 5 0 15,-2 3 0-15,-3 4 0 16,1-3 0-16,-3 8 0 0,2-1 0 16,3-2 0-16,0 5-2 15,2-5 1-15,2 1-4 16,0-6 0-16,8-2-5 16,-1 1 0-16,5-8-2 15,-1-4 0-15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17.3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4 8 13 0,'3'-9'6'0,"-1"9"1"15,-2 0 6-15,0 0-11 0,2 2 1 16,0 2 2-16,-2 6 0 16,-2-1-6-16,-2 10 1 0,-3 1 3 15,0-1 1-15,-2 2-2 32,-3 0 1-32,3-3-3 15,-2 1 0-15,4-3-3 16,-2-7 0-16,4 0-4 15,3-4 0-15,2 2-2 16,0-5 1-16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0:13.1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3 16 18 0,'3'-2'9'0,"8"0"-6"0,-11 2 8 15,5 0-10-15,-3-3 0 16,3 1 2-16,-3 0 0 15,3 2-3-15,-3-2 0 16,-2 2 2-16,0 0 1 16,0 0-1-1,0 0 0-15,0 0-2 16,0-3 1-16,-2 3-1 16,-3 0 1-16,1 0-2 15,-3 0 1-15,-5 0 0 16,3 3 0-16,-3-3 0 0,3 2 0 15,-3-2 0-15,5 0 1 16,0 0-1-16,-4 0 0 16,6 2 1-16,1-2 0 15,-3 2 0-15,0-2 0 0,2 3 0 16,-2-1 0-16,5 0-1 16,-1 1 1-16,1-6-1 15,2 6 1-15,0-3-1 16,0 2 1-16,0-2-1 15,5 2 0-15,2 1 0 0,0-1 1 16,2 3-1-16,0-3 0 16,3 7 0-16,-1-2 0 15,-1 2 0-15,-1-2 1 16,-2 0-1 0,-3 3 1-16,3-1 0 15,-2 2 1-15,-3 6-1 16,1-1 0-16,-3 2 1 15,-3-1 0-15,-4-1 0 16,-4-5 0-16,-1 3-1 16,-4-7 1-16,-5 0-1 0,3-5 1 15,-1-2-2-15,-2-2 0 16,3 0-5-16,-1-5 0 16,8 0-7-16,1 0 1 15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42.2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45 0,'0'10'22'0,"3"1"-28"16,-3-11 48-16,2 0-42 15,0 2 0-15,1 1-11 16,-1 1 1-16,0 6 3 16,-4-1 0-16,-5 0-6 15,0-11 0-15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42.0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38 37 0,'3'-21'18'0,"-1"9"-19"0,-2 12 41 16,2-5-40-16,-2 5 1 16,3 3-1-16,-1-3 1 15,0 4-2-15,1 3 1 16,1 3-5-16,1 6 0 15,-3 2-6-15,1 8 0 0,-6 11-1 16,1 0 1-16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41.8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209 22 0,'-10'-5'11'0,"27"-20"-8"0,-13 20 17 0,1-2-17 16,4 0 0-16,0-2 1 15,5-1 0-15,2 1-6 16,3 2 0-16,-3 0 4 16,2 3 0-16,1 1-1 15,-3 3 0-15,-2 5 0 16,-2 4 1-16,-1 3-1 31,1 2 1-31,4 7 0 16,2-5 1-16,1 0-1 15,-3 0 1-15,0-7 0 0,-2 1 1 0,-2-3-1 16,-3-7 1-16,-2-3-1 16,0-4 0-16,-7-2-1 15,0 2 1-15,-7-4-5 32,0-3 1-32,-2-2-3 0,-5 2 0 15,7 2-4-15,0-2 0 16,2-2-1-16,5 7 1 15,3-3 1-15,-3 3 0 16,4-3 4-16,5 3 0 0,-2 0 5 16,5 9 0-16,-3 4 2 15,5 6 0-15,-5 1 1 16,3 5 1-16,-3 3-2 16,3-1 1-16,-8-4-2 15,3 5 1-15,0-5 0 0,-5-3 0 16,1-4 0-16,-1-7 0 15,0-4-1-15,3-3 0 16,0-3-1-16,-3-1 1 16,3-5-2-16,-3-3 0 0,0-4-5 15,0 0 0-15,5 0-6 16,-2 4 1-16,2 3-5 31,4 2 0-31,-4 2-1 16,5 3 1-16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41.3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4 30 0,'-2'-16'15'0,"4"6"-12"16,-2 10 27-16,5 3-29 15,-3 4 1-15,0 6 1 16,-2 8 0-16,0 19-4 16,2-1 0-16,0 0 3 15,1 5 0-15,1 0-1 16,3 0 0-16,-3-5-2 16,3-4 0-16,2-5-3 15,-5-5 0 1,-1-6-4-16,-3-5 1 15,0-3-5-15,-5 1 1 0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41.0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0 37 31 0,'-3'-34'15'0,"-4"29"-14"0,3 5 31 15,-1 0-31-15,-4 7 1 16,-7 2 0-16,-5 12 0 15,0 7-3-15,1 2 1 16,1 2 1-16,5 0 0 16,7-6 0-16,3-1 0 15,4-9 0-15,2-7 0 16,3-6-1-16,6-8 1 16,1-4 0-16,2-5 0 15,-1-2-1-15,-1-5 1 16,0-4-1-16,-3 2 1 15,2 0-1-15,-2 4 1 0,-4 8 0 16,2 4 1-16,-2 9-1 16,-5 10 0-16,0 6 0 15,0 5 1-15,0 7-1 16,2-2 0-16,3 4-3 16,4-9 0-16,0-2-4 15,2-5 0-15,-1-4-4 0,4-8 1 16,-3-1-4-16,3-6 0 15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40.6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56 29 0,'-5'-27'14'0,"5"1"-10"16,0 22 28-16,0 4-30 15,3 2 1-15,-1 7 1 16,0 7 0-16,0 5-5 16,-2 9 0-16,-2 7 4 15,0-4 1-15,0 17-3 16,-1-10 1-16,3 13-4 16,0-12 1-16,7 3-5 15,2-9 0-15,2-10-6 16,5-6 0-16,2-8-1 15,-2-8 1-15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34.1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6 27 0,'11'-30'13'0,"19"23"-6"0,-20 5 20 16,4-3-26-16,0 1 1 16,2 1 0-16,2 3 0 15,3-2-7-15,0 0 0 16,-3 0-4-16,-1 6 1 0,-8-2-2 15,0 1 0-1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58.9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7 0 27 0,'17'5'13'0,"-2"23"-8"16,-15-18 26-16,-2 10-29 16,-8 4 0-16,0 1 1 15,-5 0 0-15,2 2-4 0,-1-7 0 16,1-5 3-16,6-5 0 15,2-2-2-15,5-8 1 16,5 0-3-16,7-8 1 0,3-2-1 16,5-7 0-16,2-8-1 15,0-2 0-15,-2 4 1 32,0 6 1-32,-3 4 2 15,-2 6 0-15,0 12 2 16,-7 2 1-16,-1 8 1 15,-5 8 0-15,-2 4 0 0,0-5 1 16,0 1-3-16,0-1 1 16,5-2-8-16,3 0 1 15,2-5-9-15,-3 2 0 16,8-4-2-16,2-6 0 0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28.0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52 27 0,'-7'-27'13'0,"5"20"-5"16,-3 2 22-16,5 1-29 15,0-1 1-15,0 1-2 16,0 4 1-16,5 2-3 15,-3 3 0-15,-2 1-4 16,0 6 0-16,5 8-5 16,-3 3 1-16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27.8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38 25 0,'-10'-2'12'0,"6"-3"-5"0,4 5 21 16,7 0-26-16,4 0 1 0,10 0 2 16,4 0 1-16,8 0-6 15,2 0 0-15,-3 0 5 16,7 0 0-16,1 0-1 15,-5 0 0-15,4-2-2 16,-7-1 1-16,-2 1-3 16,-6 0 0-16,-1-3-5 0,-7 0 0 31,0 1-7-31,-2-1 1 16,-5 3-3-16,-4 0 1 15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17.5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78 28 0,'-3'-14'14'0,"13"5"-10"16,-1 2 27-16,0 5-28 15,7-5 0-15,1 1 1 16,3-1 1-16,1 0-7 15,2 3 1-15,3 1 3 16,-1 1 1-16,3 2-3 16,-5-2 1-16,-3-1-6 15,-6 3 1-15,0-4-5 16,2 2 0-16,-4 6-3 0,-1 1 0 31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1:55.0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7 0 29 0,'7'7'14'0,"-12"20"-15"0,5-13 30 16,-2 9-27-16,-10 8 0 15,1 3 0-15,-3 1 1 16,0-3-4-16,3 3 0 16,2-2 3-16,2-3 0 15,0-3-2-15,0-1 1 16,3-5-4-16,1-5 1 16,3-2-6-16,0-3 1 0,7-4-4 31,2-2 1-31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1:54.8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1 2 22 0,'16'-5'11'0,"-9"10"-10"0,-7-3 18 16,0 3-18-16,-5 4 0 15,-4 3 0-15,2-1 1 16,0 8-3-16,-4 1 1 16,4-4 1-16,-2 3 0 15,4-8-1-15,3 3 1 16,2 0 0-16,2-2 0 0,3-5-1 0,6 0 0 15,3 0 1-15,0-1 0 32,4-1-1-32,3-5 0 15,0-2 0-15,4-5 0 0,-6-2 0 16,2-1 1-16,-3-4-2 16,3-2 1-16,-7 2-1 15,-5 1 1-15,7 1-1 16,-9 3 1-16,7 0-1 15,-10 4 0-15,3 5 2 16,-7 5 1-16,-4 4-1 0,4 9 1 16,-3 5 0-16,-1 5 0 15,-1-2 0-15,-4-1 0 16,4-2-1-16,3 2 1 0,-3-6-2 16,3-3 1-16,2-4-5 15,2-3 1-15,3-5-6 16,-3-1 0-16,17-3-1 15,-1-7 0-15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1:54.2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9-2 26 0,'-19'0'13'0,"-18"9"-11"15,33-4 25-15,-1 1-27 16,3 4 0-16,0 6 1 16,2 0 1-16,6 3-2 15,11 2 0-15,4 4 1 16,4-4 0-16,0 0 0 16,-4-3 1-16,-4-2-1 15,-8-2 1-15,-2 0-1 16,-7 0 0-16,-12-2 0 0,1-3 0 31,-3-2-5-31,0-3 0 16,2 1-6-16,1-3 1 0,6-4-2 15,5-5 1-15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1:53.9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0 24 0,'-12'7'12'0,"-11"23"-10"0,19-18 20 16,2 6-21-16,-1 5 1 16,3 3 1-16,3-6 1 15,3-4-5-15,8 1 1 16,-2-6 2-16,2-2 1 16,2-2-1-16,0-4 1 0,-5-8-2 15,-4 0 1-15,0-6-2 31,-7-3 0-31,-2 0-3 16,-3 0 0-16,5-4-6 16,5 4 0-16,2-2-2 0,9 2 1 15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1:51.9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0 20 0,'-5'0'10'0,"14"4"-5"0,-6-1 11 0,-3-1-15 15,2 5 0-15,0 2 0 16,1-2 1-16,-1 2-4 16,2-2 0-16,1-2-4 15,2 0 0-15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42.8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618 25 0,'-19'-9'12'0,"21"2"-12"16,3 4 12-16,11-1-11 15,7-3 1-15,19-2 0 16,18-5 1-16,12-7-3 15,20-2 1-15,13-3 2 16,8-4 1-16,12-9-1 0,9-3 0 16,3-4-1-16,2 2 1 15,-5 0-2-15,-4-2 1 16,-10 5 0-16,-16 8 0 16,-11 5 0-16,-22 8 0 0,-13 1 1 15,-11 3 1-15,-10 4-1 16,-12 1 1-16,-4-1-2 15,-5 8 1-15,-2-1-2 16,-5 3 1-16,0-1-8 16,1 3 0-16,4 5-8 0,0 2 1 15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40.4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8 34 0,'2'-9'17'0,"-2"14"-17"16,0-1 32-16,-2 5-31 15,0 8 1-15,-3 8 0 16,-2 5 1-16,2-2-4 16,3-2 1-16,2-3 1 15,2-5 0-15,3-4 0 16,4-2 0-16,-2-5-1 16,5-5 1-16,-3-2-2 0,5-7 1 15,-2-2-1-15,2-8 0 16,-1-3 0-16,-3-3 0 15,4-1 0-15,-5 1 1 16,0 7 0-16,-2 2 1 0,-2 7 1 16,-1 7 1-16,1 7-1 15,-5 9 1-15,2 1-1 32,1 3 0-32,1-1-2 15,1 2 0-15,4-7-7 16,-2-1 1-16,5-3-6 0,-3-3 1 15,5-5-2-15,-3-2 0 16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58.6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17 22 0,'-5'-10'11'0,"22"6"-17"16,-12 1 19-16,5 1-23 16,2 4 1-16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40.0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7 26 34 0,'4'-20'17'0,"-4"13"-17"16,0 7 34-16,-2 0-32 16,0 0 1-16,-7 9 2 15,4-2 1-15,-6 21-7 16,-1-8 0-16,-1 15 4 16,3-7 1-16,3 2-2 15,1-5 0-15,3 3-2 16,1-7 0-16,9 0-6 15,2-3 0-15,3-8-5 0,4-3 0 16,4-7-3-16,1-5 1 16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39.8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31 27 0,'-2'-35'13'0,"2"33"-7"16,0 2 24-16,0 0-28 0,0 0 0 16,0 4 1-16,0-1 1 15,-2 15-5-15,2-4 1 16,-3 23 2-16,1-9 1 16,-5 28-1-16,2-12 1 15,3 7-1-15,2-12 1 16,2 3-4-16,3-5 0 15,2-7-5 1,-2-7 1-16,6-5-6 16,1-6 1-16,6-7-3 0,-6-3 0 15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39.5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1 43 20 0,'0'-16'10'0,"0"0"-6"0,0 11 19 15,-2 1-19-15,-1-1 0 16,-8 5 2-16,2 0 1 16,-10 9-8-16,-2 5 0 0,-2 4 5 15,-2 5 0 1,4 21-2 0,7-11 1-16,5-3-2 15,5-7 0-15,10-10-1 16,1-1 1-16,7-12-1 15,0 0 0-15,7-12 1 16,0 3 0-16,-1-14-1 16,-1 7 1-16,-1-7 0 15,-6 4 1-15,-1 3-1 16,-4 3 1-16,0 6 0 16,-2 2 0-16,-8 7-1 0,1 1 1 15,-2 15-2-15,1-6 1 16,6 8-3-16,1-4 0 15,5 3-5-15,3-5 0 16,-1-5-4-16,6-4 0 0,3-8-3 16,1-4 1-16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39.1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7 37 29 0,'-9'-12'14'0,"-3"0"-10"0,10 6 23 0,-3 3-25 16,-6-1 1-16,2 4 1 15,-8 0 1-15,-3 4-6 16,3 5 1-16,-6 5 3 15,3 5 1-15,-6 6-1 0,8 8 0 16,-3 1-1-16,7-6 0 16,7 9-1-16,0-7 1 15,7 2-1-15,0-6 0 16,12 4-4-16,-3-10 1 0,14-6-6 31,-7-2 0-31,19-8-5 16,-10 1 0-16,12-7 0 15,-9-1 0-15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37.2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629 24 0,'-16'2'12'0,"9"-7"-4"15,4 3 16 1,1-3-21-16,-3-2 0 0,1-2 1 15,4-5 0-15,-3-2-6 16,3-3 1-16,0-1 3 16,3-4 0-16,1-1-2 15,1-7 1-15,0-10-1 32,-1 0 0-32,6 1-1 0,-3 1 1 15,4-2-1-15,-2 3 0 16,3 2 1-16,0 9 0 15,-1 3 0-15,1 4 0 16,2 5 1-16,-1 2 0 0,1 0 0 16,5 2 0-16,4 5-1 15,0 3 1-15,7-3 0 16,3 2 0-16,8 1-1 16,1-1 0-16,7 5 0 15,-1 0 1-15,1-5-1 0,0 3 1 16,-3 2-1-16,0 0 1 15,-4 0-1-15,-7 0 1 16,-5 0-1-16,-9-2 0 16,-5 2 0-16,-2 2 1 0,-7 3-1 15,-3 4 0-15,-1-4-1 32,1 6 1-32,-4 3-1 15,-4 7 1-15,-1 4-1 16,0 8 1-16,-2 8 0 15,-2 3 1-15,2 5-1 0,-2-5 0 16,4 0 0-16,3-2 1 16,0-5 0-16,2 0 0 15,0-5-1-15,0-4 1 16,2-3-1-16,-2-1 1 0,2-4 0 16,-2-1 1-16,0-5-1 15,0 0 1-15,0-3-1 16,0-4 1-16,-2-2-1 15,-3-3 1-15,-4 1-1 16,-2-3 0-16,-3 0 0 16,-5-3 1-16,-6 1-2 0,-10-3 1 15,-2 1 0-15,-12-1 1 16,-2 0-1-16,-2 3 1 16,9 0-1-16,0 2 0 31,7 0 0-31,5 0 0 15,1 0-3-15,8 0 1 0,2 2-8 16,10 3 1-16,2-1-6 16,6 8 0-16,-1 2-1 15,-1-3 0-15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36.3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0 24 0,'-16'3'12'0,"25"1"-5"15,-4-4 20 1,13-2-24 0,5 0 1-16,3 2-3 15,4 2 0-15,-5-2-8 16,1 0 1-16,-3 2-3 16,-9 3 1-16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36.2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61 25 0,'-9'-20'12'0,"16"17"-5"0,-5 1 19 16,3 0-23-16,2 0 0 0,7-3 2 15,0 3 0-15,0-3-6 32,6-2 0-32,8 5 4 15,0-2 0-15,2 1-2 16,5 1 1-16,-7 0-2 15,-1 2 0-15,-3 0-5 0,-4 0 1 16,-1 2-6-16,-7 3 1 16,-3 13-3-16,-18 0 1 15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35.3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1 33 20 0,'-9'-9'10'0,"18"9"-8"15,-2 0 19-15,7 0-21 16,7 0 1-16,6-3 0 16,10 6 1-16,12-3-1 15,0 0 0-15,11-5 1 0,2 3 1 16,1-1-1-16,6 1 0 15,-4 2 0-15,-5-7 0 0,-7 3-1 16,-2 4 0-16,-9 2-1 16,-10-2 0-16,-2 0 0 15,-7 2 0-15,-4 1 0 16,-5-1 1-16,-3 0-1 31,-1 3 0-31,1 2 0 16,-4 2 1-16,-2 3-1 0,2 1 1 15,-5 1-1-15,0 7 1 16,-2 4 0-16,-2 10 0 16,-3 4-1-16,-4 5 1 15,-3 7-1-15,1 2 1 0,2-4-1 16,-3-1 1-16,3 1-1 16,-3-3 0-16,3 0 0 15,0-6 1-15,2-1 0 16,-2-4 0-16,2-3-1 15,0-2 1-15,0-2 0 0,2-3 0 16,0-4-1-16,3-3 1 16,0-4-1-16,0-2 1 31,-3-1 0-31,3-1 0 16,-3-6-1-16,0 3 1 0,1-2 1 15,-6-3 0-15,1 0-2 16,-2 1 1-16,-1-6 0 15,-2 3 0-15,-2 0-1 16,-3-2 1-16,1 2-2 16,-3-2 1-16,-4-1 0 0,-3 3 1 15,-7 0-2-15,-2 0 1 16,5 3 0-16,-7-1 0 16,-1-2 1-16,-1 0 0 15,-1-2-1-15,0-1 0 0,-2 1 1 16,3-3 0-16,1 1-1 15,10-1 1-15,3-2-1 16,3 0 1-16,6 0 0 16,4-2 0-16,0-2 0 15,3-1 0-15,1 1-1 0,3-3 1 16,-2 0 0-16,2-2 0 31,-2 2-1-31,2-2 1 16,0-3-1-16,-5-2 1 15,8 1 0-15,2-6 0 0,2 1-1 16,2-5 1-16,2-10-1 16,1-4 0-16,2-2 0 15,2 0 0-15,3 0 0 16,-3 2 0-16,3 9 0 16,-5 3 0-16,0 4-1 15,2 5 1-15,-5 5-1 16,1 4 0-16,4 0-5 0,1 2 1 15,6 5-7-15,2 3 0 16,3 6-3-16,5-2 1 0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34.0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12 28 0,'-7'-14'14'0,"2"23"-10"16,5-7 21-16,5 3-24 15,0 4 0-15,1 5 1 16,6 2 0-16,-1 5-2 15,5 7 0-15,1-3 2 16,-1 1 1-16,-3-3-1 16,-1-2 0-16,-5-5 0 15,-5-2 1-15,-2-3-2 16,-2-1 0-16,-3-3-4 16,-2-3 1-16,-2-1-6 15,-2-3 1-15,1 0-5 16,1-5 1-16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33.7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3-3 28 0,'0'-4'14'0,"-9"32"-7"0,7-21 23 15,2 6-29-15,-5 4 1 16,3 8 0-16,-5 5 1 16,-3 0-4-16,6-2 1 15,-1-2 1-15,-2-3 0 16,5-5-2-16,2-4 0 16,2-2-6-16,5-1 1 15,0-4-5-15,5-2 0 1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58.4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1 0 36 0,'3'5'18'0,"-8"-2"-18"0,0 2 34 15,2 7-32-15,-2 6 0 16,-2-1 3-16,-5 3 1 15,-1 2-7-15,-2 1 0 16,3-1 4 0,2 0 0-16,3-2-2 15,0-2 0-15,4-6-7 0,6-2 0 16,4-5-7-16,-2-3 1 16,0 1-2-16,10-8 0 15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33.5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19 22 0,'7'-11'11'0,"-5"2"-7"0,-2 9 16 0,0 0-17 31,2 4 1-31,0 3 2 16,-2 5 0-16,0 8-7 15,-2 6 0-15,0 4 6 16,-3 4 0-16,-1 5-2 0,3-4 0 16,1-3 0-16,0-4 0 15,2-3-1-15,0-4 0 16,0-5-2-16,2-2 0 16,0-5-4-16,3-2 1 0,2-3-6 15,-1-1 0-15,1-1-4 16,4 0 1-16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33.0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 862 21 0,'-9'-25'10'0,"-7"2"-8"0,11 14 19 16,-2-5-20-16,0-5 0 15,3-2 0-15,-10-4 1 16,7-1-3-16,-3-4 1 0,4-2 1 15,1-10 0-15,5 0-1 16,0 1 0-16,2 1 0 16,3 3 0-16,6 0 1 31,-4 5 0-31,7 6 0 16,-7 1 1-16,7 4-1 15,-2 0 1-15,4 5-1 0,2 4 1 16,3 1-1-16,5-1 1 15,13 1-2-15,7 1 1 16,12 6 0-16,7-5 1 16,12-3-1-16,6 3 0 0,10-1-1 15,-26 4 1-15,28-8-1 16,2 4 1-16,-2-4-1 16,0 1 1-16,-12-1-1 15,-2-3 0-15,-2 1 0 16,-7 5 1-16,-12 1-1 15,-11 3 0-15,-8 1 0 0,-4-1 1 16,-7 2-1-16,-2 3 1 16,-7 2-1-16,0 0 0 15,-7 2 0 1,0 0 1-16,-5 5-1 16,0 2 1-16,-2 3-1 15,-2 7 1-15,2-3-1 16,-7 5 1-16,0 4-1 15,0 3 1-15,0 7-1 16,-3 4 0-16,-4 3 0 0,5 9 0 16,0 0 0-16,-1-3 0 15,3-6 0-15,-2-5 1 16,2-2-1-16,-2-3 1 16,2-2 0-16,-2-2 0 15,-3 2-1-15,3-4 1 0,-1-6-1 16,1 1 1-16,0-2 0 15,-1-3 0-15,-1-2 0 16,-3-3 0-16,2 1 0 16,-2-3 0-16,-11 1 0 0,-6-1 1 15,-8 0-1-15,-7 0 0 16,-10 1-1-16,-13-3 1 31,-19-3-1-31,-17 3 1 16,-1-2 0-16,-15-5 0 0,5 4 0 15,3-1 0-15,9-6 0 16,9 3 0-16,4 0 0 16,5 3 1-16,19-1-3 15,12 0 1-15,8-2-6 16,10 0 0-16,12 3-7 0,8 4 1 16,13 0-3-16,6-3 0 15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31.9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6 29 16 0,'3'-5'8'0,"-1"-6"-4"15,0 6 13-15,1 0-15 16,-3 1 0-16,0 4 2 16,0 0 1-16,-3 0-5 15,-1 7 1-15,-6 2 3 16,1 3 1-16,-7 8-1 0,0 6 1 15,0 11-1-15,-3 0 1 16,3-3-2-16,2 1 1 16,7-7-1-16,2-1 1 0,5-4-2 15,3-2 1-15,1-5-2 16,3-2 0-16,3 0-8 16,-1-7 1-16,0 0-6 31,0 5 0-31,1-8-2 15,-10 3 0-15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31.1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 23 0,'9'-7'11'0,"12"0"-7"0,-12 7 17 16,0 3-18-16,3 1 1 16,-3 8 1-16,5 4 1 0,-5 2-8 15,1 8 1-15,-1 4 5 16,-5 2 0-16,-4-4-2 16,0-2 0-16,0-3-1 15,-2-5 1 1,0-4-1-16,-5-4 0 15,5-6-1-15,-3-2 1 16,5-2-1-16,7-6 0 0,2-6-1 16,3-2 0-16,-3-7-1 15,5 0 1-15,-3 3-1 16,3-1 1-16,3 5 1 16,-6 5 0-16,5 5 3 15,-2 4 0-15,-4 4 0 16,1 8 1-16,-2 4 0 0,1 3 1 15,-3-1-2-15,0 1 1 16,2-1-2-16,-5-4 0 16,1 0-5-16,2-3 1 0,-5-1-7 15,3-1 1-15,0-2-5 32,-1 2 0-32,1-2-2 15,-3-2 1-15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30.6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14 27 0,'9'-12'13'0,"0"8"-8"16,-9 4 27-16,0 0-30 16,-2 4 0-16,-5 6 2 15,0 8 0-15,0 3-5 16,-4 7 1-16,1-3 2 16,-1 1 1-16,9-1-1 15,0-2 1-15,-1-2-3 0,3-7 0 16,0-2-5-16,3-3 1 15,1-2-4 1,3-5 0-16,-7-2-5 16,4-2 1-16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30.4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7 66 12 0,'5'-21'6'0,"2"33"0"0,0-15 6 15,-7 3-10-15,4-2 0 16,1-5 1-16,-5 7 0 16,0-4-3-16,0-1 0 15,0 5 4-15,-5-5 0 16,1-2-1-16,1 3 0 0,-8-1-1 15,9 0 1-15,-3 3-1 16,-2 4 0-16,3-6-1 16,1 2 0-16,-4-1 0 15,0 6 0-15,0-3 0 16,-2 2 0-16,-2 0 0 16,2 3 0-1,-5-1-1-15,7 3 1 16,-5-2 0-16,3 2 0 15,-2 0 0-15,4 0 0 0,-5 0 0 16,5 0 0-16,-2 2 0 16,4 0 0-1,10 5-1 1,2 0 1-16,2 0-1 16,3 6 1-16,-1-1 0 15,5 2 0-15,0-3 1 0,1 3 1 16,3-3 0-16,-1 1 0 15,-3-3 0-15,-2-2 0 16,-7-3 0-16,2-1 1 0,-9-1-2 16,-7 0 1-16,-2 0-1 31,-10 1 0-31,-2-1-1 16,-2-4 1-16,0-1-1 15,0 1 0-15,3 2-2 16,1-5 0-16,3 0-5 15,7-2 0-15,2-2-5 0,7 2 1 16,9-2-5-16,-7 2 1 16,24-3-1-16,-5-1 1 15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29.1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901 24 0,'-7'-14'12'0,"3"-7"-14"0,1 15 24 0,3-6-19 16,-4-2 0-16,4-4 1 15,0-3 0-15,0-2-5 16,0 0 0-16,-3-7 3 16,-1-10 1-16,4-4-3 15,0 0 1 1,0-2-1-16,0 2 1 15,4 3-1-15,3 1 0 0,-4 3 0 16,1 3 0-16,3 1-1 16,0 3 1-16,0 3-1 15,0-6 1 1,5 1 0-16,1 7 0 16,6 1 0-16,-5 6 0 15,7 2 1-15,-3 2 0 16,3 5 0-16,0 2 1 0,11 0-1 15,5 2 0-15,5-2-1 16,9 3 0-16,5-1 0 16,8 0 1-16,1 1-1 15,-5-3 0-15,-2-2 0 16,-2-1 1-16,-10 3 0 16,1 3 0-16,-6-1 0 0,-11 3 0 15,-4 2-1-15,-5 0 1 16,-3 4-1-16,1 3 1 15,-10 3-1-15,3 6 1 16,-1 2-1-16,-4 5 0 0,-5 7-1 16,3 3 1-16,-5 6 0 31,-5 7 0-31,-4 10 0 16,2 4 0-16,0 2 0 15,-2 1 1-15,0-8-1 16,-3-2 0-16,3-2 0 0,-3-2 1 15,1-3-1-15,1-2 1 16,3-7-1-16,1-3 1 16,-4-4-1-16,3-2 1 15,5-2 0-15,-10-8 0 0,10-2 0 16,-5 0 1-16,-4-4 0 16,-8-3 1-16,5-2-1 15,-11-2 1-15,-8-3-1 16,-1-7 1-16,-10 1-2 15,-5-3 1-15,-2 0-1 0,-2-2 0 16,-1 0-1-16,1 2 1 16,7-5-2-16,2 3 1 15,2 2-3-15,10 2 0 16,4 1-5-16,5 1 0 16,16 3-5-16,5 5 0 15,4 2-1-15,16 2 0 16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28.2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34 0,'0'11'17'0,"-2"14"-21"0,2-22 30 15,2 1-26-15,3 1 0 16,-5-1-6-16,4 1 1 0,-1-3-1 16,3 3 1-16,-1 2-4 15,-3-3 1-15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27.2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7 858 21 0,'-10'-3'10'0,"10"-1"-7"0,0 4 20 16,0-5-20-16,0-2 1 15,3-2 2-15,-3-3 0 16,2-2-7-16,0-2 0 16,-2 0 5-16,0-2 0 15,3-3-1-15,-3 0 0 16,0-2-1-16,0-5 0 16,-3-7-1-16,1-4 0 15,-3 0-1-15,-6-3 0 16,4 0-1-16,0-2 1 0,-2 7-1 15,4 3 1-15,0 1-1 16,3 3 1-16,-2 5-1 16,4-3 0-16,4 3 1 31,1-1 0-31,-1-2-1 16,6 8 1-16,-3-1 0 15,2 5 0-15,5-1 1 0,2 6 0 16,-2-1-1-16,11 3 1 15,5 2 0-15,3 0 0 16,3 0 0-16,13 3 0 0,2-1-1 16,0 3 0-16,2-1 0 15,7 1 1-15,-12 0-1 16,8 2 0-16,-10-3 0 16,3 3 1-16,-5-2-1 15,-12 2 1-15,-4-2-1 0,-3 2 1 16,-4 0 0-16,-3 0 0 15,-8 0-1-15,1 0 1 16,-4 2-1-16,0 0 1 16,4 3-1-16,-8 7 1 15,1 4-1-15,-1 5 0 0,4 2 0 32,-7 5 0-32,0-1 0 15,-3 8 0-15,-1 9 0 16,1 2 0-16,3 10 0 15,-4-1 0-15,1-4 0 16,3-2 1-16,3-5-1 0,1-5 1 16,-4-2-1-16,3-2 1 15,1-1-1-15,-1-4 1 16,-3-2 0-16,0-2 0 0,4-6 0 16,-4-1 0-16,5-5-1 15,-5-3 1-15,0 1 0 16,0-3 0-16,0-2 0 15,-5 0 0-15,5-5-1 16,-4 1 1-16,-6-3 0 16,-8-3 0-16,-3 1-1 0,-4 0 1 31,-10-1-1-31,-9 1 1 16,3 2-1-16,-10 0 0 15,-7 0 0-15,-2 0 1 16,0 2-1-16,7 1 0 15,-21 1 0 1,16 1 1-16,5-3-1 16,14 1 1-16,-1-1-2 15,13 0 1-15,3-2-1 16,6 0 0-16,4 0-6 0,7 0 0 16,7 0-7-16,12-2 1 15,13 7-2-15,-2-12 0 16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26.2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17 12 0,'-7'-11'6'0,"14"16"3"0,-7-5 6 0,0-5-12 16,7 0 1-16,-5 3 3 16,7 2 1-16,-2 0-9 15,3 5 0-15,4 2 6 16,2-1 1-16,5 4-2 0,-3 4 0 15,5 6-1-15,3 4 0 16,-1 1-1-16,1 3 1 16,-1 4-1-16,-2 3 1 0,0 0 0 15,-6 6 0-15,-3-6 0 32,-3-2 0-32,-11-3 0 15,-2-5 0-15,-7 1-1 16,2-3 1-16,-7 0-1 15,4 0 0-15,-8-4 0 16,4-5 0-16,2-5-1 0,1 0 0 16,4-2-6-16,5-5 0 15,-10 1-6-15,10-3 1 16,2 0-5-16,0 0 0 0,-5 2-1 16,-2 0 0-16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58.2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8 73 24 0,'0'-5'12'0,"-10"-15"-6"15,8 12 23-15,-1 1-28 16,1-1 0-16,-3 1 1 16,-8 0 0-16,-2 2-3 0,-7 2 0 15,-8 1 2-15,5 2 0 16,0 2-1-16,-2 3 0 15,5 0 0-15,2 2 0 16,2 1 0-16,13 4 0 16,3 6 0-16,4 2 1 0,3 2 0 15,5-2 0-15,3 0 1 16,4 2 0-16,1 1 1 31,-4-4 1-31,-1 1 0 16,-8-2 1-16,-5-3-1 15,-8 0 1-15,-4-1-2 0,-8 1 1 16,-5 0-3-16,-7-5 1 16,-3 0-2-16,8 0 1 15,-1-2-2-15,6-6 0 16,5 1-5-16,7-3 1 0,2-3-7 16,8 3 0-16,15-5-3 15,5 0 0-15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24.9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8 18 0,'4'-7'9'0,"8"-19"-5"0,-7 24 14 15,-1 0-17-15,8-5 1 16,-5 0 3-16,0 2 0 0,4 3-5 15,3 2 0-15,0 0 4 16,-3 0 0-16,3 5-1 16,-5-1 0-16,-2 5-1 15,0 1 0-15,-4 3-2 16,-6 4 1-16,-4 3 0 16,-2 3 0-16,-2 3-1 15,1-3 1-15,-1 0 0 16,-3-2 1-16,0-3 1 15,3 1 0-15,4-5 0 0,2-1 0 16,5-1 0-16,5-3 0 16,-1-2 0-16,6-2 0 15,-1-1-1-15,7-1 0 32,-2-3-1-32,4 0 0 15,-2 0-2-15,3-3 1 0,-1-1-7 16,-2 1 0-16,0 1-6 15,-2 2 0-15,-2 2-2 16,-3-4 1-16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24.4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6 4 17 0,'4'5'8'0,"1"-10"-5"0,-5 5 13 0,2-4-13 16,-2 4 0-16,0 2 1 15,0 0 1-15,-2 10-6 16,0-3 1-16,-8 7 3 15,6-4 0-15,-10 4-1 16,7-2 0-16,0 0 0 0,0-3 0 16,2 1-2-16,1-1 1 31,2-6-1-31,-1-1 1 16,12 1 1-1,1-3 0-15,1 5-1 16,1 0 0-16,6 0 0 15,-6-2 1-15,4 2-1 16,-2-3 1-16,0-1-2 16,-1-1 1-16,4-2-2 15,-4 0 1-15,1-7-4 0,0 0 0 16,-2-2-2-16,2 0 1 16,-1-3-1-16,-3-2 0 15,1-2 1-15,1 0 0 0,-3 2 3 16,-2 0 1-16,0 0 2 15,2 0 1-15,-4 3 2 16,-1 2 0-16,1 4 0 16,-5 5 1-16,0 5 0 31,0 4 0-31,-5 7 0 0,1 9 0 16,-3 8-2-16,-3 6 0 15,1-4 0-15,0-3 0 16,7-2 0-16,-5-2 0 15,2-5-2-15,1-2 1 0,1-3-2 16,3-2 1-16,0-4-7 16,3-3 1-16,3-4-7 15,4-1 1-15,4 1-3 16,-3-5 1-16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23.0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9 22 11 0,'3'-7'5'0,"-3"0"3"0,0 7 6 0,0 0-13 16,0-5 1-16,0 5 1 15,0 0 1-15,-3-2-4 16,1 0 0-16,-2 4 3 0,-1-2 0 16,-7 12 0-16,6-3 0 15,-8 7-1-15,5-2 0 16,-3 12 0-16,5-6 1 16,-2 17-1-16,2-9 0 0,2 2-1 15,3 0 1-15,0-4-1 16,-3 4 0-16,3-5 0 15,0 1 0-15,-1-5 0 16,1-3 0-16,2-2 0 16,0-2 1-16,0-4-1 15,-2-1 0-15,2-4 0 0,0-1 1 32,0-2-1-32,-3-2 0 15,1 0-1-15,-2-2 1 16,1 0-1-16,1-3 1 0,0 3-1 15,-1-3 1-15,1 3-2 16,-3 0 1-16,1-1 0 16,2 1 0-16,-1 0 0 15,3 2 0-15,0-3-1 16,-2 1 1-16,2 0-6 16,0 2 1-16,2-3-6 0,10 3 1 15,-1 0-1-15,5-2 0 16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21.1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593 24 0,'-9'-7'12'0,"7"-16"-7"0,2 14 14 16,2-5-17-16,0-2 1 15,3-1 1-15,2-3 0 16,-3-4-5-16,1-6 0 16,7-2 3-16,-3-5 0 0,2 0-1 15,1 0 0-15,2-3-1 16,-3 1 0-16,1 7 0 15,-3 4 0-15,1 5 0 16,-1 4 1-16,0 1-1 0,0 1 1 16,5 4-1-16,2 3 1 31,5 3-1-31,5 0 0 16,4 0-1-16,7 3 1 15,5 1 0-15,11 6 0 0,9-3 0 16,3 2 0-16,2 3 0 15,5-3 0-15,2 0 0 16,3-2 1-16,-8 3-1 16,-6-6 1-16,-5-1-1 15,-5-1 1-15,-2 0-1 0,-3 1 1 16,-4 2-1-16,0-3 1 16,-4 3-1-16,-6-5 0 15,-1 7 0-15,-1-3 1 16,-6 6-1-16,-3 4 0 0,-5-5 0 15,-4 5 0-15,-4 4 0 16,-1 6 1-16,-2 1-1 16,0 12 1-16,0 5-1 31,-3 4 1-31,1 5-1 16,7 3 1-16,-10-6-1 0,3-1 0 15,-1-6 0-15,3 1 1 16,-2-2-1-16,-1-1 1 15,-1-7 0-15,-1-4 0 16,0-2 0-16,-4-5 1 0,0-3 0 16,-3-1 0-16,-7-3 0 15,-1-3 0-15,-11 1-1 16,-6-3 1-16,-9-2-2 16,-7 2 1-16,-17 1-1 15,-13-3 1-15,-12 2-1 16,-7 3 0-16,2-3 0 0,3 0 0 15,2 3 0-15,0 0 0 32,-5 4-2-32,17-2 0 0,20 0-5 15,8-3 0-15,13 6-6 16,14-1 1-16,7 2-1 31,7-1 0-31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20.1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 24 0,'14'-7'12'0,"2"12"-12"0,-11-3 24 0,2 5-21 15,-3 0 0-15,1 14 1 16,-3-5 0-16,-2 9-5 16,0-4 0-16,-2 2 3 15,0-5 1-15,-3 1-2 16,-2-6 1-16,3-1-2 16,1-3 1-16,3-6-1 15,0-1 1-15,7-9-2 16,2 2 0-16,3-13-1 15,-1 4 0-15,8-11 0 16,-8 4 1-16,15 3 1 16,-10 1 0-16,5 8 2 31,-5 0 0-31,2 16 2 16,-4-3 0-16,5 10 1 0,-8-2 0 15,3 4-2-15,-5-2 1 16,10 2-4-16,-5-5 0 15,-3-1-8-15,1-3 0 0,-8 2-5 16,-8 0 0-16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19.8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4 27 0,'10'-5'13'0,"-6"7"-11"16,-4 1 28-16,0 11-29 16,0-1 1-16,-2 4 2 15,-3 8 1-15,-2 1-6 0,3-3 1 16,-3 2 2-16,-2-2 1 16,4-2-1-16,0-2 1 15,3-5-4-15,0 2 0 0,-3-7-5 16,5-2 1-16,0-2-6 15,9-3 0-15,-2 0-1 16,2-2 1-16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19.5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5 73 13 0,'4'-2'6'0,"6"-7"2"15,-8 4 6-15,2 3-11 16,1-3 0-16,0 3 2 16,-1-3 0-16,1 0-6 0,-3 1 1 15,-2 4 4-15,0-7 1 16,0 2-2-16,0 1 1 16,-2-3-2-16,-3 4 0 15,-4 1-1-15,0 0 0 0,-7-1-1 16,2 3 1-16,-5-2-1 15,-1 7 1-15,4 2-1 16,-1-3 1-16,1 3-1 16,2 0 1-16,5 0-1 15,2 2 0-15,0 3 0 32,7 0 0-32,7 1 0 0,2 4 0 15,5 1 0-15,-2 1 1 16,4 2 0-16,0-3 0 15,0 3 1-15,-2-3 0 0,-2 1 1 16,-5 0 1-16,-3-3-1 16,-6 0 0-16,-5-2 0 15,-7 2 1-15,-7-2-2 16,1 2 1-16,-1-7-2 16,0 1 0-16,0-6-1 15,3 1 0-15,6-5-5 0,1 0 0 16,6-2-6-16,8-1 1 15,10 1-4-15,6 0 0 16,2-5 0-16,9-3 0 16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17.2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0 12 25 0,'-9'-7'12'0,"-7"2"-7"0,11 5 22 15,0 0-26-15,-2 3 1 16,3 1 1-16,-1 1 0 16,5 4-4-16,2 8 0 31,3-1 3-31,4 2 0 15,1 3-1-15,3-2 1 0,6-1-1 16,-5 1 1-16,2-3 0 16,-2 0 0-16,-5-2 1 15,1 0 0-15,-10 0-1 16,-7 0 1-16,2 0-3 0,-2-5 0 16,-2 0-5-16,2-4 0 15,0-1-7-15,0-4 1 16,5 0-2-16,2-2 0 15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16.9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 29 0,'4'-5'14'0,"-2"5"-10"0,1 2 28 0,-3 1-30 15,0 1 1-15,0 1 0 16,0 2 0-16,0 0-5 15,-3 6 0-15,3-4-2 16,0-2 1-16,3 0-6 16,4-2 0-16,0-1-2 15,2-4 0-15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16.8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12 18 0,'0'-13'9'0,"7"13"-1"0,-7 0 9 16,0 0-15-16,0 4 1 15,-5 3 1-15,0 5 1 16,1 4-6-16,-3 2 1 16,-2 1 3-16,2 2 0 15,2 2-1-15,-2 0 0 16,5-2-1-16,2-5 1 16,2 0-1-16,7-4 0 15,1-1-1-15,3-4 1 16,4-2-1-16,-1-3 1 0,5-2-3 15,4-5 0-15,1-4-1 16,-3-5 0-16,0-2 0 31,-2 0 0-31,0 0 0 16,-5 0 0-16,0-8 2 16,-4 8 1-16,1 0 2 15,-6 0 1-15,-2 2-1 0,2 7 1 16,-2 0 0-16,-5 7 1 15,0 0 0-15,2 9 0 16,-4 5-1-16,-3 9 0 16,-2 10-1-16,0 4 1 0,-2 0-1 15,-5-3 1-15,7 1-1 16,-5 0 0-16,3-3-1 16,2-2 1-16,5-5-4 15,0-4 0-15,2-2-5 16,2-5 0-16,3-3-5 15,4-2 0-15,2-2-2 0,6-11 1 1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57.6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4 7 36 0,'0'6'18'0,"20"-12"-17"15,-10 6 31-15,7-2-32 16,6-1 0-16,4 1-6 16,0 2 0-16,3 0-2 15,2 2 1-15,3-2-4 0,-3 0 1 16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16.2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6 13 19 0,'-4'-12'9'0,"-6"10"-5"0,10 2 16 16,0 0-16-16,0 0 0 0,-2 2 2 31,2 3 0-31,0 6-8 16,-2 8 1-16,-3 4 5 15,-2 7 1-15,-7 5-3 16,0 6 1-16,3-1-1 15,-3 4 0-15,0-9-1 16,2-3 1-16,1-2-2 0,1-5 1 16,-3 1 0-16,3-5 0 15,1 0-4-15,2-5 1 16,2-2-5-16,3-7 0 16,4 0-5-16,3-5 1 0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08.7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7 45 13 0,'-14'-11'6'0,"-2"-10"4"16,12 16 2-16,-3 1-12 16,-3 1 1-16,-1 3 0 0,-3 0 1 15,-2 5-2-15,-3 4 0 16,-6 5 1-16,2 2 0 16,-1 5 0-16,1 2 0 15,2 5 0-15,5 0 0 16,7-3 0-16,4-1 0 0,10-4 1 15,2-3 0-15,7-8 0 16,0-9 0-16,4-5 0 31,1-6 1-31,2-3-1 16,-1-2 0-16,4-3-2 0,-6 1 1 16,1-3-1-16,-3 2 0 15,-7 3-1-15,3 2 1 16,-5 5 0-16,-3 2 0 15,-4 9 0-15,0 5 1 0,-2 2-1 16,0 5 1-16,-1 7 0 16,3 2 0-16,3-2 0 15,1 5 0-15,8-1-3 16,-1-4 0-16,6 2-5 16,1-7 0-16,5-6-3 0,0-1 1 15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07.9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6 0,'14'2'8'0,"21"5"-7"0,-21-3 6 0,7 1-5 16,4 0 0-16,8 1 0 15,13 4 1-15,5-1-4 16,11 0 1-16,5 0 2 15,7-2 0-15,12 0-1 16,0 2 1-16,4-4-1 16,9-3 0-16,8 0 0 0,9 1 0 15,-3-3 0-15,12 0 0 16,2 2 0-16,-2-2 0 16,12 2-1-16,-5 1 1 15,11-3-1-15,-4 0 0 0,-2 0 0 16,8 0 1-16,-1 2-1 15,-10 0 1-15,3 1 0 16,-12-1 1-16,-12 5-1 31,-9-5 1-31,-18 0 0 16,-5 1 0-16,-9-1-1 16,-8-2 1-16,-8 2-2 0,-12 1 1 15,-5-1-4-15,-13 0 0 16,-12 3-6-16,-12-1 0 15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07.3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8 744 13 0,'-25'-7'6'0,"4"-27"-2"0,19 27 9 16,-3-10-11-16,-4-1 1 15,4-8 1-15,1-4 0 16,-1-2-5-16,0-3 0 16,10-4 3-16,0-1 1 0,-1 1-2 15,3-3 1-15,2 3-2 16,1-3 1-16,-1 5 0 16,0 5 0-16,3 4 0 15,-3 3 1-15,3 4-1 16,-3 2 0-16,2 3 0 0,3 0 0 15,12 0-1-15,4 2 1 16,7 4-1-16,2 4 0 16,8 1 0-16,-1 0 0 31,0 3 0-31,10 0 1 16,2-1-1-16,2 1 0 0,-5 2 0 15,13-2 0-15,-10-3 0 16,13 0 0-16,3 1 0 15,5-1 1-15,5 3-1 16,4-3 0-16,11 3 0 0,-2-3 0 16,-2 5-1-16,5-2 1 15,9 2 0-15,-5 2 0 16,5-2 0-16,11 3 1 16,3 1-1-16,-7-4 0 0,11 3 0 15,-16 1 0-15,7 1 0 16,-9-3 1-16,0 0-1 15,-9 1 0-15,-15 1 0 16,-4 1 0-16,-9-3 0 16,-7-2 0-16,0 0 0 31,-5 0 0-31,-7 0 0 0,0 0 0 16,-13 0 0-16,-12 0 0 15,-3 0-1-15,-4 0 1 16,-3 3-1-16,-6 1 1 0,-5 8 0 15,0 6 0-15,-7 12-1 16,0 8 0-16,-7 1 0 16,2 7 0-16,3 3 2 15,-3 9 0-15,10 2-1 16,-3-2 1-16,3-7 1 16,2 0 0-16,5-10-1 0,-6-6 1 15,4 0-2-15,-6-3 1 16,-1-4-5-16,1-2 0 15,-4-6-5-15,-4-1 0 16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06.1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-1 22 0,'14'-2'11'0,"0"9"-11"0,-10-5 19 16,-1 5-18-16,-3 4 0 15,0 3 1-15,-3 5 1 16,-1 4-3-16,-1 7 0 16,-4 0 2-16,-3-7 1 15,5 0-1-15,0-7 0 16,0-7-1-16,3-2 1 16,4-7-1-16,4-7 0 15,6-4-1 1,-1-8 0-16,-2-2-1 0,7 1 1 15,4 1-2-15,-1 3 1 16,1 0 0-16,-4 7 0 0,0 4 0 16,-3 5 1-16,1 5 1 15,-10 6 0-15,3 3 1 16,-5 0 0-16,0 2-1 16,7 0 1-16,-7-4-1 15,2-8 1-15,3-4-2 16,9-4 0-16,-3-3-1 15,3-5 1-15,2-2-1 0,1 1 1 16,-4-1-2-16,6 4 1 31,-12 1 1-31,7 5 0 16,-7 1 0-16,2 6 1 0,0 1 0 16,5 3 0-16,7 5 1 15,0-1 0-15,0 1-5 16,2 2 1-16,2-5-7 15,-4 5 0-15,5-3-1 16,-10 5 0-16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05.6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9 9 17 0,'0'-5'8'0,"-5"0"-2"0,0 5 6 0,1 0-10 16,-1 0 1-16,-9 5 1 15,0 2 0-15,-4 5-4 16,-3 4 0-16,5 2 4 0,-1 3 0 31,6 2-1-31,-1 0 0 16,5 1-1-16,0 1 1 16,5 3-2-16,2-5 1 15,0 0-5-15,0-7 0 0,7-4-5 16,0-3 1-16,12-6-3 15,-3-3 1-15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05.1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0 8 23 0,'3'-12'11'0,"1"26"-8"0,-4-7 17 15,0 7-19-15,0 4 0 16,-4 7 2-16,-1 3 1 15,1 0-4-15,-1 4 0 16,-4 5 2-16,4-3 1 16,-1-1-1-1,-1-6 1-15,2 3-7 16,3-2 0-16,0-5-5 16,11-5 0-16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04.9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7 28 0,'7'-14'14'0,"5"3"-11"16,-3 8 24-16,0 1-26 15,5-3 0-15,5 3 0 16,1 2 1-16,1 0-5 16,2 0 1-16,-2 0-4 15,0 2 0-15,0-2-3 16,4 3 0-16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04.7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6 20 0,'14'9'10'0,"9"-13"-11"0,-11 6 17 0,2-4-16 15,6-3 0-15,1 3 0 16,0-5 0-16,-1 0 0 15,6 2 1-15,-3-2-1 16,0 1 1-16,-3 1 1 16,-1 0 0-16,-5 3 0 15,-1 2 0-15,1 5 0 16,-5 2 1-16,3 2 0 16,-7 9 0-16,-3 3-2 15,-2 2 1-15,-2 5-1 16,-3 2 1-16,-2 2-1 15,0 2 0-15,0-1-1 0,0-3 0 16,3-3-2-16,-1-1 1 16,1-1-4-16,-3-4 1 15,2-1-5-15,3-3 0 0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04.3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8 0,'3'5'14'0,"-6"8"-18"0,3-8 25 0,0-1-21 15,0 3 1-15,0 0-3 16,0 2 0-16,3-2-3 16,-3 0 1-16,6 0-3 31,3-3 0-31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57.4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 23 0,'3'0'11'0,"14"5"-4"0,-10-7 18 0,8-3-22 16,5 3 0-16,5-1 2 15,2 1 0-15,3-1-7 32,2 3 1-32,-5-2 3 15,-4 2 1-15,-1 0-4 16,0 2 1-16,-2 1-6 0,-3-1 0 15,-7 1-5-15,-2 6 1 16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04.1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9 19 12 0,'7'-14'6'0,"-7"14"-1"0,-2 2 9 0,-3 5-12 16,-2 5 0-16,-4 7 1 15,-1 1 1-15,1 3-5 16,1 3 1-16,1 2 2 15,2 0 0-15,5-5 0 16,2-2 1-16,4-5-1 31,6-5 1-31,6-4-1 16,5-2 1-16,2-7-1 0,-2-5 1 16,0-5-1-16,-1-2 1 0,-3-4-2 15,-6-6 1-15,-4-6-1 16,-2-2 0-16,-3 4-1 15,-2 0 1-15,-2 8-2 16,-3 1 1-16,0 7-4 0,-1 6 1 31,1 6-4-31,5 2 0 16,2 7-3-16,1 3 1 16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03.7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0 26 9 0,'0'-21'4'0,"0"17"7"15,0 4-2-15,0-3-7 16,0 3 1-16,-2 3 1 0,0 8 0 16,-1 3-5-16,-4 7 1 15,1 2 3-15,-8 2 0 16,0 0-1-16,0 3 1 15,0-1-1-15,2 1 1 0,-2-3-2 16,1-4 1-16,3-2 0 16,3-3 0-16,-2-3-4 15,4-1 0-15,3-3-6 16,4-4 1-16,3-1-2 16,4 1 1-16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03.0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0 21 0,'0'5'10'0,"7"0"-7"15,-3-5 19-15,3 0-19 16,5 0 0-16,-3 0-2 15,3 0 1-15,-1 0-7 16,6 0 1-16,1 0-3 16,5 2 1-16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2:02.9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8 17 0,'5'0'8'0,"6"-5"-3"0,-6 3 12 0,4 2-16 15,0-2 0-15,10-1 1 16,2 3 1-16,2-4-4 31,-2 4 1-31,-1-5 1 16,1 1 1-16,2 1-2 0,-2-1 1 16,0 1-3-16,-2 1 0 15,-3 2-3-15,-2-2 0 16,-5 6-2-16,-4-1 0 15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3:54.5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970 13 0,'-12'0'6'0,"5"-4"3"0,7 4 7 0,0 0-15 15,5-3 0-15,2 1 2 16,7 0 0-16,0-1-4 16,0-1 1-16,4-1 3 15,1-4 1-15,-6 0-1 16,8-1 1-16,-2-3-1 15,6-4 0-15,-2 1-1 32,3 2 1-32,2-2-2 15,2-3 1-15,-5 6-1 0,3-6 0 16,0 1 0-16,-10 1 0 16,10-6-1-16,-9 5 1 15,2-10-1-15,-3 5 1 16,8-7-1-16,-10 4 1 15,7-4-1-15,-9 5 0 16,7-6 0-16,-3 8 0 16,3 0 0-16,-7 5 0 15,9-6 0-15,-7 1 0 0,-4 0 0 16,2 0 0-16,0-2 0 16,-3-1 1-16,-2 1-1 0,3-1 0 15,0 3 0-15,-3 0 0 16,-2 2 0-16,-3 2 0 0,3-4 0 31,0 2 0-31,-7 5 0 16,5 0 0-16,-3 2 0 15,-2 0 0-15,0 0-1 16,0 3 1-16,-2 1 0 16,-3 4 0-16,5-4-1 15,-2 6 1-15,-3-3-1 0,3 2 1 16,-3 3-1-16,1-1 1 15,2 1-1-15,-3 2 1 16,-2 0-1-16,0 2 1 0,0 1-1 16,0 1 1-16,0 1-1 15,0 0 1-15,-4 4-1 16,4 0 1-16,-7 0 0 16,7 3 0-16,-5 0-1 15,5 1 1-15,0 1 0 0,0 3 0 16,-4-1 0-16,4 0 0 15,0 3 0-15,0 4 0 16,0-2-1-16,5 2 1 31,-3 0 0-31,-2 0 0 16,7-2 0-16,-7 0 0 0,3-3 0 16,-3 3 0-16,7 0 0 15,-7 2 1-15,0-2-1 16,2 0 0-16,3 2 0 15,-5 0 0-15,2 0 0 16,-2 5 0-16,5 2 0 16,-3-2 1-16,3 2-1 0,2-2 0 15,0 0 1-15,0-3 0 16,2-2-1-16,3 0 1 0,-3 0 0 16,5 1 0-16,0-1 0 15,-2 0 0-15,2-5 0 16,4 1 0-16,-4 0 0 31,3-3 0-31,1 0 0 16,-4-2 0-16,7-3-1 15,0-1 1-15,2-3-2 0,-2-3 1 16,0-1-4-16,4-3 0 16,-4-3-5-16,0-1 1 15,0 1-4 1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5:12.1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8 17 0,'0'-7'8'0,"-3"5"-1"0,-1 4 10 16,4-2-16-16,0 5 0 0,0-3 0 16,-3 3 1-16,3-3-3 15,0 3 1-15,3 0-1 16,-3-1 1-16,4 3-5 16,-1 0 0-16,4 0-2 0,4 2 1 15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3:42.2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3 12 11 0,'0'-2'5'0,"3"-5"0"16,-3 7 6-16,0 0-10 15,2-3 0-15,-2 3 1 0,0 0 0 31,2 3-2-31,-2-1 0 16,0 3 1-16,-2 1 1 16,-3 6-1-16,1 4 1 0,-6 5-1 15,3 0 0-15,-4 4 0 16,-1 3 0-16,1-5-1 16,-1 3 1-16,-2 2-1 15,5-5 1-15,-2-7-1 16,1-2 1-16,3-3-1 0,3-1 0 15,2-6 0-15,2-1 0 16,0-3 0-16,4-3 0 16,5-1 0-16,-2-1 0 15,0 0 0-15,7 3 1 0,0 0-1 16,0 2 1-16,4 2 0 16,3 0 0-16,2 3-1 15,0 0 1-15,7 2-1 16,-4-3 1-16,6 3-1 15,-9-2 1-15,-2 0 0 32,-7-1 0-32,4 1-2 15,-2-3 1-15,-2-2-3 0,-4 0 0 16,-1 2-5-16,0-2 1 16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6:13.0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-2 18 0,'-12'0'9'0,"3"4"-6"0,7-1 15 0,-8 6-16 15,6 0 0-15,-1 0 1 16,3 2 0-16,-1-2-4 16,6-2 0-16,1-3 3 15,3-2 1-15,3-2-2 16,-4-2 1-16,4-2 0 16,-3-3 0-16,-3 0 0 15,-1 0 0-15,-3 1-1 0,-3-1 1 16,1 0-2-16,0 5 1 31,-1 2-6-31,3 0 0 16,3 2-4-16,1 3 0 0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6:10.8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28 10 0,'-5'-3'5'0,"-2"-1"1"16,5 4 6-16,-3 0-11 31,3 0 0-31,-3 2 2 0,0 0 0 0,0 5-3 31,1-2 0-31,-1 4 2 16,2-2 1-16,3 4-2 16,0-2 1-16,3 2-1 0,-1-1 0 15,8-8 0-15,-5 0 0 0,9-4 0 16,-5 0 0-16,6-8 0 15,-3-1 0-15,-1 0 1 16,-3-3 0-16,-4 1-1 16,1 1 1-16,-10 1 0 15,1 4 1-15,-4 0 0 16,-3 9 0-16,1 5-1 0,-2-2 1 16,5 2-1-16,0-1 0 15,0 1-1-15,7-2 0 16,2-3-5-16,5 0 0 15,0-2-6 1,5 3 0-16,-5-1-1 16,-2 0 1-16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5:20.9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449 11 0,'-12'7'5'0,"12"0"2"0,0-7 6 31,2 0-11-31,8 4 0 0,-1-2 1 16,5 1 0-16,7-1-4 16,4-2 1-16,5 0 3 15,5-2 0-15,7-3-2 16,-1 1 1-16,-1-3-1 16,-6-5 1-16,-1-2-1 0,1-4 0 15,-3-5-1-15,1-1 1 16,-4-6-1-16,-3 3 0 15,1-3 1-15,-5 2 1 0,-5-2-2 16,2 0 0-16,-4 2 0 16,-5 3 1-16,3-1-1 15,-5 5 0-15,2 1-1 16,-4 3 0-16,0 1 2 16,-3 2 0-16,0 3-2 31,-2 4 0-31,-2 2 1 0,-5 8 0 15,0-1 0-15,-5 7 0 16,-4 5-1-16,2 5 0 16,-7 6 1-16,1 5 0 0,1 7 1 15,3 2 1-15,4 3-1 16,5-1 1-16,5-6-1 16,4-3 1-16,5-1-1 15,7-6 1-15,2-2-1 16,3-4 0-16,-1-3-1 15,6-5 1-15,-6-1-4 0,5-4 0 16,0-1-5-16,-4-3 1 16,-5 1-3-16,-3 4 1 1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56.3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39 20 0,'0'-17'10'0,"24"7"-1"16,-9 5 8-16,0 2-14 0,10 3 0 16,7 0 2-16,8 0 0 15,12 0-6-15,8 0 1 16,17-5 4-16,13 1 1 16,17-1-1-16,4-3 0 0,-1 1-1 15,4-3 1-15,-7 0-1 16,-13 0 1-16,-14 3-2 15,-3-1 1-15,-15 1-2 16,-12 2 1-16,-10-2-4 16,-8 2 1-16,-7 2-7 15,-8 3 1-15,-2 5-7 0,-5 5 1 16,-12 7-1-16,-13 1 1 31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5:19.2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7 9 0,'-5'0'4'0,"7"-7"9"15,-2 7-4-15,0 0-7 0,7 0 1 16,7 0 1-16,-2 0 0 16,2 0-5-16,2 4 0 15,3-1 4-15,0-3 1 16,4 2-2-16,5-2 0 0,4 2-1 15,-1-2 0-15,-3 2-1 16,0 0 1-16,-5 1-2 16,-2-1 0-16,-5-2-4 15,-2 0 1-15,-2 0-3 16,-3 0 0-16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5:11.7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4 7 10 0,'0'-3'5'0,"0"6"-2"15,0-3 6-15,0 0-7 16,7-3 0-16,-7 1 1 16,0 2 0-16,7-2-4 15,-7 2 0-15,0 0 3 0,0 2 0 16,0-2-1-16,0 0 0 31,7 2-1-31,-7 1 1 16,0-1-1-16,0 0 1 15,0 0-1-15,0 5 1 0,0 0-1 16,0 0 1-16,0 3-1 16,0-1 1-16,0 2-1 15,-7 3 1-15,7 0 0 16,0 2 0-16,-2 3-1 16,2 2 0-16,0 2 0 15,-5 0 1-15,3 3-1 0,-3-1 1 16,-6-2-1-16,8-2 1 15,-1 5-1-15,-5-6 1 16,2-1-1-16,0-1 1 0,-5 1 0 16,5-1 0-16,-4-1 1 15,-5-1 0-15,0 0-1 16,0-2 1-16,-7-2-1 31,7-3 1-31,-3-2-1 16,1-3 1-16,2-1-2 0,0-3 1 15,6-5-1-15,4-2 1 16,-6-2-1-16,10-3 1 16,-3 1-1-16,5 1 1 15,0-1-1-15,0-1 0 0,7 3 1 16,5 0 0-16,-3 2 0 16,9-2 0-16,3 2-1 15,2 2 1-15,-3 0-1 16,1 1 1-16,-2 4 0 15,-3-3 0-15,2 3-1 0,-4 0 1 16,2 0-4-16,-2-4 1 16,0-1-4-16,-5 3 1 15,2-3-5-15,3-2 0 16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4:55.9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42 21 0,'-12'-21'10'0,"15"9"-12"0,-3 12 20 0,2-2-17 16,-4 0 0-16,2-3 0 16,0 5 0-16,4 0-5 15,3 2 0-15,3 5-2 16,-6 3 1-16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3:31.9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 7 0,'0'0'3'0,"0"-5"1"0,3 7 2 0,-1-2-5 16,0 3 1-16,3-1 1 16,-3 0 1-16,3 1-5 15,-3 1 1-15,3 1 2 16,2 0 1-16,-3 1-1 0,3 1 1 16,5 0-2-16,-3 3 1 15,5 4-1-15,-2-5 1 16,4 5-1-16,2 0 0 15,1-3 0-15,2-2 1 0,-1 3-1 16,4 0 1-16,-1-3-1 16,7 0 0-16,0-2 0 15,5 5 1-15,-1-5-1 16,3-3 1-16,3-1 0 16,-3-1 0-16,0-2-1 15,-5 0 1-15,0-5-1 0,-2 1 1 16,0-1-2-16,-2 0 1 31,0-2-1-31,0 0 1 16,-5 3-1-16,-5-1 0 0,-1 3-4 15,1 0 1-15,-2-1-4 16,-4 3 1-16,-3 5-3 16,3 2 0-16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6:12.5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9 12 14 0,'-3'-5'7'0,"6"-4"-2"0,-3 9 8 16,0 0-12-16,0 0 0 16,0 0 2-16,0 0 0 15,0 0-3-15,0 0 0 0,0 4 2 16,0 1 0-16,-3 0 0 31,-1 2 0-31,1 2 0 16,1 3 1-16,0 1-1 15,0 4 0-15,-1-1-1 16,1-2 1-16,0 11 0 16,-3-4 0-16,3 7-2 0,0-5 1 15,2 7-1-15,0-6 1 16,-3 6-1-16,3-7 1 0,-2 5 0 15,0-3 0-15,-1 3 0 16,1-7 0-16,-5 5 0 16,3-6 0-16,-3 4 0 15,0-6 1-15,0 3-1 16,2-5 0-16,-4 3 0 16,2-5 0-16,1 7 0 0,-4-7 0 15,3-5-1-15,1-2 1 16,-6-3-1-16,8 1 1 31,-8 2-1-31,5-2 1 16,-4-3-1-16,4-2 0 0,-2 0 0 15,0 0 0-15,4-12 0 16,0 3 1-16,-2-7-1 16,5 4 0-16,0-11-1 15,0 7 1-15,6-5 0 16,-2 5 0-16,10-8 0 0,-5 6 1 15,11-5-1-15,-4 4 0 16,7-6 0-16,-1 4 0 16,5-12 0-16,-4 10 1 15,7-7-1-15,-8 7 0 0,10 0 0 16,-5 2 1-16,-2 5-1 16,-2 2 1-16,-1 2-1 15,-4 3 1-15,-2 2-3 16,-5 2 1-16,-2 0-5 15,2 1 1-15,-2-1-6 16,2 1 1-16,-2-3-2 0,-7-7 0 31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6:11.5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225 12 0,'0'2'6'0,"0"3"1"16,0-5 8-16,7 0-14 15,-5 0 0-15,5 5 1 16,-2-1 1-16,9-1-3 16,-3-1 0-16,1 2 2 0,-1-1 0 0,3-3 0 15,0 0 0-15,2-7 0 16,-4 2 1-16,9-9-1 31,-5 5 1-31,0-3-1 16,-2 1 0-16,-2-3 0 15,2 0 0-15,-3 0-2 16,3 0 1-16,-2-2-1 16,-3 0 1-16,5 0-1 0,-5 2 0 15,3 2 0-15,-5 1 1 16,0-1-1-16,2 0 0 0,-2 6 0 15,2-1 1-15,-4 2-1 16,-1 0 1-16,-1 3-1 16,-3 2 1-16,0 0-1 15,0 0 0-15,2-5-2 16,0 5 0-16,-2 0-5 0,7 0 0 16,-2 3-3-16,-1-1 1 15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5:21.2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0 18 0,'2'4'9'0,"8"-4"-7"15,-10 0 16-15,16-2-17 0,16-2 1 16,7 2 4-16,10 0 0 15,11-2-6-15,5-3 0 16,11 3 4-16,5 0 0 16,3 2-1-16,-3-3 1 15,-7 1-3-15,0 0 1 16,-7 0-3-16,-10 1 1 31,-13 1-4-31,-4 0 0 16,-12 2-6-16,-8 4 0 0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5:19.4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-2 13 0,'-5'3'6'0,"12"-3"3"15,3 0 7-15,-1 2-15 16,2 0 1-16,3-2 0 16,5 0 0-16,4 0-3 15,7 0 1-15,-2 0-1 16,2 0 1-16,-5 3-6 16,-1-1 0-16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5:13.7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8 13 0,'0'-4'6'0,"7"1"-3"15,-7 3 9-15,4 0-11 0,3-4 0 16,-2 4 1-16,2-3 0 16,0-1-3-16,0 1 1 15,2 1 2-15,3 0 0 16,1 2-1-16,1 4 0 0,5-1 0 15,-5-1 1-15,11 0-1 16,1 1 0-16,-1-1-1 16,1 0 1-16,1-2 0 15,8-2 0-15,9 0 0 16,-2-3 0-16,8 5-1 16,-1 0 1 15,20-5 0-31,-8 1 0 15,-1 1-1-15,-7 1 1 16,0-3-1-16,-9 3 1 0,-5 2-1 16,-4 0 1-16,2 0 0 15,-9 2 0-15,4 1-1 16,-11-3 1-16,2 2 0 16,-9-2 1-16,2-2-1 15,-2 2 0-15,-4 0-1 0,-1-3 1 16,-9 1-4-16,7 2 1 15,-7 0-5-15,0 0 1 16,4 5-3-16,-1-1 1 16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4:58.8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3 1201 6 0,'12'-5'3'0,"16"-4"-3"0,-21 4 3 0,11 3-3 16,3-3 0-16,5-2-1 16,6 1 1-16,-4 1 1 15,11-4 0-15,0-1-1 16,8-1 1-16,-1-1 0 0,7 1 0 16,5-3 0-16,-4 0 0 15,3 2-1-15,1-4 0 0,5-2 0 16,2-1 1-16,9 0-1 15,-2 3 1-15,-3-2 0 16,7-3 0-16,8 0 0 16,2 3 0-16,-3-3-1 15,0-2 0-15,1 4 0 32,4 1 0-32,0 1 0 15,0-1 0-15,-3-1 1 0,3 1 0 16,3 2 0-16,1-3 1 15,-4 0-1-15,2-1 0 16,10 1 0-16,-10 1 1 0,-2-3-2 16,0 2 0-16,-2 3 0 15,-3 2 0-15,-2 0 0 16,-6-2 0-16,1 0 0 16,3 2 1-16,2 0-1 15,-7 2 0-15,5-1 0 16,-10-1 0-16,5-5 0 0,-7 8 0 15,5-1 0-15,-2 3 0 16,-3-1 0-16,0 1 1 16,0 0-1-16,-2 0 0 0,4-1 0 15,1 3 0-15,2-2 0 32,-8-2 0-32,1-3 0 15,0 0 0-15,0 2 0 16,0 1 0-16,4-1 1 15,-6-4 0-15,-3 2 0 16,-2-7 0-16,2 5 0 0,0 2 0 16,3 2-1-16,-3 1 1 15,-4-1-1-15,-5 3 1 16,0-3-2-16,-3 3 1 0,1 0 0 16,2 0 1-16,-3 4-1 15,-1 0 0-15,-3-2-1 16,-3 0 1-16,1-2 0 15,0 2 1-15,4 3-1 16,0-1 0-16,-4 0 0 16,2 1 0-16,0 1 0 0,-2-1 0 15,-1-1 0-15,-1 1 0 16,-1-1 0-16,0 3 0 16,5-1 0-16,-2-1 0 31,0 1 0-31,0 3 0 15,-1-4 0-15,-1 4 0 0,-1 0 0 16,-4 0 0-16,2 0 0 16,4 4 0-16,-1 1 0 15,1 0 0-15,-1-1 0 16,-1 3 0-16,1 0 0 16,-3 5 0-16,2-1 0 0,0 1 0 15,-4-1-1-15,-3 6 1 16,-1-1 0-16,-4 0 0 0,-1 0 0 15,2-2 0-15,-5 2 0 16,0-2 1-16,-2 2-1 16,-3 1 0-16,-1 1 0 15,-6 1 0-15,3-3 0 32,-5 0 0-32,1-2 0 15,-6 0 1-15,-2 0-1 0,1 2 1 16,-3-2-1-16,-5 4 0 15,-2-1 0-15,-2-1 1 16,-3 2-1-16,-4 3 0 0,-2-5 0 16,-3 3 0-16,2-3 0 15,-2 5 0-15,-2-2 0 16,0-1 0-16,-2-4 0 16,-8 5 0-16,3-6 0 15,-5 4 0-15,1-1 0 16,-1 0 0-16,-2 0 0 0,0-2 1 31,-19 5-1-31,3-3 1 16,-3 2-1-16,3 1 0 0,-2-5 0 15,1 4 0-15,6-1 0 32,-1-4 0-32,-2 1 0 15,0-2 0-15,-2-1 0 16,0 3 0-16,-3 3 0 15,0-4 0-15,8 6 0 16,-1-3 1-16,-2 3-1 0,-2-1 0 16,-5 3 0-16,0-5 0 15,0 5 0-15,3-2 0 16,-3-1 0-16,2-2 0 0,-9 1 0 16,3-1 0-16,-1-5 0 15,1 3 1-15,-5 0-1 16,2 0 0-16,-12 0 0 15,3 0 1-15,0-3-1 16,7 6 0-16,-7-1 0 16,-2-2 0-16,-3 0 0 15,-2 2 0-15,2-2 0 0,0 2 0 32,-4 0 0-32,0 0 0 15,-1 1 0-15,6-1 0 16,-6 2 0-16,-4-4 1 0,2-2-1 15,3 4 0-15,-3 0 0 16,5-4 1-16,-4-3-1 16,-1 0 0-16,5 5 0 15,-2-2 0-15,4-3 0 16,-4 0 0-16,-1-2 0 16,-2 5 0-16,3-3 0 15,-3 0 0-15,1 1 0 0,-1-1 1 16,0 3-1-16,8 1 1 15,-3-3-1-15,0 1 1 0,-3 3-1 16,10 0 0-16,-2 0 0 16,-3-2 1-16,3-1-2 15,-8 3 1-15,8-2 0 16,-1 1 0-16,6 4 0 31,-6-8 1-31,3 7-1 16,0-4 0-16,4-3 0 0,-1 0 1 15,1 3-1-15,-4-5 0 16,2 0 0-16,1-5 1 16,6 3 0-16,4-1 0 0,6-1-1 15,-3-3 0-15,0-3 0 16,5 1 1-16,-3-5-1 16,-2 2 0-16,7-4-1 15,-2-2 0-15,7-3 2 16,7-3 0-16,-1-3-1 15,8-1 1-15,-1-2 0 0,12-3 0 16,1 1 0-16,8-1 1 16,5 3-3-16,14-5 1 15,5-4 0-15,8-5 0 0,6 0 0 16,9 0 0-16,9-3-1 31,16 1 1-31,5 2-1 16,2 0 1-16,5 4-1 15,-5 3 0-15,12 5-1 16,-8 4 1-16,3-2-2 16,-2 2 0-16,7 5-5 0,4 0 1 1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55.7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2 53 21 0,'0'-17'10'0,"13"2"-5"16,-8 10 16-16,5-2-18 15,5 4 0-15,7-2 1 32,0 3 1-32,1 2-7 15,-1 2 1-15,3 1 4 0,-3 2 0 0,-7 2-2 16,-5 3 0-16,-2 0 0 15,-8 2 0-15,-10 1-1 16,0 2 0-16,-8-3-1 16,-4 0 1-16,-3 1-1 15,3-3 1-15,-1 0-1 0,6-1 1 32,2 1-1-32,10 0 0 15,5 0 1-15,5 0 0 16,10 0 0-16,0 2 0 0,0 3 0 15,2 0 1-15,-2 0 0 16,-5 2 0-16,0 3 1 16,-5-3 0-16,-8 3 0 15,-6-5 0-15,-4 0 0 16,-7 0 0-16,-5 0-1 0,-7 2 1 16,5-2-1-16,2 0 0 15,2-1-1-15,4-1 1 16,6-6-7-16,1 3 0 15,9-2-6-15,3-1 1 0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4:55.7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8 17 6 0,'-5'-9'3'15,"12"6"-3"-15,-7 3 3 0,7-2-1 16,-2 0 0-16,-1-1 2 16,1 3 0-16,4 3-5 15,-2 1 1-15,2 3 2 32,-2 5 1-32,0 2-1 0,2 4 0 15,-4 8-1-15,-1 8 0 16,1 6 0-16,2-1 0 15,-5-2 0-15,1 0 0 0,-1 0 1 16,-2 0 0-16,-2 0 0 16,-3-5 0-16,-4-2 0 15,-3-2 0-15,-4-5 0 16,-2-4 0-16,-1-6 1 16,1-3 0-16,4-3-1 15,0-7 0-15,-2-7-1 0,7-5 1 16,0 1-1-16,4-1 1 15,5-4-2-15,0 2 1 16,5 0-1-16,4 0 1 0,-2 0-1 16,7 3 0-16,-3-1-1 15,5 3 0-15,0-3-3 16,1-1 1-16,-6 1-5 31,3 0 1-31,-5 1-2 16,0-5 1-16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3:46.8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23 21 0,'-5'9'10'0,"-11"17"-10"0,13-19 18 16,3 0-17-16,0 2 1 15,3 0 0-15,1-2 0 0,3-4-2 16,-2-3 0-16,0-3 2 16,-1-1 1-16,3-3-1 15,-5-3 0-15,-2 1 0 16,-2-2 0-16,-3 1-1 15,3-1 1-15,0-1-4 16,-5 3 0-16,2 0-7 16,5 4 0-16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3:46.5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0 16 0,'-4'2'8'0,"-12"7"-5"0,14-4 12 16,-3 7-15-16,-4 6 1 15,0 5 0-15,-3 2 1 16,5 1-3-16,3-1 1 0,1-2 1 31,3-2 0-31,3-7 1 0,1 0 0 16,3-8-1-16,2-1 1 15,0-3 0-15,3-2 1 16,-3-2-1-16,3-5 1 16,-6-4-1-16,-3-3 0 0,-3-2-1 15,0 0 1-15,0-5-2 16,0 7 0-16,0 2-3 15,0 1 1-15,4 2-5 16,6 4 0-16,6-4-2 16,-5 2 0-16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3:46.2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3 28 16 0,'0'-10'8'0,"5"-1"-5"0,-3 9 12 16,-2 2-14-16,2-3 0 15,0 1 2-15,-2 2 0 16,5 2-4-16,-5 5 1 16,-5 5 2-16,3 4 1 15,0 9-1-15,-3 3 0 16,1 7-1-16,-3-3 1 16,0 1-1-16,0-3 1 15,-3-2-1-15,4-1 0 0,-1-3-1 16,-3-4 1-16,3-1-1 15,3-3 1-15,-1-4-4 16,3-3 1-16,4-2-4 16,3-5 1-16,2-4-4 15,7-5 1-15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3:45.9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1 4 11 0,'-5'2'5'0,"8"-9"0"16,-3 7 6-16,2 0-11 15,-2 3 1-15,0-1 2 16,0 3 0-16,0-1-4 0,-5 5 1 31,1 1 2-31,-6 1 0 16,-1 1-1-16,-1-1 0 15,-4 6-1-15,4-6 1 16,1 3 0-16,2-5 0 0,-1-2-1 16,3-2 1-16,3-3-1 15,4-2 1-15,2-4-1 16,3-1 0-16,4 0 0 15,0 1 1-15,3 1-1 16,-3 3 1-16,5 3-1 16,-2 4 1-16,-1 4 0 0,-4 1 1 15,2 2-1-15,-2 0 0 16,-2 0 0-16,0-1 0 16,2 1 0-16,-3-4 0 15,1-3-3-15,-1-3 0 0,6-1-3 16,-6-3 1-16,3-3-4 15,0-1 1-15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3:20.8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708 6 0,'-5'0'3'0,"5"-4"-1"16,0 4 3-16,0 0-4 15,0 0 0-15,0 0 1 16,0 0 0-16,0 0-3 16,0 0 1-16,0 0 1 0,0 2 1 15,0-2-1-15,5 0 1 16,2-2-1-16,-2-1 1 16,6-1-1-16,1-3 1 0,2 0-1 15,0-2 1-15,2-3-1 31,2 3 0-31,3-3 0 16,-2 3 0-16,8-5 0 16,4 0 0-16,-1 0 0 15,2 0 0-15,-2-4 0 16,5-1 0-16,-5 1 0 0,0 2 0 16,-2-1 0-16,6-1 0 15,-1-8-1-15,2 5 1 16,-3-2 0-16,7 0 0 0,1 0 0 15,-1 0 1-15,3-3-1 16,-3 1 0-16,-2-1-1 16,5 1 1-16,-3 2 0 15,-4 0 0-15,6-1-1 16,1 4 0-16,0-1 1 16,-1-2 0-16,1-3-1 0,0 1 1 15,2-3 0-15,-5-2 0 31,0 4-1-31,-1 1 1 16,-1-3-1-16,-3 5 1 16,3-3-1-16,-2 6 1 0,-5-4-1 15,3 4 0-15,-1-4 0 16,-2 6 1-16,-2-1-1 16,2 1 0-16,-2-1 0 15,-3 1 0-15,5-3 0 16,-4 2 1-16,-1 1-1 0,1-3 0 15,4 3 0-15,-3-6 1 16,-1 4-1-16,2-1 1 16,-1 2-1-16,1-2 0 15,2-2 0-15,-2 2 0 0,0 3 0 16,0-1 0-16,-3 1 0 16,-2 2 0-16,0-3 0 31,1 5 1-31,-1-2-1 15,4 2 0-15,-3 0 0 16,3 0 1-16,3 3-1 16,-6-3 0-16,1 0 0 0,-2-2 1 15,-2 2-1-15,-2 0 0 16,-1-2 0-16,-2 2 0 16,-2-2 0-16,0 2 1 0,0 0-1 15,-2 2 0-15,1 1 0 16,-3 1 0-16,1 1 0 15,1 0 0-15,-1 0 0 16,-1-1 0-16,4 3 0 16,-3 0 1-16,-2 1-1 15,-2 1 0-15,3 0 0 0,-4 3 0 16,4 0 0-16,-6-1 0 16,1 1 0-16,-3 0 0 15,8 2 0-15,-10 0 0 16,4 0 0-16,-1 0 0 0,1 2 0 31,1 0 0-31,-1 1 0 16,-1-1 0-16,-1 0 0 15,0 3 0-15,1 2-1 16,1 0 1-16,3 7 0 16,-2 0 0-16,2-1-1 0,2 4 1 15,-2-1 0-15,0 0 0 16,5 5 0-16,-6 0 0 15,6-3-1-15,-3 1 1 0,3-1 0 16,-1-1 0-16,1 3 0 16,4 1 0-16,-4 0 0 15,-1-2 0-15,1 1-1 16,0 4 1-16,-1-1 0 16,3 0 0-16,0 2 0 15,0 3 0 1,4 0 0-16,1 0 1 15,-1-3-1-15,1 1 0 16,-1-1 0-16,3-2 1 16,0-2-1-16,0 2 0 0,2 0 0 15,0 3 0-15,-2-1 0 16,0 1 1-16,0-3-1 16,-3 3 0-16,3-1 0 15,-3 3 1-15,3-3-1 16,0 1 0-16,2-1 0 15,0 1 0-15,1-1 0 0,-1 1 1 16,5-3-1-16,-5 2 0 16,0 5-1-16,-2 3 1 15,2-3 0-15,0-2 0 16,0-1 0-16,0 4 1 0,5-1-1 16,-3-7 1-16,-1 0-1 31,1 0 0-31,5 3 0 15,-2-1 1-15,-3-2-1 16,8 0 0-16,-8 5 0 16,3-2 0-16,2 1 0 0,-4 1 0 15,1-2 0-15,3-3 1 16,-4-2 0-16,2 0 0 16,-1-5 0-16,-1 0 0 0,-1 0 0 15,1-2 1-15,4-5-2 16,-7 1 1-16,0-6-4 15,-2 3 1-15,-5-7-5 16,-4 2 0-16,-3 8-5 16,-11-6 1-16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5:23.0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2 4 17 0,'0'-5'8'0,"2"3"-3"0,-2 2 6 16,0 2-9-16,0 1 1 16,0 4 1-16,-2 9 0 15,-3 2-5-15,-2 8 0 16,-2 4 4-16,-5 9 1 15,-2 3-2-15,-3-6 1 32,5-3-1-32,-2-3 0 15,0-7-1-15,0 0 1 0,4-7-1 16,3-2 1-16,2-7-2 16,5-2 1-16,2-3-1 15,4-2 1-15,3 0-1 0,7-2 0 16,2 4 0-16,0 0 1 15,-2 1 0-15,3 1 0 16,-1 3 0-16,5 2 1 0,2-2-1 16,5 3 1-16,2 1-1 15,-5-2 1-15,-2-4-2 16,0 0 1-16,-2-1-3 31,0-4 0-15,9-7-9-1,-4-2 1-15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5:22.5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 13 0,'16'-12'6'0,"0"3"3"16,-9 9 5-16,5 5-13 15,0 4 1-15,1 2 1 16,-1 8 0-16,-3 2-4 16,-2 0 1-16,0-1 1 15,-7 1 1-15,-2 0-1 31,-5-2 1-31,2-3-2 16,1-2 1-16,-1-3 0 0,-2-4 0 16,7-2 0-16,0-5 0 15,7-5-1-15,0-4 0 16,7 0-1-16,0-3 1 0,2 1-1 16,3-1 1-16,4 0-1 15,-5 6 1-15,-2 3 2 16,-4 1 0-16,2 7 0 15,0 1 0-15,-5 4 0 16,-2 1 1-16,0 6-1 0,-5-4 1 16,1 6-2-16,-3-3 1 15,2 0-3-15,0-2 1 16,3-2-5-16,2-3 1 0,0-2-6 16,4-7 1-16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5:22.0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5 4 22 0,'7'-5'11'0,"-14"21"-9"15,5-9 17-15,-3 3-17 16,0 4 0-16,-6 2 2 16,-1 0 0-16,-2 2-5 15,3 3 1-15,2-2 2 16,-3-1 1-16,5-1-1 15,0-4 0-15,0-1-4 0,5-3 1 16,2-2-4-16,0-4 0 16,0-3-4-16,2-7 0 0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5:21.8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7 54 13 0,'2'-7'6'0,"-6"-4"6"0,1 6 1 15,1 0-12-15,-7 1 0 16,0-1 1-16,-5 1 1 16,-7-1-4-16,2 0 1 15,-1 3 1-15,-1 2 1 16,2 0-1-16,1 2 0 0,6 3-1 16,1 2 1-16,4 2-1 15,2 5 1-15,3 4-1 16,4 1 0-16,3 4 1 15,2 2 1-15,4-2 0 0,-1 2 0 16,-1-2 0-16,-5 5 0 16,-1-3 0-16,-6-5 1 15,-4-3-1-15,-6-1 0 16,-1 0-1-16,-7-3 1 0,-4-3-1 16,-5-3 0-16,0-3 0 31,4-2 0-31,3-2-1 15,5-4 1-15,4 2-5 16,7-3 1-16,4 3-5 16,10-5 1-16,7 0-4 0,9-2 1 1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5:43.223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4 53 21 0,'-12'-7'10'0,"19"-6"-11"0,3 9 11 16,0-1-11-16,12 0 1 15,13 0 0-15,12 0 0 16,8 5 0-16,12-5 0 15,15 0 0-15,7 5 1 0,6 0-1 16,7 0 1-16,4 5 0 16,11 0 0-16,-5-2-1 15,2-1 1-15,5-2 0 16,-5 0 1-16,-4-2-1 16,-3-1 1-16,-13-2-1 0,-5 5 0 15,-4 0 0-15,-16 0 0 16,-2 3-1-16,-12-1 1 15,0 1-2-15,-13-1 1 0,-5 3-4 16,-2 0 0-16,-5 4-3 16,-8-4 0-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55.3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4 7 24 0,'0'-10'12'0,"0"37"-3"0,-2-19 15 16,-6 4-22-16,-2 11 0 16,-5 9 1-16,-2 8 1 31,2 2-5-31,0-2 0 15,5-8 3-15,0 3 0 0,3-10-5 16,2-5 1-16,5-8-6 0,0-2 1 16,5-5-3-16,5 0 0 15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5:18.5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5 24 0,'2'-5'12'0,"35"5"-9"15,-21 0 20-15,5-5-21 16,4 1 1-16,22-1 1 16,-1 1 0-16,2 2-5 15,3-1 0-15,0-1 3 16,-8-1 1-16,-1 1-7 15,-3-1 1 1,3 1-7-16,-3-1 1 16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5:18.3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4 2 16 0,'-4'-5'8'0,"4"1"-3"16,0 4 9-16,4 2-13 15,-4 3 1-15,5 4-1 16,-5 5 1-16,2 9-2 0,-2 7 0 15,5 5 1-15,-3 0 1 16,10 2-1-16,-8-3 0 16,3 6 1-16,0-8 1 15,-4 1-1-15,-3-3 0 16,0-5 1-16,-3-2 0 16,-8-4 0-16,-8-1 1 15,1-4-2 1,-3-2 1-16,0-3-1 15,2-4 0-15,3-3-2 16,2-2 1-16,5-4-5 16,2-3 1-16,5-5-5 15,2 0 0-15,2-8-3 0,12 1 0 16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5:17.9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0 16 0,'0'9'8'0,"0"12"-9"15,-5-14 18-15,5 4-16 16,-7 3 0-16,0-2 1 15,5-3 0-15,-5 0-3 16,2 1 1-16,-2-1 1 0,3-2 1 16,-3 2-1-16,7-9 0 15,0 0-1-15,0 0 1 16,7-5-1-16,4 1 1 16,3-3-1-16,0 0 0 31,2-5 0-31,-2 3 0 15,2 2 0-15,-4-2 0 0,2 4 0 16,0 1 0-16,2 6 1 16,-7 3 0-16,5 4 0 15,-5 2 0-15,0 1 0 16,-4 2 1-16,-3 2-1 16,-2 0 0-16,5-2-1 15,-5 0 0-15,2-2-3 0,3-5 1 16,-3-3-6-16,10-1 1 15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5:17.4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 7 0,'-2'-4'3'0,"2"-5"-1"16,0 9 4-16,2-7-7 15,1 3 1-15,-3 1-3 16,0 3 0-16,0 0 2 16,0 0 1-16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5:17.2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1 18 0,'0'-3'9'0,"-2"3"-7"0,2 0 13 0,0 0-14 16,0 5 1-16,-5 0 1 16,3 1 0-16,-3 3-4 15,-1 3 1-15,-6 1 2 16,5 6 1-16,0-4-1 15,0 1 0-15,0 0 0 16,2-2 0-16,3-1-1 16,-5 1 1-16,3-3-2 15,4-4 0-15,-3 2-4 16,3-4 1-16,0-3-6 16,0-2 1-16,3-2-1 15,8 0 0-15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5:16.9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9 75 11 0,'2'-2'5'0,"5"-3"0"16,-7 0 6-16,5 1-9 31,1-1 0-31,-6 3 1 15,3-3 1-15,-3 1-5 0,4-1 0 16,-4 3 3-16,0 2 1 16,-7-7-2-1,1 0 1-15,-1 0-2 16,-5-2 1-16,-2 6 0 16,0 1 0-16,3 2-1 15,-3 0 0-15,-5 0 0 16,3 2 1-16,0-2-1 15,2 3 1-15,0 1-1 0,0 3 0 16,3 0 0-16,4 0 0 16,4 0 0-16,-1 0 0 15,8 2 0-15,-1 0 0 16,4 3 0-16,4-3 1 0,-4 8-1 31,0-6 0-31,7 1 1 16,-9 2 0-16,8-1 0 15,-6 1 1-15,5 0 0 16,-10-2 0-16,-2 2 0 16,0-3 0-16,-2-1 0 15,-10-1 0-15,5-2-1 0,-11 0 1 16,2-3-1-16,-3 1 0 16,-2-3 0-16,-2 1 0 15,7-1-1-15,-7 0 0 0,9 1 0 16,0-1 1-16,7-2-4 15,-5 0 1-15,10 0-5 16,4 0 1-16,10 0-4 16,9-2 0-16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4:52.6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98 53 3 0,'-4'-9'1'0,"8"-2"1"0,-4 13 1 16,0-2-3-16,0 2 1 0,0 3 0 15,-4 0 0-15,1 1-1 16,1 4 0-16,0-1 1 16,-3 0 1-16,0 3-1 15,-2 2 1-15,3 0-1 16,-1-3 0-16,-4 8-1 16,2 2 1-16,-2-3 0 15,-3 7 0-15,3-1-1 0,-5 1 1 16,0-2-1-16,5 3 1 15,-5 4-1-15,2 0 0 16,-1 2 0-16,-4 3 1 0,1-5-1 16,0-2 0-16,-3 2 0 31,3-2 0-31,-5 0 1 16,3 2 0-16,-1 2 0 15,1-2 0-15,-1 5 0 16,3 0 0-16,-2 2-1 0,1-3 1 31,-6 15 0-31,0-1 1 16,2-4-2-16,0-4 1 15,3-1-1-15,-1 3 1 0,3-3 0 16,-2-2 0-16,4 0-1 16,-5-2 1-16,1-3-1 15,-1-2 0-15,-2 5 0 16,5-5 1-16,-2 3-1 15,-1-1 1-15,3 3-1 16,0-1 0-16,-3 6 0 0,3-1 0 16,4 1 0-16,-1-6 1 15,1-1-1-15,3-3 1 16,-3 4-1-16,3-3 0 16,-3 1 0-1,3-2 1-15,-2 5-1 16,4-10 0-16,-3 15 0 15,-1 1 0-15,4-1 0 16,0-3 0-16,0-3 0 16,2-6 0-16,-4 7 0 15,2 2 0-15,0-5 0 0,-4 1 0 16,4-1 0-16,-3 0 0 16,1 3 0-16,-2 0 0 15,1 0 0-15,-1-1 1 0,4-1-1 16,-7-5 1-16,2-3-1 15,-2 5 0-15,5 0 0 16,-5 3 0-16,5-1 0 16,-5-2 0-16,3 0 0 31,1 0 0-31,-1 0 0 16,1 0 0-16,-1 3 0 0,2-1 0 15,2-2 0-15,-3-2 1 16,3-2-1-16,3 4 0 15,-3 0 0-15,2 0 0 0,1 0 0 16,1-2 0-16,1-1 0 16,2 4 0-16,0 1 0 15,2 0 0-15,3 1 0 16,0-1 1-16,-1-2-1 16,3 0 0-16,-5 0 0 15,1 1 0-15,1-1 0 0,1-3 0 16,2 1 0-16,-2-2 0 15,2-1 0-15,2 1 0 16,-2-1 0-16,0-2 0 0,4 3 0 16,-1-1 0-16,6-2 0 31,0 5 1-31,0-7-1 16,-2 0 0-16,0-3 0 15,0 1 0-15,-3-1 0 16,8-2 0-16,-3 5 0 15,0-2 0-15,-4 2 0 0,4-3 0 16,0 3 0-16,-4-3 0 16,4 1 0-16,0-1 0 15,0-1 0-15,-2 1 0 0,5-2 0 16,-1 1 1-16,1-1-1 16,-1 0 1-16,3-4-1 15,5-1 0-15,4 1 0 16,-2-1 1-16,-1-1-1 15,6 1 0-15,-8-4 0 16,-2-2 0-16,-2-1 0 0,0-4 1 16,0 0-1-16,0 0 0 15,2-2 0-15,0 0 0 16,5-3 0-16,-3 0 0 16,5 1 0-16,0-5 0 31,-2 4 0-31,5-2 0 0,-8-2 0 15,0 2 1-15,-1 0-1 16,-1 0 0-16,-2 0 0 16,-3 0 1-16,-2 0-1 15,1-2 1-15,-1 0-1 0,0-1 0 16,2 1 0-16,1-3 1 16,-1 1-1-16,1-1 0 15,-1 1-1-15,-1 1 1 0,-3-1 0 16,2-1 1-16,2 1-1 15,1-1 0-15,2 1 0 16,-5-3 0-16,0 2 0 16,0-2 0-16,0 0 0 15,1 0 0-15,-6 3 0 16,3-3 0-16,0 0 0 31,-5 0 1-31,5 0-2 16,-5 0 1-16,3-2 0 0,-5-2 1 15,0-1-1-15,2 1 0 0,0-5 0 16,1 2 1-16,-3 0-1 16,0-2 0-16,2 0 0 15,0-1 0-15,3-1 0 16,-3 2 0-16,5 0 0 16,-5-3 0-16,3 3 0 15,-3-2 0-15,2-5 0 16,-1 2 1-16,-1 0-1 0,0-2 0 15,3 0 0-15,-5-3 0 16,4 1 0-16,1 0 0 16,4 2-1-16,-2-1 0 0,-2 4 1 31,-1-1 0-31,-2-4 0 16,3-6 0-16,-3 1-1 15,3 3 1-15,-3-3 0 16,3 0 0-16,-3-3 0 15,2 6 0-15,-4-3 0 16,5 2 1-16,-3-2-2 0,0 0 1 16,1-3 0-16,-3 1 1 15,2 0-1-15,-2-3 0 16,2 5 0-16,-2 0 0 0,0 0 0 16,2 2 0-16,-4 5 0 15,-3-2 0-15,1 2 0 16,-1-3 0-16,0-6 0 15,3 2 0-15,-3 0 0 16,3 0 0-16,-1 0 0 16,1 0 0-16,2 2 0 0,-2 3 1 15,-1 2-1-15,-2-1 0 32,1-1 0-32,-3 2 0 15,0-2 0-15,0-3 0 16,0 2 0-16,0 1 0 0,0 0 0 15,0 2 0-15,4-3 0 16,-1 3 0-16,-1 0 0 16,-2 4 0-16,0 1 0 15,0 0 0-15,-2-3 0 16,-1 0 0-16,3-2 0 0,0 0 0 16,0-5 0-16,0 3 1 15,0 2-2-15,0 0 1 16,0-1 0-16,0 4 0 0,0 4 0 15,-4-3 1-15,1 1-1 16,1 1 0-16,0 1 0 16,0 0 1-16,-1-2-1 31,3 2 0-31,-2-1-1 16,2-3 1-16,0 1 0 15,0-2 1-15,-2 5-2 0,-3-2 1 16,5 2 0-16,0-3 0 15,0 3 1-15,-2 0 0 16,2 2-2-16,-3 0 1 0,1-2 0 16,0 2 0-16,-1 3 0 15,-1 2 0-15,-1-1-1 16,1 1 1-16,-1-2-1 16,0 1 1-16,3 1 0 15,-3-2 1-15,3-3-1 16,0 2 0-16,-1 3 0 0,1-2 1 15,0 4-1-15,-1 2 0 16,1 1 0-16,-3-1 0 16,3 0 0-16,2 3 0 15,-2-2-1 1,-3 1 1-16,3-1 0 16,-3-3 0-16,1 5 0 15,-1-5 0-15,0 2 0 16,-2 1 0-16,1 1 0 15,-1 1 0-15,0 0 0 16,-3 0 0-16,3-3 0 16,-4 3 0-16,4 0 0 0,-5 2 0 15,5 0-1-15,-2 0 1 16,-5 0 0-16,0 2 0 0,3 0 0 16,-3 1 0-16,0-1 0 15,2 1 0-15,-1-1 0 16,1 0 0-16,-2-2 0 15,0 3 0-15,-4-1 0 16,6 0 0-16,-4 1 0 16,2-1 0-16,2 1 0 0,-1-1 0 31,1-2-1-31,-2-2 1 16,0 4 0-16,0-2 0 15,-2 0 0-15,2 0 1 0,5 0-1 16,-5 0 0-16,0 0 0 15,5 1 0-15,-3 1 0 16,1 0 0-16,-1 5-1 16,1 0 1-16,-8 3-1 15,3-1 1-15,-3 7 0 16,1 0 0-16,-3 3 0 0,-4 2 0 16,1 0-1-16,1 2 1 15,2 0 0-15,3 0 0 16,-1 1-1-16,3 1 0 0,2 1-3 15,0-1 1-15,1 8-4 16,1 4 0-16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4:21.9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6 0 6 0,'-11'2'3'0,"-8"12"0"15,12-12-1-15,2 3-1 16,-4 4 0-16,-5 3 0 31,0-5 1-31,-2 4-3 16,-5 3 1-16,5 0 1 0,-2-5 0 16,-1 1-1-16,1-3 0 15,8 0 1-15,-4-5 0 0,5 2-1 16,0 1 1-16,4-3-1 15,3 1 1-15,2-3-1 16,2 0 1-16,5-3-1 16,5 3 0-16,-3-2-1 15,3 0 1-15,4 2 0 16,-5 0 1-16,6 0-1 0,1-3 0 16,-2 3-1-16,5 0 0 15,-7 0-2-15,5 0 0 16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4:21.2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0 0 5 0,'0'0'2'0,"2"2"-1"15,-2-2 3-15,0 0-4 16,0 2 0-16,0-2 1 15,0 0 1-15,0 3-2 16,-2-3 0-16,-3 6 1 31,5-1 0-31,-7 0 0 0,7 2 1 16,-7 0-2-16,2-3 1 16,-1 1-1-16,-4 0 1 15,3 1 0-15,0-1 0 0,-2 2-1 16,4 0 0-16,-4 0 0 15,-5-2 1-15,7 2-1 16,-4-1 0-16,2-1 0 16,-3 2 1-16,5 0 0 15,-2 2 0-15,2-2 0 16,0 0 0-16,-2 0 0 0,2 0 0 16,4-5 0-16,-4 3 0 15,3-3-1-15,-1 3 0 16,0 2 0-16,-1-5 1 15,1 1-1-15,0-3 1 0,3 2-1 16,-3-2 1-16,5 2-1 31,-7-2 0-31,7 0 1 16,0 0 0-16,0 2-3 16,0-2 1-16,7 3-4 15,0-3 1-15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4:05.1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4 7 4 0,'-3'-7'2'0,"6"7"2"16,-3 0 2-16,0 0-5 15,0 3 1-15,0-3 2 0,0 0 1 16,0 0-6-16,0 0 0 16,0 0 3-16,0 0 1 15,0 0-1-15,0 2 0 16,-3 0-1-16,1 3 0 0,-3 2-1 15,3-2 1-15,0-1 0 32,-1 5 0-32,-1-4 0 15,1 7 1-15,-3-3-1 16,1 2 0-16,3 1 0 16,-1 2 1-16,1 0-1 0,0 0 0 15,2-5-1-15,2 5 1 16,0 0 0-16,1 0 0 15,1-3 0-15,3 1 0 16,-2-1-1-16,-1-1 1 0,3-3 1 16,0 2 0-16,0-4-1 15,0-3 1-15,2 0-1 16,-2 0 1-16,5-4-1 16,-5 2 0-16,5-4-1 15,-6-1 1-15,1-4-1 16,3 2 1-16,-3-3-1 0,0 3 0 15,0 1 0-15,-3-4 1 32,1 1-1-32,-1-3 0 15,1 3 0-15,-3-2 0 0,1-3 0 16,-3 2 0-16,2 1 0 16,-2 1 1-16,0 1-1 15,-2 2 0-15,-1 0-1 16,1-2 1-16,-3 0 0 15,1 2 0-15,-1 2 0 16,-2 0 0-16,-2 1 0 0,2 1 1 16,-5 1-1-16,3 2 0 15,-2 2 0-15,4 1 0 16,0-1-1-16,0 3 0 16,4-5-4-16,3 2 1 0,3 0-5 15,4 3 1-1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55.0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0 24 0,'19'10'12'0,"-11"22"-12"0,-8-19 25 32,-3 6-24-32,-2 6 1 15,0 2-1-15,-5-2 1 16,3-3-2-1,2-4 1-15,5-11 1 16,5-4 0-16,2-8-2 16,8-5 1-16,5-5-1 15,2-7 0-15,0-1-1 16,0 4 0-16,-2 4 1 0,-3 5 1 16,-5 5 0-16,-2 10 1 15,-2 7 0-15,-6 5 1 16,-2 8 0-16,-2 3 1 0,-6-4-2 15,3-1 0-15,3-1-2 16,2 0 0-16,0-4-6 16,2-6 0-16,3-2-6 15,10-3 1-15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3:30.5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10 20 0,'-4'-7'10'0,"-6"12"-8"15,8-3 17-15,0 5-18 16,0 4 1-16,2 5 1 16,2-2 0-16,2 2-4 15,6-5 1-15,-1-4 3 16,3 2 0-16,-3-4-1 15,2-3 1-15,-1-6-1 16,1-3 0-16,-6 0 0 16,0-4 1-16,-5-3-2 15,0 0 0 1,-3 3-1-16,-1-1 0 0,-1 3-4 16,-4 0 1-16,2 2-7 15,2 5 1-15,-4 7-1 16,2-3 0-16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3:30.2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17 15 0,'2'-7'7'0,"-2"-4"-2"0,0 11 13 16,0 0-17-16,0 2 0 15,-2 3 1-15,-1 2 1 16,-1 6-4-16,2 6 1 0,-1 4 1 16,-1 2 1-16,4-2 0 15,4-2 1-15,1-3-1 16,2-4 1-16,2-5 0 16,0-2 0-16,2-4 1 15,-2-3 0-15,3-5-1 16,-3-4 0-16,-3-3-1 15,1-1 1-15,-4-4-2 16,-3 4 1-16,0-1-4 16,-3 0 1-16,3 5-4 15,0 0 0-15,0 2-5 16,3 0 1-16,1 4-2 0,3 3 0 16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3:29.8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2 12 0,'-3'-5'6'0,"8"-2"1"0,-5 7 4 16,4-2-10-16,6-3 1 15,-1 3 0-15,3-3 1 16,-3 3-3-16,5 0 0 15,4-1 2-15,-4 3 1 16,2 0-1-16,1 3 0 16,-1-3-1-16,-7 2 1 0,3 2-1 15,-8 3 0-15,-1-4-1 16,-6 4 1-16,-1 2-1 0,-8 0 1 16,-2-2-1-16,3 0 1 15,-1 0-1-15,3 0 1 16,-1 0-2-16,6-2 1 31,2-1 0-31,2 1 0 16,4-3 0-16,5 0 0 0,1 3 0 15,4 0 1-15,-3-1 0 16,3 3 1-16,0-2 0 16,-5 2 1-16,0 4-1 15,-2 1 0-15,-2 0 0 16,-5-1 0-16,-2 1-1 0,-3 2 1 15,-7 0-1-15,1-1 1 16,-3-1-2-16,-2 2 1 16,4 0-1-16,-2 0 0 0,5-5-3 15,-2-4 1-15,4-3-4 16,0-2 0-16,7 0-3 16,4-5 0-16,1-2-2 15,6 0 1-15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3:29.1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0 9 0,'0'-14'4'15,"2"14"-1"-15,0-4 4 0,3 1-5 16,4-1 1-16,-2 1 1 16,7 1 0-16,-3 4-5 15,6 5 1-15,1-2 3 0,0 6 0 16,1 6-1-16,2 1 0 15,-1 3 0-15,4 0 0 16,-6 7-1-16,-2 2 1 16,-2 2 0-16,-3 0 0 0,-4-2 0 15,-2 0 1-15,0 3-1 16,-10-1 1-16,3-2-1 16,-3-2 1-16,-4-5-1 15,0-2 0-15,-1-3-2 31,-1-2 1-31,4-2-3 16,2-2 1-16,-2-5-4 0,5 0 0 16,2-3-5-16,9 1 1 15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3:25.8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67 17 0,'0'-3'8'0,"4"-1"-4"16,-2 1 12-16,5-1-14 15,5-3 1-15,7-2 3 16,4-3 0-16,9-2-7 16,-2 0 1-16,5 3 4 15,0-1 0-15,2 1-2 16,-3 1 1-16,-3 1-3 0,1 0 0 16,-4-1-5-16,0 1 1 0,4-2-5 31,3 6 0-31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3:25.5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2 45 5 0,'-11'-7'2'0,"4"-2"3"15,4 4 2-15,-1 1-4 0,4-1 1 16,-3 1 1-16,-1-3 1 16,1 4-7-16,1 1 0 15,2 2 5-15,0 0 0 16,2 5-2-16,1 4 1 0,4 0-1 15,0 10 0-15,0-1-1 16,4 8 0-16,1-1 0 16,-3 1 1-16,3-3-1 15,-3 0 0-15,-2 0 0 16,2 7 1-16,-2-2 0 16,2-3 0-16,-9 1 0 0,0-5 1 31,-7 0 0-31,5-3 1 15,-5-2-1-15,-9-2 0 16,2 0 0-16,-2-5 0 16,-7 1-1-16,2-3 1 0,2 0-3 15,-2-5 1-15,7-2-3 16,1 0 0-16,1-2-4 16,10-3 0-16,-5 0-3 15,4 1 0-15,-4-1-3 16,5 0 1-16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3:23.5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6 9 0,'0'-7'4'0,"-2"7"0"15,2 0 5-15,0 2-8 0,0 1 1 16,0-3 0-16,0 0 1 15,0 2-4-15,2 0 1 16,1 0 1-16,4-2 1 16,-1-2-1-16,6 7 1 0,-3-3-1 15,5 3 0-15,-2 2-1 16,1 2 1-16,4 0 0 16,-3 0 0-16,6 5 0 31,-4-2 0-31,5 1 0 15,-2-3 0-15,-3-3 0 0,2 2 0 16,-4-2 0-16,2 2 0 16,1-5 0-16,-1 1 0 15,-5 0 0-15,1-1 0 16,-3 1-1-16,0 0 1 16,-2-3-1-16,0 0 1 0,0-2-1 15,-2 2 0-15,-1 1 0 16,-1-3 0-16,-1 4-1 15,-2-4 1-15,5 3-2 16,-5-1 0-16,0 0-3 16,0 1 0-16,2 1-2 0,2 3 0 15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3:22.4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41 11 0,'0'-15'5'0,"7"11"-2"15,-2-1 1-15,-1 3-4 16,3 2 1-16,2-5 1 16,5 3 1-16,0-1-3 15,2 3 0-15,3 0 2 0,2 3 0 16,2-3-1-16,2 2 1 16,1 0-1-16,6 1 0 0,1 1 0 15,4-4 0-15,-3 5 0 16,6-5 0-16,-3 0-1 15,5 0 1-15,8 0-1 16,-3-2 1-16,6 4-1 16,-4-2 1-16,-1 2-1 15,6 1 0-15,-3-6 0 0,4 3 1 16,5 0 0-16,-2-2 0 16,-5 2-1-16,8-2 1 31,-3-3-1-31,2 3 1 0,2-3-1 15,-2 3 1-15,3 2-1 16,-5-3 0-16,2 1 0 16,0 2 1-16,3 0-1 15,-3-2 1-15,-4 2-1 16,-1 2 0-16,-2 0 0 16,-2-2 1-16,0 5-1 15,0-5 1-15,0 0-1 0,-2 2 1 16,0-2-1-16,1 3 0 15,-1-1 0-15,-3 0 1 16,5 3-1-16,-7-3 1 0,0 1-1 16,0-3 0-16,0 2 0 15,-2 0 1-15,0 1-2 16,-1-1 1-16,1 3 0 16,0-3 1-16,-5 3-1 15,0-5 0-15,0 2 0 16,-2-4 0-16,2 4 0 15,0 1 1 1,-5-1-1-16,1 0 0 16,-3 3 0-16,7 0 0 15,-5 2 0-15,-2-3 1 0,0 1-1 16,-2-3 0-16,2 1 0 16,0-1 1-16,-4 0-1 15,-1 1 0-15,3-1-1 16,-2-2 1-16,-1 0 0 15,3 2 0-15,0 1 0 16,2-1 0-16,2 3-1 0,-4-3 1 16,0 3 0-16,4-1 1 15,-2-1-1-15,3-1 1 16,-6 0-1-16,4-2 0 0,-4 3 0 16,1-3 0-16,2 0 0 31,0 0 1-31,-2 0-2 15,-2 0 1-15,-1 0 0 16,1 0 1-16,-3 2-1 16,2-2 0-16,-2 3 0 15,-2-1 0-15,0-4 1 0,2 2 0 16,-2 0-1-16,0 0 1 16,0 0 0-16,0 0 0 15,-1 0-1-15,4 0 0 16,-4 0 0-16,3 2 1 0,1-4-1 15,-4 2 1-15,4 0-1 16,-4 2 1-16,4 0-1 16,-4 1 1-16,-1-3-1 15,-3 2 1-15,0 0-1 16,-4 1 1-16,2-3-1 0,-3-3 1 16,-4-1-1-16,0 4 0 31,0 0 0-31,-2 0 1 15,0 0-3-15,-5 0 0 0,2 0-2 16,-2 0 1-16,0 0-6 16,9 0 1-16,-4 0-1 15,6 2 0-15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6-02T20:11:51.0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7 0,'0'0'0,"0"0"0,0 0 16,0 0-16,0 0 15,0 0-15,0 0 16,9-10-16,-9 10 0,0 0 16,26-28-1,-8 17 1,-4-3-1,-7 7 17,0 0-17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26.0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4 17 0,'-4'-18'8'0,"8"5"0"16,-4 1 9-16,7 6-17 16,-7-1 0-16,7 3-1 15,-1-1 1-15,1 5-3 16,-2 5 0-16,-3 6-3 16,-2 9 0-16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54.5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2-3 34 0,'7'0'17'16,"-9"30"-16"-16,2-20 28 0,-5 2-27 15,0 6 0-15,-3 4 1 16,-4 3 1-16,4-3-5 15,1-2 1-15,-3 0 2 0,2-2 0 16,3-6-3-16,-2 0 1 16,2-2-7-16,3-5 1 0,-1 5-6 15,1-5 0-15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4:44.3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3 2 10 0,'9'-2'5'0,"-6"6"-2"0,-3-4 4 0,0 2-5 15,0 3 0-15,0 4 1 16,-3 1 0-16,1 3-4 16,-5 1 0-16,2 0 3 15,1 2 0-15,-3 0-2 16,-2-2 1-16,-1-2 0 15,3-3 0-15,3 0-1 16,-1-4 1-16,3-3 0 16,2-2 0-16,2-7-1 31,3 0 1-31,4-2-1 0,3 0 1 16,-1-3-1-16,-2-2 0 15,10 1 0-15,-3 1 0 16,5 3-1-16,-3 0 1 0,-4 4 0 15,0 3 0-15,2 2 0 16,-7 4 1-16,3 1-1 16,-7 2 1-16,-1 2-1 15,-1 0 1-15,1 0-1 16,-11 1 1-16,3-1-1 16,1 0 1-16,1-2-1 0,0-2 1 15,2-3 0-15,0-2 0 16,0 0-1-16,7-5 1 15,4-2-1-15,-2 0 1 16,5-2-1-16,-2 0 0 0,-1-2 0 16,-1 4 0-16,1 0-1 31,-2 4 1-31,3 1 0 16,-5 4 0-16,2 1-1 15,-2 4 1-15,0-3 0 16,2 3 1-16,-2 2-1 15,-2 3 1-15,2-1 0 0,-5 1 0 16,0-1-1-16,1 1 0 16,-3-1-5-16,0 3 1 0,0 0-3 15,0 0 1-15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4:43.6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2 85 11 0,'-5'-7'5'0,"3"0"-3"0,2 7 3 0,0 0-2 16,7 0 0-16,-3 2 0 16,-1 5 0-16,4 3-5 0,2 4 1 31,-2-1 3-31,0 4 0 16,4 1-2-16,-4-2 1 15,5 5-1-15,-5-2 1 16,-3 2-1-16,1 2 1 0,-5-5 0 15,-5 1 0-15,1-1-1 16,-5 1 1-16,-5-3 0 16,4-2 0-16,-8 0 0 15,-3 0 0-15,0-5-1 16,0 0 1-16,3-4-1 16,2-3 1-16,2-2-1 0,4-2 1 15,6-3-1-15,1-2 0 16,6 0-1-16,1-2 1 15,6 0 0-15,-1 2 0 0,7-7-1 16,-2-5 1-16,14 3 0 16,-5-2 0-16,0-1 0 31,-2 1 0-31,0-1 0 16,0-4 0-16,-3 0 0 15,-6 0 0-15,-1-3 0 16,-4 3 1-16,-2 0-1 0,-5 2 1 15,0 3-1-15,-2 1 0 16,-5 3 0-16,0 3 0 16,-5-1-1-16,-2 8 1 0,3 1 0 15,-3 6 0-15,5 1-4 16,-3 10 1-16,5 7-3 16,5 0 1-16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4:43.0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1 0,'9'7'5'0,"12"-7"1"0,-14 0 10 0,5 0-16 16,-1 0 1-16,5 2-1 16,3 0 1-16,2-2-1 15,0 3 0-15,-1-1-1 16,1 0 1-16,0-2-5 16,0 0 1-16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4:42.6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3 7 0,'-5'0'3'0,"17"-2"2"0,-10-3 0 15,5 3-4-15,-3 2 0 16,1-2 2-16,0 2 1 0,2 0-5 15,0-5 1-15,-3 3 2 16,8 2 1-16,-3 0-1 16,5 0 0-16,2-2-2 15,2 0 1-15,3-1 0 16,-5 1 0-16,5 2-1 16,0-2 0-16,0 0 0 15,0-1 1-15,-3 3-1 0,0 0 1 16,-1 0-4-16,-4 0 1 0,-3 0-2 15,1 0 0-15,-4 3-1 16,0-3 0-16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4:39.8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04 8 0,'0'0'4'0,"9"3"-1"0,-9-3 5 16,4 0-7-16,3 0 0 15,5 0 1-15,-3-3 1 16,5 1-3-16,2 0 0 0,3-3 2 15,-3 0 0-15,2 1 0 16,1-3 0-16,1 0-1 16,1 0 0-16,2 0 0 15,-2-2 0-15,2-3-1 16,2 1 1-16,1-1-1 16,-5-2 1-16,-1 0-1 0,-1-2 1 15,-5 2-1-15,2-2 1 16,0 0-1-16,-2 0 1 15,-3 0-1-15,3-5 1 0,-5 2-1 16,3-1 0-16,-3-1 0 16,3 0 0-16,-5 0 0 31,2 3 0-31,-2-1 0 16,0-2 1-16,2 8-1 15,-4-4 0-15,-1 6 0 16,1 2 0-16,2-1-1 0,-5 3 1 15,0-2 0-15,-2 2 0 16,3 0 0-16,-3 3 0 16,0-3 0-16,0 7 0 15,0-5 0-15,0 5 0 0,0 0 0 16,0 0 0-16,0-2 0 16,0-1 0-16,-3 3 0 15,1 3 0-15,0-3 0 16,-1 0 0-16,-3 2 0 15,3-2 0-15,-1 2 0 16,-1-2 0-16,-2 3 0 0,5-1 0 16,-3 3-1-16,3-3 1 31,-3 3 0-31,-2-1 0 16,3 1 0-16,-1-1 0 0,0 3 0 15,3 0 0-15,-5 3 0 16,3-1 0-16,-1 0 0 15,-4 0 0-15,2 3 0 16,2-3 0-16,1 5 0 16,-3-2 0-16,2 1 0 0,0 4 0 15,1-1 0-15,-3 0 1 16,5 0-1-16,-3 0 0 16,0 0 0-16,3 1 0 15,-3-1-1-15,3-2 1 16,0 0 0-16,0 2 0 0,-1 0 0 15,3-2 0-15,0 0 0 16,0 2 1-16,0-2-1 16,3 0 1-16,-1-3-1 31,0 1 0-31,0-1 0 16,3 1 1-16,0-3-1 0,-1 0 1 15,1 1 0-15,4-1 0 16,-2-2-1-16,0 0 1 15,5 0-1-15,-3-3 1 0,5 1-1 16,-1-1 1-16,-1 1-1 16,0-3 1-16,-3 1-1 15,2-1 1-15,-1 0-3 16,-1 1 1-16,-2-1-4 16,0 0 1-16,0-2-3 0,-5 5 0 15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4:02.4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3 0 16 0,'7'0'8'0,"-3"2"-4"0,-4 0 10 15,0-2-13-15,0 3 1 16,-2 1 0-16,-3 3 1 0,-4 3-4 16,0-1 0-16,-7 0 2 15,-5 0 1-15,-2 3-2 16,-3 2 1-16,-4 0-1 16,0 0 1-16,0-5-1 15,4-2 0-15,1-3 0 16,4-4 0-16,0 3 0 15,5-1 1-15,9-4-1 16,0 2 0-16,5-5 0 16,4 7 1-16,7 1-1 0,1 4 1 15,1 4 1-15,1 3 1 16,6 5 0-16,-2 4 0 16,1 5 0-16,3-1 0 15,1 4 0-15,0-4 0 0,2-4-2 16,-2-2 1-16,0-2-1 15,-2-5 0-15,-3-5-3 32,-5 0 1-32,3-4-5 15,-5-3 1-15,1 0-6 16,-1-2 1-16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14:01.9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8 13 10 0,'3'-7'5'0,"-3"0"4"0,0 7 6 0,2 2-14 16,-2-2 0-16,2 5 2 16,-2-1 0-16,0 8-3 15,0 6 0-15,0 1 3 16,-4 6 0-16,-5 3 0 16,0 7 1-16,-5-1-1 0,2 1 0 15,-1 2-1-15,1 0 0 16,3-2 0-16,2-1 0 15,-2-4-1-15,5-6 0 16,-1-4-4 0,3-3 1-16,-3-4-4 15,10-6 0-15,0-2-4 16,1-3 1-16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42.7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9 30 0,'0'-16'15'0,"0"7"-13"0,0 9 23 16,0 0-25-16,3-4 0 15,-3 4-6-15,0 0 1 16,4 4-1-16,2-1 0 15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41.0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3 26 0,'-18'-5'13'0,"11"10"-6"16,9-8 19-16,5 6-24 15,9-1 1-15,-2 0 0 16,2 5 0-16,14-5-5 16,2 2 1-16,0 1 0 15,-4-3 1-15,4 2-9 16,0 0 0-16,7-4-1 16,-9-6 0-16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40.7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0 17 22 0,'7'-11'11'0,"0"4"-8"16,-7 7 20-16,0 2-21 16,0 5 1-16,-7 2 0 15,-5 10 0-15,-2 6-5 16,-6 8 1-16,-1 6 3 15,4 3 0-15,8 2-2 16,5-5 1-16,4-4 0 0,7-5 0 16,6-2 0-16,6-10 0 15,6-4 0-15,3-7 1 16,2-5-1-16,-7-6 1 16,1-8-2-16,-4-4 1 15,-1-12-2-15,-5 5 1 16,0 2-1-16,-12 3 1 15,-2 6-1-15,-2 7 1 0,2 5 0 16,-14 14 1-16,7 7 0 16,2 2 1-16,3 3-1 15,2-1 0-15,7-2 0 16,-7-2 0-16,7 0-1 16,2-5 0-16,-2-4-3 0,5-3 1 15,-5-2-5-15,0-5 1 16,0-4-5-16,-3-3 1 1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54.3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9 111 13 0,'0'-12'6'0,"12"0"8"0,-9 7 1 0,4 0-12 15,-2 0 0-15,2 0 2 16,-2-3 1-16,3 1-7 15,-6-3 0-15,-2 0 5 16,-5-3 0-16,-5 6-2 0,-2 2 1 16,-10 0-3-16,-6 3 1 15,-1 2-1-15,-4 2 0 16,-1 1 0-16,4-1 1 31,0 3-1-31,8 2 1 16,7 3 0-16,3-5 0 0,9 3 0 15,8 2 1-15,7 0-1 16,1 2 1-16,2 3-1 16,2 0 0-16,3 5 0 15,0 2 1-15,-3 3-1 16,-2 0 0-16,-3 2 1 0,-4 1 0 16,-6-1 0-16,-4-5 0 15,-6-2-1-15,-6 0 1 16,-6-2 0-16,-3-4 0 0,-1-1-1 15,-6-3 1-15,0-5-1 16,3-3 1-16,0-2-2 16,2-2 0-16,2-3-4 15,6 0 0-15,10 0-6 32,2 0 1-32,12 2-6 15,13 1 1-15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40.3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7 13 23 0,'0'-12'11'0,"-16"12"-9"15,6 2 23-15,-9 5-22 16,-7 10 0-16,-7 6 0 16,4 2 1-16,5 3-6 15,5 0 0-15,5-3 4 16,9-4 0-16,3-5-2 15,7-4 1-15,7-5-1 16,7-7 1-16,2-5-1 16,3-4 1-16,0-12-1 15,-1 3 1-15,-1-3-1 16,-8-2 1 0,-2 2-1-16,2 4 0 0,-7 4 0 15,-4 3 1-15,-3 10-1 16,-3 5 1-16,-4 9 0 15,-10 7 0-15,3 4-1 0,5 3 1 16,2-3-2-16,2 1 0 16,10-5-3-16,2-5 0 31,0-4-5-31,5-3 0 16,4-7-1-16,6-2 0 0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40.0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9 34 22 0,'11'-21'11'0,"-8"7"-2"16,-3 14 11-16,-3 2-17 15,3 7 0-15,-14 5 1 16,-2 5 0-16,0 6-5 15,-3 10 0-15,1 2 4 0,-1 7 0 16,1 5-2-16,2-3 0 16,6-4-1-16,6-8 0 15,4-3-4-15,2-6 0 16,5-4-6 0,12-7 0-16,4-3-1 0,14-8 1 15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39.7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2 3 19 0,'0'-7'9'0,"-7"14"-3"0,0 0 15 15,-7 2-18-15,-4 7 1 16,2 7 0-16,0 4 0 16,2-2-5-16,7 0 0 15,3-2 4-15,6-2 0 16,5-5-1-16,0-5 1 15,4-4-1-15,-2-5 0 16,0-6 0-16,-6-6 1 16,-3-8-2-16,-5 0 1 15,-4 0-3-15,0-1 0 0,4 3-4 16,5 3 0 0,2 1-7-16,10 3 1 0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39.5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5 12 21 0,'-19'-10'10'0,"-13"6"-9"0,22 4 18 16,1 0-19-16,2 4 1 0,-2 3-1 16,4 5 1-16,5 2-1 15,5 4 0-15,4 3 1 16,3 7 0-16,4 0 0 16,-2 4 0-16,-2 3 1 15,-3-5 1-15,-7-2 0 16,-9-3 1-16,-4-2-1 15,-8 1 1-15,-2-8-1 16,-2-2 0-16,-2-5-2 31,-1-2 1-31,5-2-6 0,7-5 1 16,5 0-6-16,9 0 1 0,14-7-3 16,7-7 0-16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39.2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48 20 0,'-11'-11'10'0,"2"-16"-5"15,7 22 6-15,2 1-12 16,0 4 1-16,2-2-7 0,5 6 0 15,2 1 5-15,6 4 0 16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4 21 13 0,'9'-16'6'0,"0"11"3"0,-9 5 7 0,0 0-14 16,2 0 1-16,1 5 1 16,-3 4 1-16,-3 5-5 15,-1 7 0-15,-3 4 4 16,-5 5 0-16,-4 0-1 15,2 3 1-15,1 1-2 16,-1-1 1-16,2-3-2 0,1-5 1 16,4-4-2-16,0-5 1 15,0-2-4-15,7-5 0 16,2-2-5-16,5-2 0 16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31.2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26 11 0,'-18'-16'5'0,"-3"9"8"16,17 4 1-16,-3 3-14 15,2 3 1-15,-2 1 1 16,5 3 0-16,4 7-2 0,7 7 0 15,1 2 1-15,8 4 1 16,5 3 0-16,0-2 0 16,-2 4 0-16,0-4 1 15,-3 2-1-15,-2-2 1 16,-6-1 0-16,-3 1 0 0,-10-7-1 16,-8-3 1-16,-5-2-2 15,-5-2 1-15,-2-5-2 16,-3-4 1-16,3-5-2 15,5-2 1-15,4-3-1 16,5-4 0-16,6 0-1 0,6-3 1 16,4 1 0-16,11-6 0 15,5 1 0-15,9 0 1 16,-2-2-1-16,3-1 1 31,-3-1 0-31,2-4 1 16,-7-1-1-16,-4 0 1 15,-7-3 0-15,-9 3 1 0,-8 2-1 16,1 2 1-16,-12 5-1 16,0 4 1-16,-4 3-1 15,-3 4 0-15,0 5-1 0,5 0 1 16,0 5-5-16,2 4 1 16,7 1-7-16,5 1 1 15,4 5-2-15,8-7 1 0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30.2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2 16 0,'-12'-3'8'16,"26"8"-2"-16,-7-5 12 0,6 0-18 15,8 0 0-15,4 2-1 16,3-2 1-16,-1-2-6 15,0 4 1-15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30.1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 19 0,'3'0'9'0,"8"-6"-4"0,-2 6 9 16,3 0-12-16,4 0 0 15,5 0 1-15,6 0 0 16,6-2-3-16,4 2 0 0,2 0 3 31,-5 0 0-31,3-5-1 16,-2 3 0-16,-5 0-4 16,0 2 1-16,-5 0-6 15,-7 0 1-15,-8 4-3 16,-8 1 1-16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26.4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7 16 0,'-5'-2'8'0,"12"-10"-3"0,0 8 11 0,2 1-15 15,5 1 0-15,0 0 1 16,14-3 1-16,9 3-3 15,11 2 0-15,6 0 3 16,8-2 0-16,12-1 0 31,5 1 0-31,6 2-1 16,1-2 1-16,0-1-1 16,-5 1 0-16,2 0-1 0,-9 2 1 15,-7-3-1-15,-16 1 1 16,-5 0-2-16,-2-1 1 15,-9 1-1-15,-3 0 0 16,-6-1-4-16,-5 1 1 0,-3 0-7 16,-9 4 0-16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53.2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0 23 0,'-12'9'11'0,"24"-9"1"16,-4 3 13-16,9-6-24 31,5 3 1-31,3-2-1 16,0 2 1-16,0-3-7 0,5 3 0 15,0 0-4-15,0 3 1 16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25.8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8 18 10 0,'-3'-9'5'0,"-1"0"3"0,4 9 5 16,0 0-12-16,7 0 0 16,0-2 2-16,-3 6 0 15,-1-4-3-15,4 10 0 16,-3 3 2-16,-4 4 1 16,3 6-1-16,-3 5 1 15,-3 6 0-15,3 3 0 0,0 0-1 16,-7 0 0-16,3 0 0 15,-3 3 0-15,0-3 0 16,-5 0 0-16,-2-2-1 31,-2 2 1-31,-7-3 0 16,2-3 0-16,-4 1 0 0,4-7 0 16,0-4 0-16,2-4 0 15,-1-6-1-15,1-6 0 16,8-3 0-16,-3-11 0 15,7-7-1-15,4-3 1 0,-1-2-2 16,8-2 1-16,-1 0-1 16,4 0 1-16,7 0 0 15,-3 4 0-15,8 3 0 16,-3 2 0-16,2-2-1 16,-4 4 1-16,2 3-3 15,1 2 1-15,-3 0-5 16,-3 0 0-16,3 0-4 15,0 0 0-15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42.4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7 9 11 0,'0'-9'5'0,"7"7"6"15,-7 2 4-15,4 0-14 16,-1 5 1-16,1 1 2 16,-2 8 0-16,3 9-4 15,-5 5 1-15,7 9 3 16,-7 2 1-16,0 8-1 0,0-1 1 15,-7 3-2-15,0-1 1 16,3 3-1-16,-10-7 0 16,-5-5-1-16,-1-4 0 0,-6-7 1 15,1-8 0-15,-5-6 0 32,-2-5 0-32,2-6-1 15,10-6 0-15,13-6-1 16,0-7 1-16,7-5-2 15,2 0 0-15,7-2-1 0,0 3 1 16,5-1-1-16,5 0 1 16,8 0-3-16,-8 5 0 15,6-5-6-15,0 3 0 16,-4 1-4-16,-7-3 0 0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35.3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88 31 0,'-20'18'15'0,"24"19"-14"15,-1-28 23-15,1 0-23 16,5 3 0-16,7-5 1 16,5-5 0-16,-5 0-2 15,0-6 0-15,-4-5 2 16,2-3 0-16,-5-2-1 16,-2-2 0-16,-5 0 0 15,0 0 1-15,-4 0-4 0,-7 0 1 16,0-1-9-16,-5 6 1 15,-12-5-2-15,-8-5 0 16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35.0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7 0 22 0,'0'5'11'0,"-17"27"-10"15,11-20 18-15,1 4-18 16,-9 7 0-16,0 5 1 16,1 2 0-16,3 2-1 15,1-2 0-15,7-2 1 16,7-1 1-16,4-6 0 15,-5-7 0-15,6-7 0 16,3-5 0-16,3-6-2 16,0-6 1-16,1-1 0 15,-4-5 0-15,-1-5-1 16,-5-2 0-16,-3-3 0 16,-1 1 0-16,-3 2-2 0,-3-2 0 15,3 1-5-15,0 6 1 16,3 4-6-16,4 0 0 15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34.7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0 7 20 0,'7'-2'10'0,"0"0"-3"0,-4 6 13 15,-3 3-18-15,-5 5 1 16,-2 4 1-16,-2 2 1 16,2-1-6-16,-7 1 0 15,3-2 3-15,-3 0 1 16,5-2-2-16,-1-4 0 15,6-4-1-15,-1-3 0 0,3-1 0 16,2-2 0-16,5 0-1 31,1-2 1-31,1 4-1 16,-2-2 1-16,2 5 0 16,2-1 0-16,0 3 0 15,3 0 0-15,-3 0 0 16,5 0 1-16,-3 0-1 15,3-2 1-15,4-3-1 0,-1-2 1 16,-4-2-2-16,3-3 1 16,1-2-1-16,-6-2 0 15,3-5-1-15,0 0 1 0,-5-4 0 16,2-8 1-16,-1 3-1 16,1 0 1-16,-6 2 0 15,2 3 0-15,-1 4 1 16,-1 2 1-16,-3 5-1 15,-2 7 0-15,3 5 1 0,-3 7 0 16,-3 8 0-16,-1 8 1 16,-8 2-1-16,1 2 0 31,-8 8 0-31,-1-3 1 16,1-3-2-16,1 1 1 0,2-5-1 15,4-2 0-15,-2-3-1 16,3-2 0-16,4-7-2 15,2-2 1-15,3-2-4 16,2-5 0-16,5 0-5 16,2-5 1-16,4-4-3 15,1-3 0-15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33.9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3 9 0,'9'-11'4'0,"14"-1"9"0,-14 7-5 0,5 1-7 16,7 4 1-16,-2 0 2 16,1 4 0-16,1 3-4 15,0 5 0-15,-2 2 4 31,-3 4 0-31,-2-2 0 16,-7 5 0-16,-3 2-1 16,-8 1 1-16,-1 1-2 0,-2-4 1 0,-4 0-1 15,4-5 0-15,-5-2-1 16,3-5 1-16,4-2-2 16,3-5 1-16,2-2-2 15,7-7 1-15,7-2-1 16,0-2 0-16,4-3 0 15,3 0 0-15,0 0 0 0,-3 2 0 16,1 3 1-16,-1 2 0 31,-1 3 1-31,-4 6 0 16,1 0 0-16,0 7 1 0,-5 3 0 16,-2 2 1-16,0 0-1 15,-2 2 0-15,-3 0-1 16,1 0 0-16,-3 1-1 15,0-6 0-15,2-2-3 16,0 1 1-16,5-3-5 0,-2-5 0 16,-1 0-5-16,6-2 1 15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33.2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8 38 18 0,'-12'-7'9'0,"-11"-7"-2"16,18 12 6-16,-6-3-12 16,-8 1 1-16,1 1 0 15,-3 1 1-15,0 2-4 16,0 2 1-16,0 3 1 16,3 2 1-16,-1 2-1 15,10 3 0-15,4 6-1 16,8 3 0-16,6 2 0 0,5 3 1 15,7-1 0-15,0-2 0 16,-1 3 0-16,-1-1 1 16,-7-4 0-16,-3 0 1 0,-7 0 0 15,-4-3 0-15,-10 1 0 32,-4-5 0-32,-7 0-1 15,-7-3 0-15,-5-2 0 16,3-4 0-16,2 0-2 15,6-5 1-15,1 0-2 16,5 0 0-16,4-5-5 0,7-2 1 16,7 3-6-16,11-1 1 15,6-4-1-15,3-1 0 16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32.7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9 16 0,'-7'-2'8'0,"16"-1"-4"16,0 3 12-1,3 0-14-15,13 0 0 16,10 0 4-16,14 0 1 16,6-2-7-16,17 0 0 15,9 2 4-15,3 2 1 0,1-2-1 16,1 0 0-16,-7 2-2 15,-3 1 0-15,-2-1-1 16,-9-2 0-16,-16 0-2 16,-8 0 1-16,-4 0-5 15,-4 0 1-15,-10 0-5 0,-9 2 0 32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29.3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0 26 0,'-9'0'13'0,"-2"20"-11"0,11-18 25 16,0 5-27-16,4 4 0 15,5-2 1-15,3 1 1 16,4-1-2-16,2-3 0 15,3-3 1-15,0-1 1 16,-3-4 0-16,-4-1 0 16,-5-6-1-16,-4 3 1 15,-5-4-1-15,-5-1 1 16,-2 2-1-16,-7 0 0 16,1 0-3-1,-1 5 1-15,-2-1-5 16,2 1 0-16,2 6-5 0,-4 0 1 15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29.0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6 16 12 0,'7'-13'6'0,"-7"8"3"16,-2 5 7-16,-3 5-13 16,-6 4 0-16,-1 7 1 15,-4 12 1-15,0 0-6 16,4 2 0-16,5-3 5 16,5 1 0-16,2-5-1 0,2-4 0 15,12-3-1-15,0-4 1 16,0-5-1-16,2-5 0 15,0-4 0-15,-4-3 0 16,-1-4 0-16,-4-3 0 16,0-2-1-16,-7-7 1 15,-4 1-3-15,1-4 1 16,1 4-5-16,4 1 0 16,1 3-6-16,4 4 1 0,-3 1-2 15,15-1 1-15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53.0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40 12 0,'-10'-7'6'0,"22"2"6"0,-12 5 5 0,0-5-14 16,5 3 0-16,2 0 4 16,6-1 0-16,4 1-8 15,3-1 1-15,5 1 5 16,2-1 0-16,0 1-2 16,1 0 0-16,1 2-3 15,-1 0 0-15,-4-3-5 16,-1 6 1-16,-4-3-7 0,-1 0 1 15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28.7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5 16 0,'5'-11'8'0,"8"-3"1"15,-6 12 7-15,0-3-15 16,5 3 1-16,-1 2 1 16,5 0 1-16,1 0-4 15,3 2 0-15,-1 5 3 16,-3-2 0-16,-5 4-1 15,3 2 0-15,-7 1 0 16,0 2 0-16,-7-3-1 16,-7 3 0-16,-2-2 0 15,-7 1 0-15,7-1-1 16,-8 2 1-16,4-5-1 16,1 3 0-16,3-1-1 0,2-2 0 15,5 3 0-15,4-1 0 16,3-1 0-16,4 1 1 15,2 3-1-15,5 0 1 0,3 0 0 16,-1 2 1-16,1-2 0 16,-3-1 1-16,0 1 0 31,-7-2 0-31,-9 2 1 16,-7-1 0-16,-4 1-1 15,-8 0 1-15,-1 0-2 0,-3 0 1 16,0 0-3-16,4-5 1 15,3 0-5-15,2-4 0 16,7-3-5-16,3 0 0 16,8-9-2-16,5-2 1 0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28.2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0 16 0,'16'14'8'0,"0"15"-4"0,-9-22 17 16,0 7-20-16,-5 0 1 16,0 2 1-16,-4 0 1 15,-7 5-5-15,2-3 1 0,0-2 3 16,-2 0 0-16,-1-4-1 16,1-3 0-16,2-5-1 15,3-4 0-15,4 0-2 16,7-6 1-16,0-4-2 15,4-1 1-15,3-1-1 16,0-1 0-16,4 1 0 0,3 3 1 16,2 2 2-16,-2 5 0 31,-3-1 1-31,-2 8 0 0,3 0 1 16,-8 4 0-16,-1 2 0 15,1 5 0-15,-2-2-2 16,-4-2 1-16,2 4-3 15,0-2 1-15,0-3-5 16,0-4 0-16,2-5-5 0,0 1 0 16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27.8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47 7 0,'-2'-20'3'0,"4"4"-4"16,4 11 3-16,1 3-5 15,-3-2 1-15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27.3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8 115 9 0,'-4'-7'4'0,"15"-5"11"16,-8 7-4-16,-3 1-9 15,0-3 1-15,4 0 0 16,-4-2 1-16,0-1-5 0,0 1 1 16,-4 0 3-16,-3 2 0 15,0 0-1-15,-3 0 1 16,-4 0-2-16,-4 2 1 0,-8 3-1 15,1 0 0-15,-3 2 0 16,-4 2 0-16,6 0-1 16,1 3 0-16,-3 0 0 15,7-1 0-15,3 3 0 32,4 0 0-32,2 2-1 15,5-2 0-15,7 3 0 0,0-1 0 16,7 2 1-16,5 3 0 15,-1 0 0-15,6 2 1 16,1-2 0-16,3 5 1 0,4-3 0 16,-4 0 0-16,-2-2-1 15,-5 2 1-15,-7 1 0 16,-3-1 1-16,-4-2-1 16,-4 0 0-16,-6 0 0 15,-8-3 0-15,-1 1 0 16,1-3 0-16,-3-2-1 0,0-3 0 15,0 1-1-15,-2-5 0 16,9 0-2-16,0 0 0 31,3 0-4-31,8-2 1 0,3 2-5 16,3-3 1-16,8 3-3 16,8-4 1-16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51.2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3 19 0,'10'-22'9'0,"7"12"-9"16,-12 5 14-16,5 0-13 16,-3 2 1-16,1 6 1 15,2 2 1-15,0 2-4 16,-3 6 0-16,1 4 3 15,-6 5 1 1,-2 6-1-16,0-1 0 16,-2 0-1-16,-1 0 1 0,-2 1-1 15,-2-8 0-15,-1-3 0 16,8-5 0-16,-5-7-1 16,3-2 1-16,-3-6-2 15,5-4 1-15,0-8-2 0,7 0 0 16,-2-2-1-16,10-8 0 15,-5 5-1-15,5 0 0 16,-5 3 0-16,10 7 0 0,-5 2 1 16,-3 4 1-16,-2 4 1 31,2 4 0-31,1 4 1 16,-3 4 1-16,5 1-1 15,0-1 1-15,-3 1 0 16,3-4 0-16,5-1-1 15,-8-1 1-15,5-4-1 0,3-3 1 16,0-10-1-16,-2 0 0 16,-6-2-2-16,0-3 1 15,-9-3-1-15,2 1 0 0,-5 2 0 16,-5 0 0-16,5 5-1 16,-3 3 1-16,-2 4-1 15,5 8 1-15,0 8-1 16,5 9 1-16,-2 10-1 15,4 13 1-15,-2 7 0 16,5-2 1-16,-2-6 0 0,-3-2 1 16,-5-7 2-16,-5-3 0 31,-5-7 1-31,-10-7 0 16,2-8 1-16,1-3 0 0,2-5-1 15,8-4 0-15,2-3-2 16,17-5 0-16,3-2-2 15,7-3 1-15,8-5-3 16,2 0 0-16,3-2-6 16,2 7 1-16,-4 7-5 15,-18 4 0-15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50.5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4 0 24 0,'5'4'12'0,"0"1"-10"0,-5-2 19 16,-5 4-18-16,-5 6 0 15,0 4 2-15,-2 8 0 16,2 2-7-16,0 8 1 0,-4 4 4 15,6-1 0-15,-2-6-2 16,5-5 1-16,0-2-2 16,-2-5 1-16,5-3-4 15,-3-7 0-15,5-3-4 16,0-4 0-16,0-3-3 16,-3-7 0-16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50.2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70 22 0,'3'-38'11'0,"16"18"-11"0,-14 15 20 16,3 1-19-16,-1 1 1 15,-4 3 2-15,2 5 0 16,-10 7-5-16,2 16 1 15,-9 9 3-15,4 0 0 16,-4 0-1-16,5 6 0 16,-3-1-1-16,5-5 0 15,-3-2 0-15,8-5 1 0,0-6-3 16,0-6 0-16,8-3-3 16,-1-10 1-16,5-10-2 15,-2-5 1-15,3-3-1 16,2-4 0-16,0 0 2 0,2 2 0 15,-7 2 3-15,2 3 1 16,-2 5 1-16,0 3 1 16,-3 2 0-16,3 7 0 15,-2 6 0 1,-3 2 0-16,5-5-1 16,-5 2 1-16,9-2-2 0,-1-3 1 15,2-4-2-15,0-6 1 16,0-4-1-16,-1-3 1 15,-1-2-2-15,2-1 1 0,0-2-1 16,-6 0 0-16,1 0 0 16,-2 1 1-16,7 6 0 31,-10 1 0-31,-3 7 1 16,-2 5 0-16,-5 5 0 15,-7 7 1-15,-3 8 0 16,-10 10 0-16,3 9 0 15,2 3 1-15,3-2-1 0,2-3 0 16,5-7-1-16,2-3 1 16,1-4-2-16,-1-6 0 0,8-7-4 15,0-3 1-15,0-4-5 16,0-3 0-16,8-3-3 16,4-4 0-16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49.6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9 20 17 0,'13'-10'8'0,"-4"-3"-5"16,-4 13 11-16,-2 5-12 15,2 3 1-15,0 4 0 0,-5 8 1 16,0 7-4-16,-5 11 0 16,0 6 4-16,-3 13 0 15,1-2-2-15,0-3 1 16,-3-7-1-16,-3-8 1 16,8-5-1-16,-2-7 0 15,-3-8-1-15,5-4 1 16,-2-6 0-16,-1-4 0 15,1-6-1-15,2-9 1 16,5-8-2-16,0-12 0 0,5-3-1 16,2-10 1-16,8 1-1 15,0-1 0-15,-3 5-1 16,11 3 1-16,-4 5 0 16,3 9 0-16,1 6-1 15,4 7 1-15,-5 3 1 16,-2 9 0-16,-6 3 0 15,-1 8 1-15,-6 4 1 0,-9 3 0 16,-11 5-1-16,-6-1 1 16,4 1-1-16,-5-5 1 0,5 0-3 15,1-3 1-15,1-7-5 16,6-2 0-16,-1-8-4 31,8-5 0-31,0-3-2 16,8-7 0-16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49.1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3 43 23 0,'5'-23'11'0,"10"1"-12"16,-13 20 22-16,3 4-20 16,-5 10 0-16,5 6 2 15,-10 9 1-15,5 5-4 16,-5 8 0-16,3 7 2 15,-11 3 1-15,11 4-1 16,-3 3 0-16,2-7-1 16,-1-8 0-16,4-7-1 15,-3-8 0-15,3-7-3 16,-5-5 1-16,5-5-2 16,-7-5 0-16,-8-13-2 15,3-4 1-15,-8-13 0 16,3-5 1-16,-3 1 3 15,8-1 0-15,2 3 2 16,5 7 1-16,5 2 0 16,5 8 1-16,5 6 0 0,9 1 0 15,1 3-2-15,10 0 1 16,-1-2-1-16,11-1 0 0,-6-2-1 16,1 0 1-16,-6-5 0 15,-7 0 1-15,1-2-1 16,-4 2 1-16,-6 3-1 15,-3-1 1-15,2 3 0 16,-12 8 1-16,0 4-2 16,0 5 1-16,-8 3-1 15,8 10 1 1,-4-3-1-16,1 6 0 16,3-3-1-16,0-3 0 15,3-5-3-15,1-4 0 0,4-6-5 16,-3-4 1-16,-3-3-3 15,-2-10 0-15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48.6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45 21 0,'15'-18'10'0,"-3"-6"-9"16,-4 21 17-16,-6 3-17 16,3 0 1-16,0 10 2 15,-2 2 1-15,-6 3-5 16,-2 8 0-16,0 6 3 15,-5 6 0-15,-2 7-1 16,-3 0 1-16,0 6-2 16,3-4 1-16,4-2-1 0,1-7 0 15,7-5-3-15,0-10 0 16,0-3-3-16,7-7 1 16,1-8-5-16,4-2 1 15,-2-12-2-15,2-10 1 1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51.6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77 20 0,'-7'-12'10'0,"36"5"-6"16,-21 7 14-16,12 0-16 16,14-3 1-16,16-4 2 0,12-1 1 15,5 6-7-15,17-3 1 16,-2 5 4-16,5 0 0 15,4 0-1-15,9 0 0 16,-1-5-1-16,2 0 0 0,-1 3-1 16,-6-3 1-16,-5 5-1 15,-7-5 1-15,-15 0-1 32,-15 3 0-32,-2-1 0 15,-8 3 0-15,-5 0-1 16,-10 3 1-16,-7-1-4 0,0 3 1 15,-8 0-6-15,-7 2 0 16,-5 5-4-16,-2 6 0 16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48.3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 22 0,'15'-10'11'0,"0"7"-12"0,-7 6 24 16,-8 4-21-16,5 6 1 15,-5 4 1-15,-5 8 1 16,5 5-6-16,-5-3 0 16,2 0 4-16,-2-4 0 0,3-3-2 15,2-6 1-15,2-1-1 16,6-3 1-16,2-5-1 15,-3-5 0-15,0-3-1 16,3-12 1 0,8-12-1 15,-11 5 1-31,8-1-1 16,0 3 0-16,-7 6-1 0,-3 4 1 15,-3 7-1-15,3 8 1 0,-5 10-1 16,0 2 1-16,0 3 0 15,2 5 0-15,-2-2 0 16,5-4 0-16,3 1-1 16,2-7 0-16,0-1-4 0,0-4 1 15,2-3-4-15,3-5 1 32,-3-8-3-32,-2-4 0 15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48.0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7 7 13 0,'0'-10'6'0,"13"10"2"16,-13 0 4-16,0 3-10 16,2 4 1-16,-2 6 1 15,0 4 0-15,0 5-4 16,-2 11 0-16,-3 1 3 15,-3 4 1-15,3-1-2 16,1-5 1-16,-1-4 0 16,-3-6 0-16,1-5-1 0,2-2 0 15,2-7-1-15,-7-1 1 32,8-9-1-32,2-8 0 15,2-8-1-15,1 1 1 0,4-8-1 16,1 0 0-16,7-2-1 15,-3 0 0-15,10 4 0 16,8 3 0-16,-3 5 0 16,3 8 0-16,-5 7 0 15,-3 5 1-15,-2 7 0 0,-3 6 0 16,-2 7 1-16,-2 2 0 16,-3 0 1-16,-5 1 0 15,-5-8-1-15,-3-6 1 0,1-1-1 16,-3-1 1-16,2-7-1 15,3-5 1-15,0-5-2 16,0-5 1-16,8-2-2 16,-6-8 1-16,6 0-1 15,-1 5 1-15,10-5-2 16,3 5 1-16,0 3 0 16,-5 5 0-16,0 4 1 31,0 13 0-31,-3 2 0 0,-4 3 0 15,-1 5 0-15,-2 3 1 16,2-3-1-16,1-3 1 0,-6 0-3 16,3-4 1-16,3-6-3 15,-1-2 0-15,1-2-4 16,4-1 1-16,-5-9-3 16,-4-1 0-16,4-7 1 15,3-10 1-15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47.2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2 19 8 0,'-3'-20'4'0,"6"20"0"0,-3 0 5 16,0 0-6-16,-3 7 0 15,-2 3 2 1,0 8 0-16,0 2-6 15,-2 4 0-15,4 1 5 16,6 3 0 0,7-1-2-16,0-7 1 15,5-5-1-15,-5-8 0 16,2-7 0-16,-5-5 1 16,3-5-2-16,-2-5 1 15,-1-2-1-15,3 0 1 16,-2-3-1-16,-3 2 0 0,5 3-1 15,-8 3 0-15,3 2-1 16,0 3 0-16,2 7 1 16,-4 5 0-16,-1 9 0 31,-2 9 0-31,0 9 1 16,0 5 0-16,0 3 0 15,0-2 1-15,-5 4 0 0,-4 0 0 16,1 0 0-16,-2 1 0 15,-2-6 0-15,-8 0 1 16,-5 0-1-16,-7-7 0 16,2-2 0-16,-3-6 0 0,1-5 0 15,2-4 0-15,3-3-2 16,0-8 1-16,4-2-4 16,11-5 0-16,2-2-7 15,10-3 1-15,10-3-3 16,0-4 0-16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45.1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30 17 0,'3'-2'8'0,"-6"6"-1"0,1-1 9 0,0 1-15 15,-1 6 1-15,1-1 1 16,0 5 0-16,2-3-4 15,0 6 1-15,2-6 2 16,0 1 1-16,3-1-1 16,7 1 0-16,-3-7-1 15,7-1 1-15,5-6-1 16,-2-3 1-16,1-2-1 0,1-2 1 0,-2-3-1 16,-1 1 0-16,-6-1-1 15,-1 1 1-15,1-3-1 16,-5 0 1-16,-2 5-1 15,-1-1 1 1,1-1-1-16,2 2 0 16,-3 2 0-16,-4 2 0 15,0-2-1-15,0 7 1 16,0-2 0-16,0 4 0 16,0 0-2-16,0 1 1 15,0-1-2-15,0 0 0 16,0 1-4-16,3-1 0 15,-3 0-2-15,0 1 0 16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44.4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8 10 11 0,'-7'-14'5'0,"9"7"5"15,-2 7 6-15,0 0-14 16,0 4 0-16,-2 8 1 16,-5 2 1-16,2 2-5 15,-2 5 1-15,-4 6 3 16,-5 3 0-16,-1 3-1 16,1-1 0-16,0 1 0 0,2-3 0 15,2-10 0-15,3-1 1 31,2-8-2-31,3-4 1 0,4-4-1 16,4-6 0-16,3-4 0 16,5-2 0-16,4-2-1 15,2-1 1-15,-1 0-2 16,4 1 1-16,-3 2-1 16,1 4 1-16,-3 0 0 15,-2 10 0-15,-5 0 0 0,3 2 1 16,-8 4 0-16,-2 3 0 15,-4 7 1-15,-7-3 0 16,0 3 0-16,-5-2 0 16,2-3-1-16,-4-2 1 15,0-1-2-15,4-3 1 16,-2-3-4 0,7-3 1-16,3-1-5 15,4-1 0-15,4-2-5 0,3-2 1 16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33.4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8-1 20 0,'7'-3'10'0,"6"12"-6"16,-10-6 19-16,-3-1-19 15,-3 5 0-15,-3 2 3 16,-1 5 0-16,0 4-9 16,-2 3 1-16,-3 2 5 15,-2-1 0-15,1-1-2 16,3 2 0-16,-1-2-1 15,6-3 0-15,3-4-2 0,0-1 0 16,2-4-5-16,2-4 1 16,3-7-6-16,4-3 0 15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27.7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1-1 25 0,'0'-5'12'0,"7"12"-8"0,-7-5 22 16,0 3-24-16,0 2 0 15,-2 2 2-15,-5 5 1 16,-5 4-6-16,5 1 0 15,-6 2 4-15,6-3 0 16,-5 1-2-16,3-1 1 16,-3 1-2-16,8-3 1 15,-3 0-3-15,0-4 1 16,7-3-4-16,0 3 0 16,4-3-5-16,-1-7 0 15,-3 3-1-15,4-12 0 0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09.5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5 21 0,'0'-25'10'0,"2"8"-5"16,-2 17 15-16,3-5-19 15,-1 0 1-15,5 2-1 16,-2 3 1-16,0 5-3 15,0 0 0-15,-3 5-1 16,1 5 0-16,-3 5-6 16,-3 7 1-16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57.1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6 58 13 0,'-8'-12'6'0,"13"-8"2"0,-2 15 4 0,-3 0-11 32,0 5 0-32,0 0 1 15,-3 0 1-15,-2 0-3 16,0 5 1-16,-10 2 1 15,8 6 1-15,-8 1 0 0,7 9 0 16,1 4-1-16,2-3 1 16,-2 4-2-16,7-6 1 15,0 0-1-15,0-2 1 0,5-8-1 16,-3 0 1-16,10-4-1 16,-7-3 0-16,-2-3 0 15,-3-2 1-15,0-5-1 16,0-2 1-16,0-8-2 15,-3-5 1-15,-2-2-1 16,5-3 0-16,5 1-1 0,-2 2 1 16,12-1-1-16,-8-1 0 15,13 4 0-15,-5 5 0 32,0 5 0-32,10 0 0 0,-3 3-1 15,0 7 1-15,1 3 0 16,-3 4 1-16,2 5-1 15,-7 8 1-15,-5 0 0 16,0 4 1-16,-5-1 0 16,-5-4 0-16,-5-1 0 15,2-6 1-15,-4-5-1 16,2-7 1-16,2-5-2 0,3-4 1 16,0-6-1-16,3 0 0 15,9-5-1-15,-2 0 1 16,5-4-1-16,-3 4 0 0,8 3 0 15,0 2 0-15,-3 5 2 16,11 5 0-16,-1 3 0 16,3 7 1-16,2 2 0 15,0 3 0-15,3 2-1 16,0 1 1-16,7-1-5 16,-7 3 1-16,0 2-7 0,-11 5 0 31,-11-7-2-31,-6 0 0 15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55.7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5 14 0,'-5'-5'7'0,"10"10"-2"15,-5-5 11-15,0 2-14 16,0 1 1-16,-5 2 1 16,2 2 0-16,3 0-5 15,3 1 0-15,2-1 3 0,7-2 1 32,-2 3-1-32,5-3 1 15,2-3-1-15,-7 1 0 16,3-3 0-16,-11-5 1 15,3 0-1-15,-5-8 1 0,-5 6-2 16,-2-3 1-16,-1 0-3 16,-2 3 0-16,-2 2-6 15,-1 5 1-15,-1 0-4 16,-9 5 0-16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51.0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5 27 0,'-3'-26'13'0,"18"14"-3"0,0 7 21 16,-3 3-28-16,8 0 1 16,2-1 2-16,1 1 1 15,4-1-9-15,3 3 0 32,4 0 2-32,4 3 0 15,-6 2-10-15,2 7 0 0,-6 2-3 16,1 0 0-16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54.8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5 24 0,'15'-8'12'0,"-8"1"-12"0,-7 9 20 0,-2 3-17 15,2 5 0-15,-5 5 0 16,5 7 1-16,0 6-5 15,5-1 0-15,2 0 3 16,3-2 1-16,8-5-1 16,4-5 0-16,-2-3-1 15,-5-7 1-15,7-5 0 16,-7-7 1-16,5-3-1 16,-13-10 0-16,6-2-1 15,-11-3 1 1,-2 0-2-16,-7-5 1 15,-1 0-6-15,1 5 1 16,-6 3-7-16,-1 7 0 0,-9 5-1 16,-12-2 0-16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54.5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7 22 0,'5'-5'11'0,"5"-7"-13"16,-5 7 22-16,2 3-20 16,3 2 1-16,2 0 0 15,1 0 1-15,1 2-2 0,8 3 0 16,-2-2 2-16,-3 4 0 16,3 3 0-16,0 5 0 15,-8-1-1-15,-2 1 1 16,-10 0 0-16,0-3 0 15,-27 3 0 1,5 0 1-16,2-3-2 16,3-2 1-16,4 0-2 15,11 2 1-15,2-4-1 16,2 1 1-16,11 1-2 31,2 3 1-31,-1 4-1 16,1-2 1-16,-3 7 0 0,-2 0 0 15,-5-2 1-15,-5-3 0 16,-7 0 0-16,-13-2 1 0,0 0 0 16,-2-6 0-16,0 1 0 15,0 0 0-15,7 0-3 16,3-5 1-16,-3 0-5 16,8-3 1-16,-1 1-4 15,8-3 1-15,8-3-5 16,-1-2 1-16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53.9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 19 0,'19'-8'9'0,"16"6"-8"0,-25 4 14 16,3 3-14-16,2 5 1 16,-1 5 1-16,-1 5 1 15,2 3-5-15,2 6 1 16,-2 9 3-16,-5-4 0 16,-3-1-1-16,-2-3 1 15,-2-6 0-15,-3-4 0 16,-3-5 0-16,3-5 0 15,-5-2-2 1,3-8 1-16,2-3-1 16,0-4 0-16,0-6-2 15,0-7 1-15,7 1-1 16,1 1 0-16,4 1 0 16,3 4 0-16,-5 1 0 15,8 7 1-15,-4 5 0 16,1 7 1-16,-2 8 0 15,2 3 1-15,0-1-1 16,-5 3 1-16,0-3-1 16,4 1 1-16,-6-6-4 15,7-2 1-15,-3 0-4 16,3-5 0-16,-7-2-5 16,2-3 0-16,0 0-1 0,-8-8 1 0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53.6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 16 0,'14'-5'8'0,"11"3"-2"0,-21 2 11 15,4 2-15-15,-1 3 0 0,0 5 2 16,-2 5 0-16,2 5-4 16,-7-1 0-16,0 9 4 15,-5-1 0-15,3 0-1 16,-5 0 1-16,-1 1-2 16,1-6 1-16,-2-5-2 15,4 1 1-15,0-1-2 16,5-7 1-16,-5-3-5 31,3-2 1-31,2-5-5 16,0 0 1-16,0-7-4 0,2-8 1 0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53.2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0 55 20 0,'5'-12'10'16,"-3"-10"-4"-16,-2 17 9 0,-2 0-13 15,-3 0 0-15,-5 0 3 16,0 2 0-16,-5 6-6 0,-2-1 1 0,4 1 3 16,-2 2 0-16,8 5-2 15,-8 2 1-15,10 8-2 32,5 2 0-32,3 1-1 15,2 4 1-15,7 5 0 16,-5 6 0-16,3-6 0 15,-5-2 1-15,0-3 0 16,-2-5 1-16,-6-2 1 0,-4-2 0 16,-6-3 0-16,-11-5 0 15,-1-3-1-15,-10-2 1 16,5-3-1-16,3-2 0 0,-6-2-3 16,11 0 0-16,5-1-4 15,4-2 0-15,8 0-5 16,10-2 1-16,8-1-3 15,-1 1 0-15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52.8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0 25 0,'-2'5'12'0,"-3"30"-13"16,5-30 21-16,0 5-19 15,2 0 0-15,3 0 0 16,5 2 1-16,0-4-2 16,5-1 0-16,3-4 1 15,4-1 1-15,0-4-2 16,1-3 1-16,-1-3-2 16,3 1 1-16,-3-1-1 15,-2-4 0-15,-2 2 0 16,-6 3 0-16,0-1 0 15,-4 1 1-15,-6 7 2 16,-4 2 0-16,-3 8 0 16,-5 8 1-16,-2 4 0 15,-8 18 0-15,-3-1 1 0,-2 1 0 16,-4-5-2-16,4 2 0 16,2-4-1-16,4-4 1 15,4 4-3-15,2-8 1 0,6-3-5 16,7-10 0-16,5 3-7 15,2-2 1-15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52.4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6-1 19 0,'-2'0'9'0,"4"15"-2"31,-2-6 7-31,0 6-13 16,-2 10 0-16,-1 7 2 0,1 3 0 15,-3 0-3-15,0 5 0 16,-2-6 3-16,2-1 0 15,0-6-1-15,0-2 1 0,0-6-1 16,3-4 1-16,2-5-1 16,0-7 0-16,7-3-1 15,0-5 1-15,3-5-2 16,2-3 1-16,-2-1-1 16,5-1 0-16,4 2 0 15,-2 3 0-15,3 3-1 16,-6 2 0-16,3 7 0 0,1 8 0 15,-1 0 1-15,-8 3 0 16,-1 2 1-16,-3 2 0 0,-10 0 1 16,-5 1 1-16,-10-3-1 31,1 2 1-31,-3 0-1 16,-2-4 0-16,2 2-2 15,0-3 1-15,5-5-6 16,9 1 1-16,6-3-5 15,7 0 1-15,2 0-4 0,10-8 0 16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21.8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72 0 18 0,'-15'3'9'0,"-12"24"-6"0,19-19 12 0,-12 6-14 16,-9 14 1-16,-14 14 1 15,-6 3 1-15,-16 7-5 16,-20 5 1-16,-4 5 2 15,2 5 1-15,-12 1-1 0,-6-4 1 16,3-2-1-16,3-7 0 16,-6-5 0-16,6-3 0 15,9-7-2-15,11-1 1 16,9-6-6-16,18-3 1 0,17-3-5 31,15-2 0-31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21.0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-2 18 0,'5'-5'9'0,"10"15"-7"16,-13-5 11-16,8 5-10 16,0 9 0-16,7 9 1 15,0 4 1-15,6 13-7 16,-1 2 1-16,0 3 4 15,-2-1 1-15,-8 6-2 16,-4-1 1-16,-3 6-1 16,-10 5 0-16,-10-3 0 15,-7-8 0-15,-5-2-4 16,-3-9 1-16,0-11-5 16,-7-2 0-1,5-6-4-15,2-6 1 0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20.7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-2 23 0,'-12'-2'11'0,"-3"24"-8"16,13-14 14-16,-3-1-16 15,3 3 1-15,2 3 1 16,2-1 1-16,3-2-5 15,2 0 1-15,3-3 3 0,-3-4 0 16,3-3 0-16,-5 2 0 16,-3-7-2-16,-2-2 1 31,-2-13-10-31,-3 0 1 16,-2 0-2-16,2-2 0 15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50.8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1 56 21 0,'10'-5'10'0,"-6"0"-7"0,-4 5 16 0,0 2-18 32,0 1 1-32,0 4 1 15,-4 10 1-15,-6 6-4 0,0 6 0 16,-5 4 3-16,-2 9 0 16,-6 2-1-16,11-4 1 0,-3-3-1 15,5-10 0-15,-2-5-1 16,9-4 1-16,-2-6-1 15,5-5 1-15,0-4-1 16,8-8 1-16,-1-5-2 16,3-10 1-16,0-7-1 0,5-5 0 15,0-3-1-15,2 1 1 16,0-3-1-16,6 2 1 16,-6 3-1-16,3-3 1 31,0 8-1-31,-8 2 1 15,3 5 0-15,-5 5 1 0,2 1 0 16,-2 4 0-16,0 10-1 16,-3 2 1-16,-2 6 0 15,0 6 0-15,-5 9-1 16,-5 4 1-16,3 5-1 0,-1 10 0 16,1 0 1-16,2 0 0 15,0-5-1-15,2-2 1 16,1-3-1-16,4-5 0 15,-4-4-3-15,2-6 0 16,-3-2-5-16,1-3 1 0,-1 1-5 16,-2-3 0-16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20.5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4 13 16 0,'0'-13'8'0,"2"13"-5"16,-2 3 10-16,-2 4-11 15,-3 3 1-15,-2 2 1 0,-3 6 0 16,3 4-5-16,-3 8 0 16,7-3 4-16,1-2 1 15,4-1-2-15,1-4 1 16,4-2 0-16,0-6 0 15,1-5 0-15,2-4 0 16,-3-6-1-16,3-4 1 16,-5-3-1-16,-3-5 0 15,-2-2-1-15,0-3 0 16,-2 3-2-16,-1-1 0 16,-4 1-5-16,4 2 0 0,1 3-5 15,2-1 1-15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20.2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51 13 0,'0'-23'6'0,"8"11"4"0,-6 9 2 15,6-2-11-15,-3 0 1 16,2 3 0-16,6 2 0 0,-3 0-3 16,4 2 1-16,-4 3 2 15,5 3 0-15,3-1-1 16,-6 3 1-16,3 8-1 15,-5-6 1-15,0 5 0 16,-3-2 0-16,-7-2 0 31,-7-1 1-31,-5-2-2 16,-1 0 1-16,-2 0 0 16,0-3 0-16,3 1-2 0,-1-1 1 15,6-2-2-15,2 0 1 16,-2 0-1-16,7 0 1 0,5 0-1 15,-1 0 0-15,4 0 0 16,4 5 1-16,1 2-1 16,2 1 1-16,-5 1 0 15,0 4 1-15,-5-1 0 16,-3 0 0-16,-4 1 1 31,-6 2 0-31,-4-3 0 0,-6 0 1 16,1 1-1-16,-3-6 1 15,0 3-3-15,3-5 1 16,2-3-5-16,7-2 1 0,6-5-6 16,2 0 1-16,5-5-3 15,5-5 1-15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19.6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 13 0,'5'-7'6'0,"18"4"-2"0,-14 1 9 16,-1 4-11-16,2 6 1 16,5 4 1-16,0 3 1 15,0 0-6-15,0 2 0 0,-3 3 4 16,-5 2 0-16,-2 3 0 16,-5-3 0-16,0-5-1 15,-2-2 1-15,-3-5-1 16,0 0 1-16,-2-5-1 15,4-3 0-15,1-4-2 16,2-3 0-16,5-5-1 16,4-2 1-16,1-1-2 15,3-2 0-15,-1 1 0 16,3 1 0-16,3 1 0 16,-4 7 1-16,4 0 1 15,-1 3 0-15,1 6 2 16,-6 4 0-16,1 4 0 0,-6 3 1 15,-2 5-1-15,2-3 1 16,-2 0-2-16,-2 1 1 16,2-1-2-16,-3-2 0 0,3-3-5 15,-2-2 1-15,2-3-6 16,-3 1 1-16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19.1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1 17 0,'3'0'8'0,"1"-2"-4"15,-4 2 12-15,3 2-14 16,-1 3 1-16,-2 2 1 16,0 6 0-16,0-1-4 15,-2 5 0-15,-5 8 4 16,2-3 0-16,-3 0-2 16,-4 0 1-16,7-2-1 15,0-3 1-15,3-2-3 16,0-5 1-16,-3 0-5 15,5-3 1-15,5-4-6 16,-5-3 1-16,4-5-2 16,-1-8 1-16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18.9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1 61 10 0,'12'-22'5'0,"-4"2"8"15,-8 15-1-15,-3 0-10 16,-4 0 0-16,0 3 2 15,-6 0 0-15,-2 2-4 16,-2 0 0-16,-3 2 3 16,3 3 1-16,5 2-2 15,2 8 1-15,5 5-2 16,5 2 0-16,5 1-2 16,7 2 1-16,0-1-1 0,3 1 1 15,0 2-1-15,-3 1 1 16,1-1 1-16,-6-5 1 15,-4-2 0-15,-6-3 1 16,-4 1 0-16,-8-6 0 31,-20 1 0-31,3-6 0 0,5 0-2 16,7-2 1-16,3-2-5 31,5-3 0-31,2-3-6 16,7 1 1-16,13-1-3 15,2-2 0-15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18.4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4 76 14 0,'-3'-14'7'0,"10"-1"-3"0,-4 7 7 0,-3 1-9 16,0-1 1-16,2 3 1 16,-2 0 0-16,0 0-5 15,0 1 1-15,-2-1 4 0,-1 7 0 16,-4 3-1-16,-5 2 1 0,-5 6-1 31,-8 4 0-31,0 3 0 16,-2 12 0-16,0-2-1 15,-2 5 0-15,4-3-1 16,3-2 1-16,5-3-1 16,5-2 0-16,-1 2-3 15,6 0 1-15,4-2-5 0,3-3 1 16,5-2-5-16,8-2 0 16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13.3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0 11 20 0,'-8'-10'10'0,"23"13"-11"31,-10-1 15-31,5 5-12 16,-3 3 0-16,6 8 1 15,-3 7 0-15,7 12-4 0,-4 0 0 16,2 1 3-16,-8-4 1 0,-2-1-1 16,-10-1 0-16,-5 0 0 15,-7-2 0-15,-3-5 0 16,-5-5 0-16,-2-5 0 16,-3-5 0-16,0-3-1 15,3-4 0-15,9-6-1 31,8-2 0-31,8-5-1 16,7-2 1-16,10-3-1 0,2 2 0 16,15-4 0-16,3-3 0 15,5-2 0-15,0-8 1 0,-10 5 0 16,-6-7 1-16,-4 2 0 16,-5 3 0-16,-7 4 0 15,-8 3 0-15,-8 5 0 16,-9-2 1-16,-3 10-2 15,-2 2 1-15,2 5-5 16,2 5 0-16,-2 12-6 0,3 0 1 16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12.8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0 26 0,'-22'8'13'0,"19"-6"-16"16,6 1 22 0,9-1-18-1,6 1 0-15,4-3-9 16,10 0 1-16,5 2 3 0,11-2 1 15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12.6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52 26 0,'-5'-12'13'0,"20"2"-15"16,-10 7 25-16,2 1-20 15,8-3 0-15,-3 3 0 16,3-1 0-16,7 1-5 0,3-3 1 16,4 2 1-16,1-2 0 15,-3 5-5-15,-2 0 1 16,-5 5-5-16,-8 0 0 0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09.7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57 21 0,'0'5'10'0,"15"-7"-7"16,-8-1 13-16,8 3-15 15,10-2 1-15,7-3 0 16,10 0 1 0,55-5-3-1,2 3 1-15,-10 4 2 0,3-2 0 16,-10 1-1-16,-7 1 1 16,-8 1-1-16,-8-3 0 0,-4 2-5 15,-11 1 1-15,-7 2-5 16,-9 2 0-16,-11 3-2 15,-9 0 0-15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50.2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0 22 0,'20'10'11'0,"-5"7"-10"15,-15-12 20-15,5 5-18 16,-5 5 0-16,-5 10 1 0,-3 5 1 16,1 5-7-16,2-3 1 15,-5 0 3-15,2-2 1 16,1-8-2-16,-1-4 1 15,3-6-1-15,3-4 0 0,2-3 0 16,2-3 0-16,3-4-1 16,5-6 0-16,-2-7-1 15,9-5 1-15,1-2-1 32,-3-5 0-32,4 4 0 15,1 6 0-15,0 2 1 0,-2 3 0 16,-4 2 1-16,4 5 1 15,-3 7-1-15,-5 8 0 16,2 5 1-16,-7 10 0 16,-2 0-1-16,-3 0 0 0,0-3 0 15,5-2 0-15,-3-5-4 16,3 0 0-16,-2-5-6 16,2-3 0-16,9-2-2 15,-4-2 1-15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09.2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1 65 8 0,'-5'-13'4'0,"10"-12"-2"15,-3 18 4-15,-2-1-3 16,3 1 1-16,-3 2 3 16,0 5 0-16,0 0-9 15,0 5 1-15,0 5 5 16,0 2 1-16,0 6-2 0,0 4 0 16,0 5-2-16,-3 11 1 0,1 4 0 15,-1 5 0-15,-2 7 0 16,-2-1 0-16,2-1 0 15,-7-8 0-15,-1-4 1 16,-4-3 0-16,-3-2-2 16,-2-8 1-16,-6-2 0 0,6-7 1 15,0-11-1-15,2-5 0 16,0-7-1-16,8-4 0 31,0-4 0-31,4-4 0 0,6-1-1 16,4-1 0-16,6 1-1 15,6-2 1-15,4 3 0 16,-1 2 0-16,5 5 0 16,1-5 0-16,-4 3-4 15,4-3 1-15,-3 3-4 16,-1-1 0-16,-1 1-4 16,1-3 1-16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07.2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4 0 26 0,'8'3'13'0,"6"9"-14"16,-6-5 23-16,7 13-20 15,2 5 0-15,1 5 1 16,7 5 1-1,-8 4-5-15,-2 9 0 16,2 4 3-16,-14 7 0 0,-3 3-1 16,-5-5 0-16,-10-4 0 15,-3-6 1-15,-6-5-1 16,1-2 1-16,-4-11-4 16,-3 1 0-16,-5-7-5 15,5-6 0-15,-4-5-4 0,4-7 1 16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06.9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7 12 22 0,'-13'-15'11'0,"-2"18"-8"16,10 2 14-16,3 0-13 0,-11 5 0 16,6 5 0-16,5-1 1 15,2 1-7-15,2 0 1 16,5-2 4-16,8-3 0 15,-5-5-1-15,0-3 0 16,-2-4-1-16,-1-3 1 16,1-8-4-16,-8 1 1 15,0-3-8-15,-3 2 1 16,3 3-2 0,-12 1 0-16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06.7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35 10 0,'13'-13'5'15,"-6"-4"2"-15,-4 12 4 0,-3 5-9 16,0 0 0-16,0 0 2 16,-3 2 0-16,3 3-5 15,-5 5 1-15,-2 3 3 16,2 12 1-16,2 7-2 15,-4 2 1-15,2 1-1 16,3-3 1-16,2-2-1 16,2-5 0-16,3-3 0 15,2-5 0-15,1-2 0 16,7-2 1-16,-8-11-1 16,8-2 0-16,2-2 0 15,-7-3 1 1,2-15-1-16,-5-5 0 15,-7-5-1-15,0 1 0 16,0-1 0-16,-7 3 0 16,7 4-3-16,-7 4 1 15,2 4-6-15,2 2 1 16,-2 6-5-16,10 2 0 0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06.3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37 17 0,'0'-18'8'0,"8"11"-7"16,-1 2 14-16,0 2-13 15,-2-2 0-15,10 5 1 16,-2 0 1-16,2 3-5 15,7-1 1-15,0 3 2 16,-2 3 1-16,-5-1-2 16,0 6 1-16,-10-1 0 0,3 3 0 15,-16 0-1-15,3-3 1 16,-12 3-1 0,-1 0 1-16,1-3-1 0,-3 1 0 0,5-3-1 15,3-3 1-15,2 1-2 31,5-1 1-31,5 1-1 16,7-1 1-16,6 3-2 16,2 5 1-16,7 0 0 0,-2 2 1 15,-5 1 0-15,0 2 1 16,-3-3 1-16,-4 0 0 16,-8 3 0-16,-13 0 1 0,3 0 0 15,-10 0 0-15,-2-3-1 16,-5 1 0-16,7 2-2 15,-3-6 0-15,8-4-4 16,0-5 0-16,3 5-5 16,7-7 1-16,5-3-3 15,10-3 0-15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05.5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 13 0,'13'2'6'0,"12"-17"1"15,-15 15 9-15,4 0-14 16,1 5 0-16,5 5 0 15,-3 5 1-15,-2 10-4 16,3 0 1-16,-3 2 3 0,-8 7 0 16,-4 4-1-16,-3-1 1 15,-3-5-1-15,-2-7 1 16,3-3-1 0,-6-7 1-16,3 0-1 15,3-8 1-15,-6-2-2 16,8-5 0-16,0-7-2 15,3-5 1-15,2-3-1 16,2-5 0-16,8 0-2 16,0 0 1-16,-3 3 0 0,3-1 0 15,-5 4 1-15,7 4 1 16,-2 5 0-16,0 7 1 16,-2 3 0-16,1 8 1 0,-4 4 0 15,3 3 0-15,-6 2-1 16,-2 0 1-16,-2 1-2 15,2-4 1-15,-3-4-5 16,3 0 1-16,-5-2-6 16,2-3 0-16,3-3-1 15,-5-5 0-15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05.1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-2 22 0,'3'2'11'0,"-1"-2"-10"16,-2 0 20-16,0 5-18 15,-2 5 0-15,-1 3 1 16,-4 6 0-16,-1 6-6 15,3 2 1-15,3 5 3 16,-6-2 1-16,8-6-2 16,-7-1 1-16,4-6-2 0,3-5 1 15,0 1-5-15,0-6 1 16,0-2-5-16,3-3 0 16,4-2-2-16,1-7 1 15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04.8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1 18 22 0,'5'-10'11'0,"-5"5"-14"0,0 2 23 16,-8 1-18-16,-4 2 0 0,2 2 0 15,-2 3 1-15,4 3-4 16,1 2 0-16,7 2 2 15,0 3 0-15,2 7-2 16,11 0 1-16,2 6 0 16,7 4 0-16,3 0 0 15,0 3 1-15,-5-3 0 16,-6-5 1-16,-6 0 1 16,-3-5 0-16,-13-2 0 15,-6 0 0-15,-11-5 0 16,-3 0 1-16,3-3-3 15,-9-2 1-15,4-3-3 16,3 1 1-16,2-3-4 16,7-5 0-16,6 2-6 0,9 1 1 15,11-3-2-15,-1-5 0 32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04.5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9 29 13 0,'0'-2'6'0,"5"-16"0"0,-5 18 7 0,0-5-12 16,0 5 1-16,0-5 1 16,0 5 1-16,-5 5-4 15,2 0 0-15,1 3 2 16,-3 2 1-16,-3 2 0 31,-4 5 0-31,-3 3 0 16,0 7 0-16,-5 3-1 0,-2 2 0 15,2 3 0-15,-5 2 0 16,5 0-1-16,3 3 0 16,4-1-3-16,3-6 1 0,8-4-4 15,2-6 1-15,12-6-5 16,6-2 1-16,2-10-1 16,4-5 0-16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01.6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8 191 21 0,'0'-7'10'0,"-2"0"-10"16,2 7 16-16,-13 7-13 16,-1 3 0-16,-1 5 3 15,-5 2 0-15,5 6-7 16,2-1 0-16,-2 0 5 15,8-2 0-15,-5 0-2 16,9 0 1-16,3-5-2 16,0-8 0-16,3 1 0 15,7-6 1-15,-3-2-2 16,0-5 1-16,3-5-1 16,-2-2 1-16,4-3-2 15,1-5 0-15,-3-5 0 16,5-4 0-16,-3-1-1 15,3-3 1-15,0-1 0 16,2-4 0-16,-2 9 0 16,-5-1 0-16,-2 5 1 15,1 2 0-15,-6 6 0 0,2 7 1 16,-5 10 0-16,-5 8 1 16,2 6-1-16,-6 9 1 15,-1 2 0-15,-3 7 0 0,-2 0-1 16,3 6 1-16,4-1-2 15,6 0 1-15,-3-2-1 16,10-5 0-16,-3-5-4 16,6-5 0-16,4-6-2 15,3-6 0-15,0-6-2 16,5-4 0 0,-5-6 1-16,5-1 0 15,2-1 6-15,0-3 0 16,3-2 3-16,0 3 0 15,-5 4 3-15,2-2 1 0,-2 0-1 16,-5 3 1-16,5 0-3 16,-7-3 1-16,-6 0-1 15,-5 0 0-15,6-3-1 16,-8 1 0-16,0 2 0 16,-8 0 1-16,6 5-1 15,-5 3 1-15,-8 4-1 0,-3 0 0 16,1 6-1-16,-1 4 0 15,4 3 0-15,-1 5 0 16,12 0-2-16,-2 2 0 0,10 3-4 16,5-2 1-16,3-3-4 15,1-8 1-15,6-2-5 32,3-8 1-32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5:43.610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25 20 0,'17'-16'10'0,"48"16"-13"0,-33-3 17 0,23 1-14 0,17-1 0 31,19 1 0-31,24 2 0 16,7 5 0-16,12 0 0 0,10-1 0 15,5-1 1-15,7-3 0 16,-2 2 0-16,-17-2 0 15,2 3 0-15,-5-1 0 16,-19 0 0-16,-11-2-2 16,-10 0 1-16,-9 10-5 15,-8-3 0-15,2 0-1 0,-2-14 0 1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49.6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2 42 19 0,'15'-30'9'0,"4"23"-1"0,-11 4 9 16,-3 1-14-16,-3 2 1 15,-2 0 2-15,0 2 0 0,0 6-7 0,-2 6 0 16,-3 4 5-16,-3 4 1 15,1 5-2-15,-5 3 0 16,2-6-1-16,-2-1 0 16,-1-1 0-16,6-2 0 0,-3-1 0 15,5-4 0-15,-2-3-2 16,-1-2 1-16,3-2-4 31,5-3 1-31,0-5-7 16,5-5 0-16,8 0-4 15,-4-3 0-15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00.9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31 21 0,'-5'-15'10'0,"10"-2"-10"0,-3 17 12 16,8 0-14-16,0 0 1 16,4 0-9-16,1 3 0 0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16.0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6 44 24 0,'-24'-2'12'0,"-3"19"-8"15,19-12 15-15,3 2-17 16,3 6 1-16,2 1 0 16,5 1 1-16,5-3-5 0,-1-2 0 15,6-2 3-15,2-6 1 16,-2-4-1-16,0-6 0 16,-5-2-1-16,0-2 1 15,-8-3-3-15,-2-2 1 16,-2-2-4-16,-8-3 0 15,0 2-7-15,-7 0 1 16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13.6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6 30 0,'0'-4'15'0,"55"6"-19"16,-35-2 23-16,5-2-16 16,12-2 1-16,10-1 0 15,10 1 1-15,10-1-7 0,2 3 0 16,-9-2 3-16,2-1 1 16,0 1-7-16,-3 2 1 15,-12 4-6-15,-12 0 1 16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12.2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5 35 24 0,'-30'5'12'0,"10"12"-10"15,18-10 20-15,-1 3-20 16,3 0 0-16,3 2 0 16,7-2 1-16,0-2-4 15,4-3 1-15,-1-3 2 16,-1-2 0-16,-2-5-1 15,-2-2 1-15,-6-3-1 16,-4-2 0-16,-6-3-3 16,1 0 0-16,-1 0-8 15,1 3 1-15,4-3-1 16,1 0 0-16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11.9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4 22 17 0,'7'-15'8'0,"8"7"-5"15,-15 8 13-15,-2 3-13 16,-3 4 0-16,-8 3 3 15,-1 7 1-15,-1 11-8 16,-2 4 0-16,2 0 6 16,5 5 0-16,5 3-2 15,5-5 0-15,7-6-1 16,3-6 1-16,5-3-2 16,2-11 1-16,1-4-1 15,-4-10 1-15,1-4 0 16,-5-4 0-16,0-7-2 15,-8 0 1-15,-4-2-2 0,-1 0 1 16,-4 0-5 0,2-1 1-16,0 3-5 0,0 6 1 15,5-1-4-15,0 0 1 16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11.6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9 10 0,'-2'-8'5'0,"12"-4"0"16,-5 7 3-16,-1 0-4 15,1 2 0-15,0 1 1 16,5-3 1-16,-2 0-8 0,7 3 1 16,0 2 4-16,5 2 1 15,2 1-2-15,0 1 0 16,-2 1-1-16,-2 3 0 16,-8-1 1-16,-3 1 0 15,-7-1-1-15,-7 3 1 31,-3 3-1-31,-8-1 1 0,-2-2-1 16,0 2 1-16,5 3-2 16,1-2 1-16,4-3-1 15,2 0 0-15,6-3-2 16,4 1 1-16,8-1 0 16,3 3 0-16,4 0 0 0,3 2 1 15,0 3 0-15,0 0 1 16,-8 3 1-16,3 1 0 15,-8 4 1-15,-4-1 0 0,-6 6-1 16,-7-4 1-16,-7-1-1 16,-3-1 1-16,-2-2-2 15,-3-3 1-15,3-4-1 32,-1-1 0-32,8-2-4 15,3-5 1-15,2-5-4 16,7 0 0-16,6-5-3 0,7-5 0 15,2-2-2-15,11-8 0 16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11.1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 16 0,'25'0'8'0,"10"-3"-3"0,-25 8 11 16,2-2-14-16,3 6 0 15,0 6 0-15,-2 0 1 16,-3 3-4-16,-3 1 1 16,3 4 2-16,-7 4 0 15,-3 3-1-15,0-1 1 16,-5 1 0-1,-3-8 0-15,-4 1-1 0,4-6 1 16,-2-9-2-16,3-6 1 16,4-2-3-16,6-10 1 15,4-2-2-15,3-8 1 16,0 3-1-16,5-1 1 0,5 1 0 16,-3-1 0-16,3 9 2 15,0 1 0-15,-2 6 2 16,-1 7 0-16,-7 5 1 15,5 2 0-15,-8 5 0 16,1 3 0-16,-3 2-1 0,0 3 1 16,-3-5-4-16,3-5 1 15,3-3-6-15,-3 1 1 0,0-6-4 16,-1-4 0-16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10.3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6 78 20 0,'-5'-13'10'0,"5"1"-11"16,0 7 17-16,5 0-15 16,-5-5 1-16,-5 2 1 15,5 3 0-15,-8 0-4 16,1 0 1-16,-1 0 2 16,-5 0 0-16,-4 5-1 15,-6 3 1-15,-3-1-2 16,6 3 1-16,-11 3-1 15,11-1 0-15,2 1 0 16,3 4 0-16,7 1 0 16,6 4 0-1,4 1 1-15,6 2 0 0,2 0 0 16,5 2 0-16,1 3 0 16,-4-2 0-16,4 2 1 15,-6-3 0-15,-3 1 0 16,-7-1 0-16,-2 1 0 15,-13-6 1-15,-1 0-1 0,-12-4 1 16,3-3-1-16,-8-3 1 16,-3 1-2-16,5-3 0 0,3-3-1 15,-2 3 1-15,7-2-4 32,3-1 1-32,7-2-5 15,10 0 1-15,3 0-6 16,8-2 0-16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01.8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9 52 26 0,'8'-35'13'0,"-8"28"-12"0,0 2 21 16,0 0-21-16,0 5 1 15,0 3 0-15,0 2 0 16,7 4-2-16,6 6 0 16,-1 3 2-16,3 4 0 15,5 1 0-15,-3 1 1 16,11 4-1-16,-14-3 1 0,1-1-1 15,-5-4 1-15,-7-2 0 16,-6-3 1-16,-9-5-1 16,-6-3 0-16,-4-4-5 15,0-1 0-15,-8 0-8 16,-10 3 0-16,3 3-3 16,-10-13 0-16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00.7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0 18 0,'13'-7'9'0,"14"-1"-5"0,-20 6 10 16,0-1-12-16,1 3 0 15,-1 5 1-15,-7 3 1 16,2 7-4-16,-2 2 1 15,0 3 3-15,-2 2 0 16,2 0 0-16,-7 5 0 16,2-5-1-16,-3 1 0 15,6 1-2-15,-3-7 1 16,5-2-3 0,-2-5 0-16,2-2-5 15,0-4 1-15,0-4-5 16,-5-4 0-1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49.3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7 101 16 0,'0'0'8'0,"13"0"-1"0,-13-2 8 16,7-3-13-16,0 0 1 31,1 0 4-31,-3 0 1 16,2 0-9-16,-4 0 0 0,2-5 5 15,-5 3 1-15,0-1-2 32,0 3 1-32,0 0-3 15,-5-2 0-15,-3 2-1 16,1 0 1-16,-1 0-1 15,-1 0 1-15,-4 0-1 0,-7 5 0 16,1 0 0-16,1-3 0 16,-2 3 0-16,1 3 0 15,1 2 0-15,-1 0 1 16,-1 0-1-16,2 2 0 0,1 1 0 16,2-1 0-16,0 3 0 15,8-2 1-15,2 1-1 16,3-1 1-16,4-1-1 15,3 1 1-15,2-1 0 16,-2 3 0-16,3 0-1 16,-1 3 0-16,1-1 0 0,1 3 1 15,4 2-1-15,-1 3 0 32,-4 0 0-32,2 2 1 15,-5 1-1-15,2-1 1 0,-7 1-1 16,0-4 0-16,0 1 0 15,-5-2 1-15,-2-3 0 16,-1-3 1-16,-2-2-1 16,-5 0 1-16,-4-3 0 15,-1 1 0-15,0-6-1 16,-2 1 1-16,-1-6-1 0,4-2 0 16,-4 0-1-16,9 0 1 15,-6 1-1-15,7-4 1 16,3 3-3-16,-2 0 0 15,5-2-3-15,-1 2 1 0,8-3-6 16,5 3 1-16,5 3-5 16,5 2 1-16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00.5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8 50 22 0,'12'-12'11'0,"-9"-13"-11"16,-3 20 18-16,-3 0-16 15,-2 3 0-15,-2-1 3 16,-5 6 1-16,2-1-7 16,-3 1 0-16,-1 2 3 15,6 0 1-15,1 7-1 16,7 0 0-16,0 3-2 16,7 3 0-16,1 1-1 15,-1 1 1-15,0 3 0 16,1-1 1-16,4 0 0 15,-5 0 0-15,1-4 2 16,-8-3 0-16,-3-1 0 16,-9-1 0-16,-3-3 0 0,-9-5 1 15,2 0-2-15,0 0 0 16,-1 0-3-16,9-5 1 16,1-3-5-16,9 1 1 0,4 2-5 15,4 0 1-15,11-3-4 16,7-4 0-1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00.1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146 23 0,'-8'-18'11'0,"23"18"-9"15,-7 0 18-15,2 3-19 16,7-1 1-16,-2 1 0 16,-5-1 1-16,7 3-4 15,1 0 0-15,1-2 0 16,4-1 1-16,-3 1-3 16,2-3 0-16,-2-8-3 15,0 1 0-15,-3-1-1 16,0-2 0-16,-7-2 0 15,3 0 1-15,-3-3 4 0,2-5 0 16,0 5 3-16,-2 0 1 16,3 3 2-16,-6 2 1 15,1 3 0-15,-3 2 1 32,2 7-2-32,1 5 1 15,-1 3-2-15,-7 5 1 16,0 8 0-16,0 4 1 15,0-2-1-15,-5 2 0 0,3-5-1 16,-6-2 0-16,1-3 0 16,-1-4 0-16,3-3-2 15,5-5 1-15,0-5-1 16,0-5 0-16,5-3-1 16,3-2 0-16,7 0-1 15,-1 0 1-15,-1-2-1 0,9 2 1 16,-2 0-1-16,-3 5 1 15,3 8 0-15,-7 4 1 16,-3 3-1-16,-3 5 1 0,5 0 0 16,-9 2 0-16,2 3-1 15,2 0 1-15,-7 2-5 16,5-5 1-16,-2-2-6 31,2-2 1-31,5-6-3 16,7-2 0-16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59.5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27 13 0,'3'-13'6'0,"9"1"1"16,-12 10 6-16,0 2-10 15,2 0 0-15,3 2 2 16,-5 3 0-16,0 2-6 16,0 6 1-16,-5 2 4 15,3 7 1-15,-5 5-2 16,2 1 1-16,2 1-2 0,-2 4 1 16,3-1-2-16,2 0 1 15,0-2-2-15,0-3 0 16,2-2-3-16,3-5 0 15,-5-5-4-15,0-6 1 16,0-1-4-16,0-3 1 16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59.2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1 10 13 0,'5'-8'6'0,"0"6"0"15,-5 4 7-15,0-2-10 16,-3 5 0-16,1 2 1 16,-10 6 0-16,9 2-5 15,-4 2 0-15,7 0 4 16,-5 1 1-16,5 1-1 16,5-4 0-16,2 2-1 15,8-7 1-15,-8-5-1 16,6-5 0-16,-3-2 0 15,2-6 0-15,-10-4-1 16,3 0 1-16,-5-3-1 16,-7-2 1-16,-1-1-1 15,-6 3 0-15,-1 3-2 16,-2 0 1-16,2-1-4 16,0 6 1-16,8 4-6 0,-1 3 1 15,8 0-2-15,8 5 0 16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58.9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50 12 0,'2'-17'6'0,"10"-1"1"16,-4 16 4-16,-3-3-10 15,5 2 1-15,2 1 1 16,5-1 0-16,3 3-4 15,2 0 1-15,-2 3 2 16,0-1 1-16,-3 1-1 16,8 4 0-16,-10 3-1 15,4 0 0-15,-1 0 0 16,-4 0 1-16,-6 0 0 0,-6 0 0 16,-4 0 0-16,-6-3 0 15,-1 3-1-15,-11 2 1 16,-2-4-1-16,-1-3 1 15,4-3-2-15,-1 3 0 16,0-2 0-16,10-1 0 16,3-2-2-16,2 5 1 0,10 0-1 15,-3 2 1-15,11-2-1 16,-1 3 1-16,3 2-1 16,0 0 1-16,-1 2 1 15,6 3 0-15,-3 0 1 16,-4 0 1-16,-1 0 0 15,-4 0 0-15,-8-1 1 0,-5-1 0 16,-3 4 0-16,-4 0 1 16,-5-2-1-16,-6-2 0 0,-4-6-1 15,0-2 0-15,0 3 0 32,-3-6 0-32,6 1-2 15,1-1 0-15,4-2-2 16,6-2 0-16,1 4-4 15,7-2 0-15,5 0-4 16,7 0 1-16,11 0-3 0,4 0 1 16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4:58.3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7 14 21 0,'-7'-12'10'0,"17"9"-8"0,-6 1 16 16,-4 4-16-16,0 3 1 15,0 3 3-15,0 4 0 0,0 3-7 16,-4 2 0-16,-6 3 5 16,2 10 1-16,1 2-2 15,-3 0 0-15,3 0-1 16,5 0 0-16,-8-5-1 15,7 1 0-15,1-6-2 16,2-2 1-16,0-3-4 0,2-2 1 16,1-3-4-16,7-7 1 15,-10-2-5-15,0-3 1 32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22.4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94 0 22 0,'-5'5'11'0,"-7"5"-8"0,2-7 15 0,-7 2-14 16,-13 5 1-16,-12 4 1 16,-8 9 1-16,-14 9-9 15,-16 8 0-15,-11 7 6 16,-6 7 1-16,2-2-4 31,1-2 1-31,2-3-1 16,3-3 0-16,12 1-4 15,18-5 1-15,9-1-9 0,10 1 0 16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15.7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9 5 16 0,'-5'-3'8'0,"3"1"-3"0,2 4 14 16,-2 6-15-16,-6 7 1 0,-4 5 1 16,2 4 1-16,-2 6-9 15,2 2 1-15,5-2 5 16,0 0 1-16,10-3-3 15,3 0 1-15,-1-7-1 16,3-8 0-16,-1-4 0 16,4-6 0-16,-3-7-1 15,-1-5 1-15,-4-4-2 16,-5-4 1-16,-2-4-1 16,-1-3 0-16,-6 0-2 15,1-2 0-15,-4 0-4 0,5 2 1 16,4-2-7-1,3 10 1-15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15.4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5-2 19 0,'3'0'9'0,"4"22"-3"16,-7-14 10-16,-2 4-15 15,-6 8 1-15,-4 2 1 16,2 1 0-16,0-1-4 16,0 0 0-16,0-7 3 15,8-2 0-15,2-3-1 16,2-3 1-16,6 1-2 15,-1-1 0-15,1-2 0 16,7 0 0-16,-3 3-1 16,-2-4 1-16,5 4-1 15,-3-3 1-15,6-5 0 16,-1-5 0-16,3 0-1 31,0-2 0-31,2-3-1 0,-5-3 1 16,0-4 0-16,1-3 0 15,-3-2-1-15,-3-6 1 16,0 6 1-16,-2-1 0 0,3 4 1 16,-6 4 0-16,1 2 0 15,-1 3 0-15,-2 8 1 16,-2 4 1-16,-1 8 0 16,-4 10 0-16,-1 12 0 15,-4 8 1-15,-6 5-1 16,3 2 1-16,-5-2-1 0,3 2 0 15,2-2-1-15,-2 0 0 16,4-8-1-16,1-7 0 16,-1-3-3-16,3-7 0 0,3-5-5 15,2-8 1-15,5-4-5 16,5-3 1-16,0-8-2 31,2-2 1-31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14.8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8 0,'25'-2'9'0,"17"9"-3"16,-32-2 10-16,3 7-15 16,2 8 0-16,-5 2 1 15,-3 8 1-15,-2 0-3 16,-5-3 1-16,-5 0 1 0,-2 1 1 16,-3-6-1-16,0-2 1 15,2-5-1-15,-2-8 0 16,3-2-1-16,4-2 0 15,6-8-1 1,4 0 0-16,3-3-1 16,3-2 1-16,2 0-2 0,0-2 0 15,-3 0 0-15,3 2 1 16,2 2 0-16,-2 6 1 16,3 7 1-16,-1 2 0 0,-2 1 1 15,-5 4 0-15,-3 3 0 16,1 0 0-16,-3 0-2 15,0 2 1-15,5-5-6 16,-5 1 1-16,0-8-5 16,0-3 0-1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47.7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0 34 0,'0'2'17'0,"-5"8"-21"16,10-8 28-16,-5 1-28 15,2-1 1-15,5 1-15 0,0-1 1 16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14.4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7-2 20 0,'-10'0'10'0,"0"18"-5"0,8-13 16 16,-5 4-18-16,-1 4 0 15,-7 4 1-15,3 1 1 0,-3 4-6 16,-2 0 0-16,5 3 4 16,-3 0 0-16,5-1-2 15,0-4 1-15,3-5-3 16,2-3 0-16,-3-2-4 15,6-5 1-15,-1-2-6 16,3-8 0-16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14.1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5 84 26 0,'-3'-29'13'0,"11"9"-17"15,-3 12 20-15,-5 1-15 16,-8 0 0-16,1-1 2 15,-6 3 0 1,-2 5-3-16,-4 0 0 16,-6 3 3-16,0 4 0 15,-2 3-1-15,4 2 0 0,6 3-1 16,2 5 0-16,8 2-2 16,2 3 1-16,10 2-1 15,5 0 1-15,5 1 0 16,-3-4 1-16,3 4 0 15,-5-1 1-15,2-5 0 16,-4 0 0-16,-6-2 1 16,-7 0 1-16,-5-5-1 0,-7-5 0 15,-6-3 0-15,-4-2 0 16,-5 0-1-16,0-3 0 16,-3 1-3-1,3-3 0-15,7-3-4 16,5 3 0-16,5-2-6 15,10-1 1-15,5 1-3 16,8-5 1-16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10.7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6 5 17 0,'7'-7'8'0,"1"17"-2"0,-6-15 7 0,3 7-10 15,-2 3 0-15,-6 2 3 16,-2 6 0-16,-2 4-7 16,-1 5 1-16,1 3 4 15,-5 5 1-15,-3-3-2 16,3 5 1-16,-3-7-3 16,0-3 1-16,8-4-1 15,-1-3 0 1,-2-3-4-16,5-2 1 0,3-3-6 15,2-4 1-15,0-3-3 16,2-5 0-16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24.1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 22 0,'7'3'11'0,"10"-6"-9"0,-12 3 17 0,3-2-19 16,4 2 0-16,8 0 0 0,0 0 1 16,2 0-1-16,0 0 0 15,3 2 0-15,-5 1 0 16,-5-1-2-16,0-2 0 0,-1 2-5 16,-4 0 1-16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23.8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8 25 0,'2'-10'12'0,"6"3"-10"15,-6 5 15-15,6 2-17 16,-3 0 0-16,-1 0 0 15,1 2 0-15,3 3-3 16,-3 2 1-16,2 3-5 16,3 0 0-16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31.7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50 22 0,'8'-20'11'0,"12"-27"-10"15,-18 32 16-15,6 0-17 16,-1-7 1-16,-2-6 0 0,0-2 1 15,-2-2-2-15,4-5 0 16,-2-5 1-16,-5-6 0 16,0-9-1-16,0 8 1 15,-5-11-1-15,3 5 0 0,-3 1-1 16,5 9 1-16,0 3 0 16,0 5 0-16,0 2-1 31,7 5 1-31,1 3 0 15,-1-1 1-15,13 6-1 16,0 2 0-16,7 0 0 16,15 0 0-16,6 3 0 0,6 0 0 15,11 4 0-15,0 1 0 16,12-1 0-16,12 3 1 16,6 3-1-16,1 0 1 0,14-3-1 15,14 2 1-15,-5-4 0 16,13-3 1-16,10 0-1 15,-3 3 1-15,3-1-1 16,14 3 1-16,-2-2-1 16,10 4 1-16,-9 1-2 15,1-1 0-15,3 3 0 0,-10-2 1 16,-2 0-1-16,5 4 1 16,-13-2-1-16,5 0 0 15,-5 3 0 1,-2-1 0-16,-5-2 0 15,-6 0 1-15,-9 5-1 16,-7-2 0-16,-18-1 1 16,-15-2 0-16,-10 0-1 15,-8 0 1-15,-9 3-1 16,-5-1 0-16,-3 1 0 16,-7 2 1-16,-8 0-1 0,-2 0 0 15,-5 0 0-15,-3 0 0 16,-4 0 0-16,-1 2 0 15,-2 6-1-15,0-1 1 0,-2 3 0 16,-1 3 0-16,3 2 0 16,0 7 0-16,0 5 0 15,-3 8 0-15,6 15 0 16,-1 7 0-16,3 0 0 16,-2 7 0-16,1 6 0 31,4 2 1-31,2 8 0 0,0-3 0 15,-3-10 0-15,5 0 0 16,1-8 0-16,-1-2 1 16,1-4-1-16,-4-6 1 0,1-3-1 15,0-4 0-15,-2-3-1 16,-6-4 1-16,0-6-4 16,-4-5 0-16,-8 1-5 15,-8-11 0-15,-14 6-4 16,-13-9 1-16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30.5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9 0 25 0,'12'10'12'0,"3"-5"-10"16,-10 0 17-16,-2 2-16 15,-3 6 0-15,0 4 0 16,-5 3 1-16,-5 5-5 15,-5 2 0-15,-2-2 3 16,-1-5 1-16,3 0-2 16,0-3 1-16,5-7-1 15,-2-2 1-15,7-3-2 16,3-5 1-16,4-5-1 16,3 0 1-16,2-5-1 15,8-5 0-15,0 2 0 16,0-2 0-16,3 1-1 0,1-1 1 15,4 2-1-15,-1 3 0 16,0 3 0-16,1 2 0 16,-3 5 0-16,-3 7 1 0,-5 3 0 15,1 3 0-15,-6 2 0 16,-4-3 1-16,-3-2-1 16,0 0 1-16,-3-5 0 31,1-8 0-31,2-2-2 15,2-5 1-15,3-4-1 16,3 1 1-16,-3-4-2 16,2-3 1-16,5 7 1 0,1 1 0 15,2 2 1-15,7 3 1 16,0 7 0-16,3 5 1 0,3 7-1 16,4 5 1-16,0 6-1 15,8 2 1-15,-3-3-5 16,-2-2 1-16,-5-3-9 15,-8-2 1-15,-15-5-3 16,-7-2 1-16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29.9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 25 18 0,'7'-12'9'0,"23"7"-7"0,-22 2 12 0,2 1-13 16,5-1 1-16,0 3 0 15,-3 3 0-15,3-1-3 16,-5 3 1-16,2 3 1 16,-4-4 0-16,-1 4 0 15,-12 2 0-15,0 0-1 16,-5 4 1-16,-10 1 1 16,-4 3 0-16,-1 1 0 15,-8 4 1-15,6-4 0 16,2 9 1-16,3-9-1 15,2 1 0-15,5-3-1 16,8 1 0-16,4-4-1 16,6 1 0-16,4-2-1 15,5-3 0-15,6-3-6 16,-3-5 1-16,7 3-6 0,8-12 1 16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29.6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9 13 18 0,'10'-7'9'0,"23"2"-5"15,-21 3 9 1,1 2-12-16,-1 2 1 15,3 1 1-15,2-1 0 16,1 3-4-16,-6 2 0 0,1 1 2 16,-6 2 1-16,-2 2-1 15,-5 3 0-15,-5 0-1 16,-5 2 1-16,-7 1 0 16,-8-1 0-16,0 6 1 15,-2-6 0-15,2 0 0 16,0 1 1-16,3-1-1 15,4-4 1-15,8-1-1 0,3 1 1 16,7-4-2-16,5 1 1 16,2-2-1-16,6-1 0 0,2-4-3 15,7-3 1-15,8 0-7 16,-3-3 1-16,3-9-4 16,2-3 1-16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29.1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2 0,'0'0'11'0,"2"10"-6"0,1-5 18 16,-3 0-21-16,2 2 0 16,1-2 0-1,-3 5 1-15,0-3-4 16,2 1 0-16,0-1-2 15,1-2 1-15,4 0-7 16,-2-2 1-16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46.9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2 25 0,'13'0'12'0,"16"5"-8"0,-19-5 25 16,8 2-27-16,-3-2 0 0,7 0 1 15,0 0 0-15,3-10-4 16,-2-2 1-16,-6 0 1 15,0-3 1-15,-9-8-1 0,2 3 0 16,-5 0-1-16,-3 3 1 16,-4 5-2-16,-6 4 1 15,-4 6 0-15,2 12 0 16,-10 2 0-16,0 8 1 0,3 2 1 16,4 1 0-16,-2 4 0 31,8-5 0-31,0-2 0 15,7 0 1-15,2-2-1 16,10-4 0-16,-4-4-5 16,7-2 0-16,5-3-8 0,2-3 1 15,8 1-3-15,2-8 0 16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28.7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9 24 10 0,'5'-3'5'0,"3"-2"3"16,-8 5 5-16,2-2-12 15,-2 2 1-15,3-5 0 16,1 0 1-16,-4 0-4 15,0 5 1-15,3 0 2 16,-3 0 0-16,0 2 0 0,0 1 0 16,-3 2-1-16,-1 0 0 15,-6 5 0-15,2 0 1 16,-2 2 0-16,-5-2 0 0,-2 2-1 31,0 6 1-31,2-4-1 16,-2 9 1-16,-1-1-1 15,6 5 1-15,-5 0-1 16,4 3 0-16,8-3-1 16,3 1 1-16,2-1-1 15,2-5 1-15,3-2-1 0,5-3 1 16,5-4-1-16,0-1 1 16,2-5-1-16,0-2 1 15,1-2 0-15,4-3 0 0,0-5-1 16,-4-3 1-16,-1-1-1 15,-2-4 1-15,-3-2-1 16,1 0 0-16,-3 1 0 16,-1-1 0-16,-4 0-1 15,-2 3 0-15,-3-1 0 16,0 3 1-16,-3 3-1 0,1 2 1 31,-1 2-1-31,-2 3 1 16,1 5 0-16,-4 3 1 15,-4 2 0-15,2 0 0 0,-3 12 0 16,4-2 1-16,-1-1 0 16,2-1 0-16,1-6 0 15,-1 6 0-15,3-4-2 16,3-4 1-16,-1-2-1 16,1-1 1-16,2 1-5 15,0-4 0-15,2 1-4 16,1-2 0-16,-1 2-3 0,3-5 0 15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24.3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0 25 0,'-7'7'12'0,"24"-5"-11"15,-7-2 19-15,-3 3-20 16,8-1 1-16,0-2-1 15,5 5 1-15,-3-3-4 16,5 1 0-16,-4-1-4 16,-6 1 0-16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23.5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0-1 12 0,'-3'0'6'0,"3"15"3"0,0-10 6 15,0 2-13-15,-2 8 0 16,-1 7 2-16,-4 5 0 0,2 11-5 31,-3 6 1-31,-4 3 3 16,0 1 1-16,-6-4-1 15,-4-2 1-15,-5-7-2 16,-3 0 1-16,3-8-1 16,-6-2 1-16,6-5-1 15,-3-8 0-15,6-7-1 0,-1-5 0 16,10-5-1-16,5-2 1 16,0-3-1-16,18-3 0 15,-1-1-1-15,3-4 1 0,7 3-1 16,8 0 1-16,0 3 0 15,7 0 0-15,-2 2-1 16,0 2 1-16,-1 1-5 16,-4-3 1-16,0 2-6 15,-3-1 0-15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6-02T20:24:25.1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0,'0'0'0,"0"0"16,0 0-16,0 0 16,0 0-1,0 0 1,4-2-1,0-2 1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32.6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18 0,'5'5'9'0,"19"0"-7"15,-11-3 12-15,4 3-13 16,-2-2 0-16,15-3 1 15,2 7 1-15,8-2-4 16,5 0 1-16,7-3 2 16,15 6 0-16,13-3-1 15,2 0 0-15,7-1-1 16,13-4 1-16,15 0 0 16,-3-2 0-16,13 0 0 0,10-1 0 15,-6-7 1-15,8 5 0 16,10 1-1-16,-7-4 0 15,7 8 0-15,5 0 1 16,-10-2-2-16,11-3 0 0,-6 5 1 16,0-8 0-16,2 6-1 15,-7 0 1-15,-4-3 0 16,1 0 0-16,-7 5 0 16,-7-3 0-16,5-4-1 15,-10 9 1-15,-8-2-1 16,-12 0 0-16,-15 0 0 0,-8-2 1 31,-2 2 0-31,-9 0 0 16,-9 0 0-16,-7 0 0 0,-14 2 0 15,-4-2 0-15,-4 3 0 16,-7-1 0-16,-3-2 0 16,-6 3 0-16,-4-3-1 15,0 0 1-15,-2 0 0 16,-3 0 0-16,2-3-1 15,-2 3 0-15,-2 0 0 0,2 0 0 16,-3 3 0-16,6-3 1 16,-3 2-2-16,-1-2 1 15,1-2-4-15,5 4 1 0,-2-2-7 16,7 3 0-16,-3-6-2 16,1 1 1-16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10.3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2 40 17 0,'-2'-20'8'0,"9"8"-6"16,-2 7 16-16,3 2-17 15,-1 3 1-15,3 3 0 16,0 4 1-16,0 11-4 15,0 6 1-15,-2 6 1 16,4 5 1-16,-2 0-1 16,7-1 0-16,1 1 0 15,-1 2 0-15,-2 0 0 0,2 0 0 16,-2 5 1 0,-7-9 0-16,-8-1 0 0,0-2 0 15,-8-8 0-15,-7-2 0 16,-2-6 0-16,-5-4 0 15,-3-5-1-15,-3 0 1 16,1-5-1-16,2-2 0 0,0-1-2 16,-2-2 1-16,10 5-5 15,2-5 1-15,0 10-7 16,7 3 1-16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09.9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5 20 0,'10'-5'10'0,"5"8"-3"16,-13-1 13-16,1 8-19 0,-3 5 0 16,-3 5 2-16,-2 5 0 15,-2 7-4-15,2 3 1 16,0 2 2-16,2 0 0 15,1 6-1-15,-3-8 0 16,5-3-3-16,0-5 1 16,0-7-4-16,5-5 1 15,0-8-4-15,-3-2 0 16,3-5-1-16,-2-5 1 16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05.1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8 0,'8'2'9'0,"24"0"-1"16,-22-2 12-16,4 0-20 15,11 0 1-15,-8 0 0 16,6-2 0-16,-3 0-5 15,4 2 0-15,-4 0-3 0,-8 4 1 16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04.9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 17 0,'3'3'8'0,"9"-3"-3"0,-5-3 10 15,8 1-13-15,-2 0 0 16,2 0 0-16,2-1 1 0,-2 1-4 16,2 0 0-16,6 0 2 15,-3 2 1-15,-5 0-4 16,-3 0 0-16,0 2-5 16,-4 0 0-16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04.7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7 13 0,'5'-19'6'0,"7"-6"1"16,-2 17 9-16,-3 1-14 16,6-1 0-16,-1-2 2 15,6 3 1-15,-1-1-5 16,3 1 0-16,-3 0 4 15,3-1 0-15,2 3-1 16,0 0 0-16,1 0-1 16,-3 0 0-16,2 3-2 15,-5 2 1-15,1 0-3 16,-6 0 0-16,0 2-3 16,-2 3 0-1,-10 3-5-15,3 2 1 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46.6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3 14 29 0,'5'-12'14'0,"10"9"-15"16,-13 3 30-16,3 3-27 15,3 2 1-15,-4 7 0 16,-4 8 1-16,-4 10-5 0,-9 15 0 16,-2 9 3-16,3 3 0 0,-3-7-3 15,6-3 1-15,-4-7-4 32,8-8 0-32,-2-5-6 15,7-7 0-15,10-5-1 16,0-8 0-16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04.5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5 10 13 0,'8'-10'6'0,"-1"13"5"16,1-1 3-16,-6 3-12 16,-2 8 0-16,-2 4 2 15,-6 13 0-15,1 7-5 16,-6 3 0-16,3 2 3 15,-2-4 1-15,2-1-2 16,-2-2 1-16,2-3-1 16,0-5 1-16,2-4-3 15,6-6 1-15,-3 0-2 0,5-7 0 16,0-2-4-16,0-6 0 16,0-2-3-16,5-7 1 15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04.2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 0 17 0,'8'24'8'0,"4"26"-6"0,-12-37 14 15,0 4-15-15,0 0 0 16,-7 3 0-16,2 3 1 16,-3-1-3-16,-2 3 1 15,3-3 1-15,2-7 1 16,-3-5-1-16,6 0 0 16,2-8-1-16,2-2 1 15,6-7-1-15,4 0 1 16,3-3-2-16,0-3 1 0,0-2-1 15,5 0 0-15,0 0 0 16,-3 3 1-16,0 2 0 16,-2 0 1-1,3 5 0-15,-1 8 0 0,-2 4 1 16,-5 3 1-16,-3 5-1 16,1 7 1-16,-6 1-1 15,-2 2 0-15,0 2-1 16,0-5 1-16,-2-2-3 31,-1-2 0-31,3-4-3 16,0-4 1-16,3-2-6 0,2-6 0 15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03.7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45 13 0,'-4'-14'6'0,"8"6"-6"16,-4 1 8-16,3 0-9 15,4 2 1-15,0 0-7 16,-1 5 1-16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03.6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4 9 9 0,'0'-7'4'0,"7"4"4"16,-7 3-2-16,0 0-3 15,0 0 0-15,0 3 2 16,0 2 1-16,0 2-7 16,-3 5 0-16,-4 6 5 15,2 1 1-15,-2 4-2 16,-3-1 1-16,0 2-2 15,1-1 1-15,1-1-1 16,1-2 0-16,-5-1-1 0,7-4 0 16,-2 0-3-16,7-5 0 15,-8-3-5-15,8-4 1 16,8-6-3-16,-3-2 1 16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03.2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7 81 9 0,'2'-7'4'0,"6"-1"0"0,-8 3 4 0,7 3-6 15,-2-3 1-15,3 3 1 16,-1-1 0-16,-2-2-5 15,-2 0 1-15,-3 0 3 16,4 0 0-16,-4 0-1 16,0 0 0-16,-4 3-1 15,4-1 1-15,-8-1-2 0,6 1 1 16,-6 1-1-16,3-1 1 16,-7 1-1-16,4 2 0 0,-2 0 0 15,-2 2 0-15,0 3 0 31,-6 0 0-31,-2 2 0 16,-2 1 0-16,-3-1 0 16,3 3 0-16,5 0 0 15,-3 0 0-15,7 0 0 16,-1-3 0-16,6 3 0 16,-4-5 0-16,9 3 0 0,3-1 0 15,3 0 0-15,4 3 1 16,6 3-1-16,1-3 0 15,-1-5 0-15,2 4 1 0,5-1-1 16,-6 2 0-16,1 2 0 16,0 1 0-16,0 1 0 15,-3 1 0-15,1 0 0 16,-6 2 1-16,1 3-1 16,-1-2 1-16,-7 1 0 15,0-1 1-15,-5 1 0 0,-2 4 1 16,-1-3-1-16,-7-3 0 31,-4-2 0-31,-4-3 1 16,1 1-2-16,-5-4 1 0,-1-1-1 15,-1-6 1-15,1-2-1 16,1-5 0-16,5 0-1 16,0-4 1-16,2-1-3 15,5 2 1-15,2 1-5 16,11-1 0-16,4 1-5 15,13-1 1-15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10.7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 17 0,'10'-5'8'0,"27"0"-1"15,-22 5 7-15,7 0-12 16,8 3 0-16,12-1 2 16,5-2 0-16,21 3-4 15,11-1 0-15,11-2 4 16,14-2 0-16,10-1-1 15,6 1 1-15,-1-3-1 16,5 2 0-16,-9 1-1 16,-14-1 0-16,-14 1-1 15,-9-1 1-15,-16 3-3 16,-8-2 0 0,-9 2-5-16,-13 0 0 15,-7 2-5-15,-7 6 0 0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09.6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 11 0,'17'-10'5'0,"18"8"4"0,-23 2 6 15,1 2-13-15,2 5 0 16,-1 8 1-16,-4 8 0 16,0-1-4-16,-5 5 1 15,-2 8 2-15,-6 0 0 16,-2-3-1-16,-5-5 0 16,3-2 0-16,-3-5 0 15,3-5-1-15,2-5 1 16,2-8-1-1,3-7 0-15,5-5-1 0,2-5 1 0,6-2-1 32,-1-3 0-32,8-2 0 0,0 4 0 15,0-1 0-15,-3 4 1 0,-5 7 2 16,3 6 0-16,0 7 1 16,-5 5 0-16,3 2 0 15,-9 8 1-15,1 7-1 0,0-2 0 16,3 2-4-16,-3-4 1 31,2-4-5-31,3-1 1 16,-2-3-6-16,6-8 1 15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09.2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8 1 16 0,'2'0'8'0,"6"-2"-2"0,-8 4 13 0,-5 3-17 16,2 3 1-16,-2 9 1 15,-2 3 1-15,-6 0-6 16,1 7 0-16,-3 5 4 16,0 1 1-16,5-4-2 15,0 1 0-15,3-7-1 16,2 2 0-16,2-11-3 16,1-4 0-16,-3 0-6 15,10-5 0-15,2-2-1 16,1-3 0-16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09.0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5 64 7 0,'3'-5'3'15,"7"5"12"-15,-8-5-5 0,1 0-8 32,-1 0 0-32,-2-3 1 15,0 3 1-15,0 0-5 16,-2 0 0-16,-3 0 3 0,-8 0 0 16,1 1-2-16,-5 1 1 15,-3 1-1-15,0-1 1 16,0 3-1-16,0 3 1 15,6-1-1-15,-4 3 1 16,3 2 0-16,5 1 0 0,1-1 0 16,4 6 1-16,5 4-2 15,2 3 1-15,3 2 0 16,5 1 0-16,-3-1 0 16,6 3 0-16,-3 2 0 15,0 1 1-15,-5-3 0 16,-3-3 1-16,-4 0-1 0,-3-4 1 15,-5-1-1-15,0 1 0 32,-10-6-1-32,0-2 1 15,-2-5-1-15,-3 0 0 16,0-3-2-16,5-2 0 0,6 0-3 16,6-5 0-16,8 0-6 15,8-2 0-15,11-3-1 16,6 0 1-16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06.9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4 17 0,'-8'-3'8'0,"30"8"-2"0,-12-5 14 15,0 3-18-15,5-1 0 16,4-2 0-16,3 0 0 16,1 3-4-16,-1-1 0 15,0-2-5-15,2 0 1 1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46.3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4 1 22 0,'-2'-5'11'0,"-18"7"-12"15,15 3 22-15,-7 3-20 16,-6 7 0-16,6 10 1 16,-6-1 0-16,9 4-2 0,-1-3 0 15,5-3 2-15,5-5 1 16,5-7-1-16,5-2 1 0,-1-6-1 31,9-4 1-31,-6-8-2 16,6-5 1-16,-3-7-1 15,-3-3 0-15,3 0-1 16,-3 3 0-16,-4 4 0 16,-1 6 0-16,1 4-1 0,-6 8 0 15,-2 13 0-15,-2 9 1 16,-3 10 0-16,0 6 1 16,0 6 0-16,-10 1 1 0,2 5-1 15,1 0 1-15,2-1 0 16,-12 1 0-16,4-10 0 15,-4-5 0-15,-3-6 0 16,-2-1 1-16,-1-8-1 16,1-5 1-16,5-3-4 15,-3-7 1-15,7-10-7 0,6-7 1 16,10-11-7-16,9-2 0 31,8-10 0-31,2 6 0 16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06.7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8 17 0,'8'3'8'0,"19"-23"1"0,-19 17 4 0,1 1-11 16,6-1 0-16,5-4 1 0,2 2 0 16,3 2-3-16,2 1 0 15,1 0 2-15,-4-1 0 16,-1 3-2-16,-3 0 1 0,-3 0-3 15,-2 0 1-15,-5 5-6 16,0 0 1-16,-5 0-2 31,-3 2 1-31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06.1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22 12 0,'0'3'6'0,"15"-3"1"0,-7 0 10 15,4 0-16-15,8 0 0 16,-3 0 1-16,10 0 1 16,1-3-3-16,6 1 0 15,-4-1 2-15,2 1 0 16,-2-3-1-16,0 2 1 15,-3-2-1-15,-4-2 0 16,4-1-1-16,-7 4 1 0,-5-4-1 16,-3 1 0-16,-2-1 0 15,-5 1 1-15,-5-1-1 32,-5-6 0-32,-5 1-1 15,2 6 1-15,-9-1 0 0,2 6 0 16,-2 4 1-16,-10 3 0 15,2 5 1-15,-5 8 0 16,8-1 1-16,-1 5 0 16,4 3 1-16,-1 2 0 15,10 3-1-15,0-1 0 0,7-2-1 16,6 1 0-16,9-4-1 16,8-1 0-16,7-6-6 15,3-7 1-15,7-3-7 16,13-7 0-16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05.6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7 13 0,'7'-13'6'0,"35"13"3"0,-27-5 6 16,8 0-13-16,11 0 0 15,16 0 2-15,7 0 0 0,8-4-4 16,12 1 1-16,8 3 3 16,4-5 0-16,3 3-1 15,0-1 1-15,2 1-2 16,-2 2 0-16,-7-3-1 15,-8 3 0-15,-7 0-1 16,-8 3 1-16,-8-1-2 0,-9-2 1 16,-8 3-5-16,-9 2 1 15,-6 0-5-15,-2 0 0 16,-3 5-1-16,-14 2 1 0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11.4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6 236 11 0,'-10'-10'5'0,"-5"0"7"0,8 7 0 15,-3 3-11-15,-8 3 1 16,-4 2 2-16,-3 5 0 15,1 5-4-15,-4 7 0 16,-1 5 3-16,2 3 0 0,2 0 0 16,5 2 0-16,10-5-1 15,3-2 0-15,7-5-1 16,7-8 0-16,3-2 1 16,5-5 0-16,0-2-1 15,7-8 0-15,0-8 0 0,5-6 0 16,1-4-1-16,-4-4 1 15,1-5-1-15,0-1 0 16,-3-6-1-16,0-1 1 16,1-2-1-16,-4 2 0 31,-1 5 0-31,-6 3 0 16,0 2 0-16,-4 6 1 0,2 4 0 15,-5-3 1-15,-3 11 0 16,-2 5 0-16,0 9 0 15,-5 8 0-15,0 10 0 16,-5 0 1-16,0 12 0 16,-2 8 0-16,2 4 0 0,-2 6 0 15,4 7-1-15,-1-10 1 16,4-5-1-16,2-5 1 16,1-9-1-16,-1-1 0 0,3-5-4 15,0-4 1-15,3-6-5 16,-3-2 1-16,2-3-6 15,-2-2 0-15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01.6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460 2309 6 0,'-13'-13'3'0,"-26"-4"-2"15,34 12 4-15,-8-3-3 32,-2-2 0-32,0-2 2 15,-7-3 1-15,-3 0-5 0,-5-5 0 16,3-2 3-16,2 0 1 16,-5-1-1-16,-5 1 0 15,3-3-2-15,-8-10 1 0,-2 3-1 16,-5-3 0-16,-3-2 0 15,-5 0 0-15,6 2 0 16,-3 0 1-16,-6-5 0 16,-1 3 0-16,-3 0-1 15,-1 4 1-15,1-2-1 16,-2 3 0-16,2-5-1 16,-6-5 1-16,1 2-1 15,-5-2 0-15,3 2 1 16,-1 0 0-16,0-5-1 15,-9 8 1-15,-1 0 0 16,1 4 0-16,4 4 0 16,-2-4 0-16,-2-4-1 15,-3-5 0-15,5 2 0 16,-3 3 1-16,3 2-1 16,0-5 1-16,-3 0-1 15,1 3 1-15,2 5-1 0,0-3 0 16,5 3 0-16,-10-6 0 15,7-1 0-15,1-4 0 16,-4 1 0-16,6 7 1 0,3 0-1 16,-6 1 1-16,1 1-1 15,2 4 0-15,-3 1 0 16,5 1 0-16,-7 7 0 16,5-2 0-16,-2 2 0 15,-6 0 0-15,3 0 0 16,-5 0 0-1,10 0 0-15,-5 0 0 16,2-2 0-16,-4 0 0 16,4-3-1-16,-2 5 1 15,0 0 0-15,3 0 0 16,-3 3-1-16,-1 2 1 0,-4 5-1 16,10 2 1-16,5 3 0 15,0 0 0-15,7 3-1 16,6 4 1-16,2 3-1 15,7 5 0-15,3 3 0 16,4 7 0-16,8-1-1 16,6 4 1-16,6 2 0 0,6 2 0 15,7-2 0-15,2-3 1 16,3 3-1-16,5 5 1 16,5 0 0-16,3 2 0 15,4 3-1-15,3 7 1 16,5 0 0-16,5 1 0 15,4-1 0-15,1-5 1 0,5 3-2 16,2 0 1-16,-2 0 0 31,5-1 0-31,0 4 0 16,4 1 1-16,3 8-2 16,6-2 1-16,-4-3 0 0,8-2 1 15,1-3-1-15,-1 3 0 16,5 0 0-16,-3 0 0 15,-1-6 0-15,1 4 0 16,3 4 0-16,0 0 1 16,3-2-1-16,2 0 0 15,-5-3 0-15,0 3 1 0,0-1-1 16,3-1 0-16,2-1 0 16,0 3 1-16,-5-1 0 15,3-1 0-15,-3-1 0 16,3-10 0-16,4 3 0 15,-2-3 0-15,0 1-1 16,-7-4 1-16,-3 1-1 16,3 3 0-16,-1-4 0 15,-1 1 1-15,4 0-1 16,5 2 0-16,-13-2 0 16,4-5 1-16,1 2 0 15,1 3 0-15,-1-2-1 16,4-4 1-16,-11 1-1 0,2-5 0 15,1-2 0-15,-3-1 1 16,3-2-1-16,-5 2 0 0,7 3 0 16,-5 3 0-16,-5-4 0 15,-2-4 1-15,-3 0-1 16,5 0 1-16,-2 0-1 16,2-3 1-16,-5 1-1 15,5-1 0 1,18 6 0-1,-13-3 1-15,0-3-1 16,-4 1 0 0,1-1 0-16,-4 0 0 15,-3-2 0-15,0 0 0 16,-2 0 0-16,0-2 0 16,0-6 0-16,-6 3 1 0,1 3-1 15,0-6 0-15,0-2 0 16,0 0 0-16,-1 0 0 15,-1 0 0-15,1 3 0 16,-1-1 0-16,1-2 0 16,-4-2 0-16,3-1 0 15,-6-7 0-15,3 3 0 0,-3-3 1 16,5 0-1-16,3 0 0 16,-3 0 0-16,1 0 0 15,-1 0-1-15,-5 0 1 16,3 0 0-16,-5 0 0 15,-3-2-1-15,5-1 1 16,-7 1 0-16,0-3 0 16,-2 3 0-16,-1-3 0 15,-5 2 0-15,-2-2 0 16,0 3 0-16,0-1 0 16,-3-4 0-16,-4 5 0 0,-1-3 0 15,-2 0 1-15,-2 0-1 16,-1-3 0-16,-2 1 0 15,-2-3 0-15,-3 3 0 16,-3-6 0-16,-2 4 0 16,-4 1 1-16,-4 3-1 15,-4 0 0-15,-3 0 0 16,-5 0 0-16,5 3-2 16,0 0 1-16,1-1-5 15,-4 3 1-15,6 0-5 16,2 0 0-16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58.3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2 2161 8 0,'-2'-3'4'0,"2"8"-4"0,0-5 4 0,2-5-3 16,3 1 0-16,5-1 2 15,0 0 0-15,5-3-4 16,5 1 0-16,2-3 3 16,3-3 1-16,5 1-1 15,7-1 0-15,3-2-1 16,5-4 1-16,2-1-1 16,5-5 1-16,10-8-1 0,3 4 0 15,2-1-1-15,3-3 1 31,2-1-1-31,7-4 1 16,8 4-1-16,-2-1 1 0,-1 2-1 16,-2 1 0-16,8-3 0 15,-3 0 1-15,2-2-1 16,-2 0 1-16,-2-3-1 16,9 3 1-16,-2 2-1 15,-2 3 0-15,-1-8 0 16,1 5 0-16,-3 3 0 0,-3 2 0 15,3 3 0-15,-5-3 0 16,3-8 0-16,-3 1 0 16,2 2 0-16,-2 0 1 15,-2 3-1-15,0 0 0 0,-6 2 0 16,3 3 0-16,0-3 0 16,3 0 1-16,-1 0-1 15,-2 3 0-15,0-1 1 31,3 1 0-31,-6-3-1 16,9 3 0-16,-9-5 0 0,1-6 0 16,4 3 0-16,-2 1 1 15,5 1-1-15,-2-2 0 16,-6 3 0-16,3-3 0 16,0 5 0-16,-2 6 0 0,-3 1 0 15,0 1 0-15,-5 2 0 16,3-2 1-16,2 2-1 15,3 0 1-15,2 0-1 16,-5 0 0-16,-5 3 0 16,2-6 0-16,6 6 0 0,-3-1 0 15,0 8 0-15,0-4 0 16,-5-1 0-16,0 0 0 16,3 2 0-16,-5 1 0 15,-6 2 0-15,-1 2 0 0,4 1 0 31,-3-1 0-31,-2 4 0 16,1-1 0-16,-4 2-1 16,1 3 1-16,-5 3 0 15,-3 2 0-15,-2 2 0 16,-1 5 0-16,1 6 0 16,-8-8 0-16,-2 7-1 0,3-2 1 15,-6 5 0-15,3 0 1 16,-6 0-1-16,1 2 0 15,-7-4 0-15,-6-1 0 0,-2 0 0 16,-3-2 1-16,-7 3-1 16,-5-1 0-16,-2 1 0 15,-11-1 1-15,4 3-1 16,-14-3 0-16,3 3-1 16,-7 0 1-16,-5 2 0 15,-1-2 0-15,-6 0 0 16,-4 3 0-1,-1 1 0-15,-4 4 0 16,1-1 0-16,-3 0 0 0,-2 1 0 16,0-3 0-16,0 2 0 15,-3-5 0-15,0-2 0 16,-7 3 0-16,5 2 0 16,2-1 0-16,-4-1 0 15,2-1 0-15,-6 1-1 16,-4 1 1-16,0 9 0 15,3-6 0-15,-3 0 0 0,-3 1 1 16,0-3-1-16,-7 0 0 16,5-1 0-16,3-4 1 15,-1 0-1-15,-5-2 0 0,1 2 0 16,-3-3 0-16,5 3 0 16,-5 2 0-16,2-4 0 15,-2 1 0-15,-3 1 0 31,-2 3 0-31,8 2 0 16,-3-3 1-16,0-2-1 16,-5 7 0-16,5-2 0 0,0 2 1 15,2 1-1-15,3-3 0 16,-8 0 0-16,8-3 0 16,-2-5 0-16,-1 3 0 0,6 0 0 15,-3 5 0-15,-3 0 0 16,0-5 1-16,1 2-1 15,2 1 0-15,2 1 0 16,-7-1 1-16,5-1-1 16,0 1 0-16,0 1 0 15,0 4 1-15,10-1-1 0,-3 0 0 16,3-2 0-16,-3-2 0 16,3-1 0-16,-3 0 0 15,3-2 0-15,-5 3 0 0,5-3 0 16,-5 5 0-16,0-3 0 31,0-2 0-31,0 0 0 16,0 2 0-16,2 0 0 15,3 1 0-15,-5-1 0 16,0-2 1-16,-1 2-1 16,1 1 1-16,3 4-1 0,4-4 0 15,-5-4 0-15,1 1 1 16,2-2-1-16,-3-3 0 15,3 0-1-15,10 0 1 0,-3-3 0 16,3-2 1-16,2 0-1 16,-2-3 0-16,-3 1 0 15,5-1 0-15,1-4 0 16,-1-1 1-16,5 1-1 16,1-1 0-16,4 1 0 15,3-6 0-15,4-2 0 0,1 0 0 16,5-2 0-16,7-3 1 31,2 0-1-31,8-3 0 16,5-1 1-16,5-6 0 0,8-5-2 15,7-3 1-15,2-1-1 16,15-1 0-16,6-3 0 16,-1 4 1-16,8-1-1 15,2 2 1-15,3 6-2 16,-6 0 1-16,1 2-4 15,-5 2 1-15,2 3-3 0,5 0 0 16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36.4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19 47 10 0,'-12'-10'5'0,"4"-7"0"0,8 9 1 16,-2 6-2-1,-6-3 0-15,3 0 2 16,-2 5 1-16,-6 0-9 16,6 2 1-16,-8 6 6 15,3 4 1-15,-6 6-2 16,-2 7 0-16,-7 9-1 15,-8 14 0-15,-7 9 0 16,-3 5 0-16,-4 0-1 0,-16 5 0 16,3 2 0-16,-10 11 0 15,-5-3 0-15,-5-3 1 16,-5 1 0-16,5-8 0 0,-5 0 1 16,0 0 0-16,10-5-1 15,3-5 1-15,9-4-1 16,3-9 0-16,12-4-2 15,5-10 1-15,11-5-2 16,4-5 0 0,5-3-5-16,8-7 1 15,4 0-4-15,11-3 0 16,2-2-4-16,7-2 0 16,18-1-2-16,7-2 0 15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34.2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-1 22 0,'22'0'11'0,"13"5"-4"0,-25-3 13 0,7 3-18 16,-2 5 1-16,-2 5 0 15,-1 2 0-15,-7-2-4 16,-5 3 1-16,-7-3 2 15,-13 0 0-15,-2-1-1 16,-3 1 0-16,2-5-1 16,1-2 1-16,5-1-2 15,7 1 0-15,2-1 0 16,6-2 0-16,2 0-1 16,10 3 1-16,-3-1 0 15,8 3 1-15,-3 0 2 16,3 2 0-16,-5 6 1 15,3-1 1-15,-8 1-1 16,-8 4 1-16,-2-2-1 16,-10-3 1-1,0 1-3-15,3-1 1 16,-5-2-5-16,2-5 1 0,7 0-6 16,3-5 0-16,5-5-5 15,5 0 1-15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33.8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3-1 13 0,'-3'-2'6'0,"3"9"1"16,0-2 7-16,0 8-13 16,3 9 0-16,-1 10 2 15,1 8 0-15,-1 0-3 16,1-1 1-16,4 4 2 16,-7-4 1-16,0-4 0 15,-7 2 0-15,-3-7 0 16,-8-3 0-16,-4-4-2 15,-5-4 1-15,3-4-1 16,4-2 0-16,-7-8-3 16,7-5 1-16,3-3-2 0,9-4 1 15,6-6-2-15,7-7 0 16,5 1 0-16,9-4 1 16,8 1 1-16,6 0 0 15,-1-6 2-15,2 1 0 16,-7-3 1-16,-5 3 0 0,-2-5 0 15,-10 2 0-15,0 3-1 16,-8 2 1-16,-4 0-2 16,-3 10 0-16,-5 5-5 15,3 5 1-15,2 5-6 16,0 8 0-16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33.4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6 10 16 0,'5'-5'8'0,"-5"-2"-2"0,-5 7 8 15,2 2-11-15,-4 3 0 16,-6 5 3-16,-4 10 0 16,-5 5-7-16,-6 12 1 0,3 8 4 15,-2 2 1-15,2-2-3 16,5 2 1-16,3 0-2 16,7-7 0-16,5-2-4 15,0-4 1-15,5-6-5 16,8-6 0-16,-1-2-3 15,8-5 1-1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45.9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25 0,'5'2'12'0,"12"6"-7"0,-12 1 19 15,0 4-23-15,0 4 0 16,2 5 0-16,-4 0 1 31,-3 3-2-31,-3-3 0 0,-4-5 1 16,2 0 1-16,-2-4-1 16,-3-3 1-1,5-8-1-15,5-2 1 16,2-10-2-16,8-5 0 15,-2-4-1-15,9-11 1 0,3-2-1 16,-3 5 0-16,0 5 0 16,-2 7 1-16,-3 5 1 15,-4 6 0-15,-1 4 0 32,-2 7 1-32,2 5-1 15,-4 5 1-15,-1 6-2 16,3-1 1-16,3 0-5 15,1-7 0-15,4-1-6 0,4-4 0 16,3 0-1-16,-3-5 0 16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32.6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0 17 0,'12'2'8'0,"3"31"-1"16,-3-23 12-16,-4 9-17 15,9 9 0-15,3 14 3 16,-8-12 0-16,3 37-6 15,-8 2 1-15,-7 3 4 16,-7-3 0-16,-8 1-2 16,-5-3 1-16,6 2-3 15,-6-9 0-15,-7-6-7 16,9-7 0-16,-1 3-3 16,4-15 0-16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32.3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9 7 18 0,'-17'-8'9'0,"0"11"-5"0,9-1 12 15,1 3-14-15,-3 5 0 16,0 15 3-16,-5 7 1 16,0 8-6-16,-2 15 0 15,-10 9 4-15,-3 16 1 16,1 4-1-16,-3-2 1 16,7 0-3-16,0-5 1 15,8-5-2-15,9-3 1 16,8-9-2-16,8-5 0 15,4-13-5-15,10-5 1 0,3-7-6 16,7-10 1-16,10-3-2 16,0-14 0-16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31.9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9 31 19 0,'8'-10'9'0,"9"-2"-7"16,-7 10 18-16,-3-3-19 16,11 2 1-1,4 8 2 1,-7 2 1-16,0 1-6 15,-10 4 1-15,-10 1 2 16,3 2 1-16,-11 2-1 16,-2 3 0-16,-5-3-2 0,-2 1 1 15,7-3-1-15,3-3 0 16,-3-2 0-16,15 0 0 16,0-3-1-16,10 3 1 15,2 0 0-15,8 0 0 16,0 5 0-16,2 3 0 15,1-1 1-15,-4 3 0 16,4 0 0-16,-11-3 1 16,-2 1 0-16,-5-3 1 15,-5-1-1-15,-5 1 1 16,-10 0-1-16,-7-5 1 0,2 5 0 16,-10-2 0-16,3-6-2 15,-8 0 1-15,8 1-3 0,2-6 0 16,0 1-4-16,10-6 0 15,0-2-5-15,8-5 0 32,2 3-2-32,5 0 0 15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31.4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3 41 17 0,'-20'-5'8'0,"8"-8"-3"0,2 6 10 16,2 2-14-16,-9 0 1 15,2 0 2-15,-3 5 0 0,1 0-4 16,0 2 0-16,2 1 3 16,-3 2 1-16,3 0-1 15,8 7 0-15,4 3-2 16,3 7 1-16,8 6-1 16,-1 2 1-16,8 7-1 15,0 3 0-15,5 2 0 0,-3-2 1 16,1-8 0-16,-1 0 0 15,-9-2-1-15,2-3 1 16,-10 1 0-16,-10-3 0 31,0-5 0-31,-5 2 0 0,-5-2-1 16,-2-5 1-16,2-3-1 16,-8-7 1-16,6-2-2 15,0-3 0-15,9-5-1 16,1-5 1-16,9-3-2 15,6 1 1-15,4-3-1 16,11-5 1-16,4 0 0 0,0-5 0 16,6 0 0-16,2-7 1 15,-3-3 0-15,0-2 1 16,-7-3 0-16,-2 0 0 0,-6 6-1 16,0 1 1-16,-12 9-1 15,-5 1 1-15,-2 3-1 16,-8 8 0-16,3-1-1 15,2 6 0-15,-3 2-2 32,6 7 0-32,-1 1-4 0,3 4 0 15,10 6-4-15,3-3 0 16,7 7-1-16,0-2 1 16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26.4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6 0 15 0,'22'2'7'0,"10"31"0"16,-20-21 9-16,3 8-13 15,5 10 0-15,0 9 1 16,-1 9 1-16,-1 9-6 16,-8 0 0-16,-8-3 4 15,-4 1 1-15,-8 0-2 16,-13-6 0-16,-9 1 0 15,0 0 0-15,0-3-1 32,2-10 1-32,1 0-4 0,-3-7 1 15,2-5-7-15,5-3 1 16,3 6-3-16,5-14 1 16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25.9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8 8 11 0,'-2'-8'5'0,"-8"8"1"0,8 3 7 0,-3-1-11 15,0 3 0-15,-5 3 2 16,-3 4 0-16,-4 5-4 15,-6 8 0-15,-1 13 3 16,-4 4 1-16,-2 13-1 16,1 7 0-16,4 0 0 15,2 0 0-15,8-5-2 0,8-5 1 16,7-4-3-16,5-6 1 16,10-5-7-16,5-5 1 15,15 3-3-15,4-10 1 0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22.3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 27 23 0,'-12'0'11'0,"-10"10"-8"0,19-5 18 15,-2 5-19-15,5 2 1 16,8 1 1-16,-1 2 0 0,8-3-4 16,0-2 0-16,2-3 4 15,3-4 0-15,0-3-1 16,-5-5 0-16,-3-5-1 16,6-2 0-16,-3-1-1 15,-13-2 0-15,3-2-3 16,-2-1 0-16,-6 4-6 15,-2 1 0-15,-10 8-4 16,-7 3 1-16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22.0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4 0 21 0,'20'5'10'0,"2"-3"-7"0,-15 1 18 15,3-1-20-15,-2 3 0 16,-1 3 3-16,8 2 0 16,-8 2-5-16,3 0 0 15,-5 3 3-15,-8 3 0 16,3 4-1-16,-4 5 1 16,-9 3-2-16,1-2 0 15,-8-4 0-15,1 1 1 0,-3-2 0 16,2-3 1-16,3-6 0 15,7 1 1-15,0-2 0 16,5-3 0-16,5-3 0 16,5 1 0-16,7-1 0 15,1-2 0-15,4-2-3 16,0-1 1-16,-2-4-5 16,2 2 0-16,3-5-6 15,-1 2 1-15,6-2-4 16,-3-2 1-16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21.6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4 28 0,'10'-10'14'0,"5"-5"-6"16,-5 12 19-16,2-1-27 16,5 4 1-16,3-5-1 15,-3 0 0-15,-2 0-3 16,2 0 0-16,1 2-6 15,1 3 1-15,1 0-2 16,-5 0 1-16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21.4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37 13 0,'2'-15'6'0,"18"0"7"0,-17 13 2 16,-3 2-14-16,2-2 1 15,-4-1 1-15,-1 6 0 0,-4 1-3 16,-3 4 0-16,0 2 3 15,3 0 0-15,-3 2-1 16,5 3 0-16,5 5-1 16,0 0 1-16,2 0-2 15,3 5 1-15,3 0 0 16,-1-3 0 0,3 0 0-16,5 1 1 0,-1 2-1 15,-6-6 1-15,-3 1 0 16,2-5 1-16,-12 0-1 15,0 0 0-15,-2-3-1 32,-3 1 1-32,0-8-2 15,-2 2 0-15,5-2-6 0,-1-5 1 16,-2 0-7-16,5-5 1 16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45.5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7 76 11 0,'2'-5'5'0,"1"-5"6"0,-3 10-3 15,0 0-7-15,0 0 0 16,0-4 1-16,0 4 1 0,0 0-3 16,2-5 1-16,1 0 1 0,-1 0 1 31,-2 5-1-31,3-5 1 16,-1 2-1-16,-2 3 0 15,0 0-1-15,5-2 0 16,-5 2-1-16,0 0 1 0,0 0-1 15,0 0 1-15,0 0-1 16,0 0 1-16,0 0 0 16,0 0 1-16,0 0-2 15,0 0 1-15,0-3 0 16,0 1 0-16,0 2-1 0,0 0 1 16,0 0-1-16,0 0 0 15,0 0 0-15,0 0 0 16,0 0 0-16,0 0 1 15,0 0-1-15,0-3 1 16,0 3-1-16,0-2 1 0,0-1-1 16,0 1 1-16,-5-1-1 15,5 1 1-15,0-1-1 32,0 1 0-32,-2 2 0 15,-1-3 1-15,1 3-1 0,-3-2 1 16,-5 2-1-16,2-2 0 15,1 2 0-15,-3 0 1 16,2 0-1-16,1 2 0 16,-3 3 0-16,2 2 1 0,-4 3-1 15,0 8 1-15,-6 4-1 16,1 0 1-16,-1 3-1 16,4 2 1-16,1 0-1 15,3-2 1-15,3-7-1 16,4-1 1-16,3-2 0 15,3-3 0-15,4-2 0 0,1-2 1 16,7-4-1-16,-3-4 1 16,3-2-1-16,2-3 1 15,-4-2-1-15,2-3 0 16,0-5-1-16,-3-3 0 0,3-1 0 31,-3-1 1-31,1-5-1 16,-3 3 0-16,2 4 0 15,-4 4 0-15,-1 1-1 16,-5 6 1-16,-2 2-1 0,0 7 0 16,-2 6 1-16,-3 7 0 15,0 4 0-15,3 6 0 16,-1 2 0-16,3-4 0 16,0-3-3-16,3-3 0 0,2 0-6 15,4-4 1-15,1-1-4 16,3-5 0-16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21.1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1 20 0,'30'-20'10'0,"-7"20"-6"16,-14 3 15-16,-1 6-18 15,-3 6 0-15,2 13 1 16,-2-4 0-16,-2 4-2 16,-3-1 1-16,-3-2 1 15,-2-3 0-15,-2 0 0 16,2-4 0-16,-3-4-1 15,4-4 1-15,-4-2-1 16,6-6 0-16,2-2-1 16,0 0 0-16,5-7-2 15,4-3 0-15,1-2 0 16,5-3 0-16,3-3 0 16,-6 6 0-16,6 0 2 0,-1 4 0 15,0 3 2-15,-2 5 1 16,0 8 0-16,-5-1 0 15,3 5 0-15,-6 1 1 16,3 2-3-16,-5 0 1 0,0-1-3 16,-3 1 1-16,1 3-6 15,2-8 1-15,0-1-6 16,2-1 1-16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20.4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3 109 11 0,'-7'-25'5'0,"17"15"6"0,-10 5-1 0,0 0-7 15,-3-2 0-15,-4 0 2 16,4-1 1-16,-2-2-7 15,-2 3 0-15,-8-1 5 16,-2 1 0-16,-6 2-2 31,1 0 0-31,-3 5-1 16,5 0 1-16,3 2-2 16,4 3 0-16,3 3 0 0,8 2 1 15,2 7 0-15,7 5 0 16,3 3-1-16,5 5 1 15,-2 0 1-15,-1-3 0 16,-2-2-1-16,0 0 1 16,-3 0 0-16,-7-5 0 0,-7-3-1 15,-8-2 1-15,-5 0-1 16,-5-3 1-16,-2-2-1 16,2-2 1-16,0-6-2 15,3 1 1-15,2-3-3 0,7 0 0 16,11-5-5-16,4 2 0 31,8-2-5-31,13 0 1 16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19.6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11 0,'5'0'5'0,"12"-14"7"0,-12 11 1 16,3 1-11-16,2 2 1 16,0 0 1-16,7-3 1 15,3 3-6-15,5 0 0 16,-1 0 4-16,1 3 0 15,0 2-1-15,-3-3 0 16,1 3-2-16,-4-5 0 0,-1 3-2 16,-1-1 0-16,-7 0-5 15,2 3 0-15,-9 0-1 16,-6 3 0-16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16.9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7 17 0,'-5'12'8'0,"37"-15"3"15,-24 3 9-15,9 0-17 0,-5-2 1 16,8-3 1-16,2 0 0 16,1 1-7-16,1-1 0 15,-1 2 1-15,-1-1 1 16,-5 4-9-16,-2 0 0 16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16.6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6 18 0,'-5'5'9'0,"22"-7"-4"16,-12-1 13-16,3 1-16 15,4 2 1-15,1 0 1 16,1-3 1-16,4-2-7 16,2 1 1-16,-3 1 3 15,8-2 1-15,-8 3-4 16,0-1 1-16,-2 3-4 15,-5 0 1-15,2 3-5 16,-7-1 0-16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16.4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7 23 0,'5'-10'11'0,"15"0"-10"16,-10 8 23-16,0-3-22 16,2 2 1-16,1 1 1 15,1-6 0-15,1 3-5 16,3 0 0-16,2 0 3 16,2 3 1-16,0 0-2 15,3-3 0-15,-2 2-1 16,-3 3 0-16,-3 0-4 15,-2 0 1-15,-5 3-3 16,-3 2 0-16,-2-1-4 16,-5 1 1-16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16.2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4 0 26 0,'5'-3'13'0,"-5"13"-5"16,0-10 16-16,0 13-22 0,0-3 0 15,-3 17 2-15,1-7 1 16,-8 22-6-16,-5 0 0 16,7 6 3-16,-4-9 1 15,9 1-2-15,1-5 1 16,-1-3-4-16,1-12 0 15,2 0-4-15,0-10 1 16,0-3-6-16,0-2 1 16,5-2-1-16,0-8 0 15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15.9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6 8 0,'5'-8'4'0,"17"1"7"0,-15 4 1 16,6 6-9-16,2-1 1 15,0 6 0-15,4 7 1 16,1 0-7-16,-5 7 1 15,-3 3 4-15,-2 2 0 16,-2 3-1-16,-8 2 1 16,0-7-1-16,0-5 0 15,-8 2-1-15,1-2 1 0,0-7-1 16,4-3 1 0,3-8-2-16,0 1 0 15,3-16-1-15,-3 3 0 0,14-10 0 16,-6 5 0-16,12-2 0 15,-8 2 0-15,5 3 1 16,-2 2 1-16,-2 10 1 16,-1 0 1-16,-2 10 0 15,0 0 1-15,-5 14-1 16,0-4 1-16,2 13-2 0,1-11 0 16,-3 3-2-16,-3-5 0 15,8 0-5-15,-5-5 0 16,2-5-6-16,-2-3 0 15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15.4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 17 13 0,'0'-8'6'0,"10"-2"6"0,-10 10 4 15,0 0-13-15,2 3 0 16,-2 2 4-16,0 5 0 16,-2 2-8-16,-3 10 1 15,0 3 5-15,-10 2 0 16,8 1-2-16,0-1 1 15,-1-2-2-15,3-3 0 0,-2-2-2 16,7-5 0-16,-2-3-4 16,2-2 0-16,0-3-5 15,2-4 0-15,10-3-2 16,3-3 0-16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15.1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3 49 12 0,'-5'-5'6'0,"17"-2"3"0,-12 7 6 0,0-3-14 16,0 1 0-16,-5-1 0 16,5-2 1-16,-2 0-2 15,-3 0 0-15,-2 3 1 16,-3 0 0-16,-3-1-1 15,-7-2 1-15,-2 5-1 32,0 0 1-32,-3-2-1 0,2 2 1 15,3 2 0-15,-2 1 0 16,2 2 0-16,10-3 0 16,-2 0 0-16,4 3 0 15,8 5 1-15,8 3 0 16,-1-1-1-16,6 3 1 0,2 5 0 15,-1 2 1-15,1 3-1 16,-5 5 1-16,0-3-1 16,-2 3 0-16,-8-3 0 15,0-5 0-15,-8-4-1 0,-7-1 1 16,-5 0-1-16,-7-4 0 16,2-1 0-16,-2-2 0 15,-3-5-2-15,-2-3 1 16,9 1-3-16,9-3 1 15,6-3-5 1,3-6 0-16,13 1-4 16,6-2 0-16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42.6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9 242 18 0,'-5'-8'9'0,"-15"21"-6"0,10-6 15 0,-2 5-17 31,-8 8 0-31,0 3 2 16,3 4 0-16,0-2-4 15,7 2 1-15,2-5 2 0,1-2 0 16,4-5 0-16,3-3 0 16,5-4 0-16,5-6 1 15,3-4-1-15,4-3 0 0,5-8 0 16,1-1 0-16,-1-14-2 16,3-6 0-16,0-6-2 15,2-7 0-15,-2-5-1 16,-3 5 0-16,-2 4 0 15,-5 4 1-15,-1 1 2 16,-4 11 1-16,0 7 2 0,-5 8 0 16,0 4 0-16,-2 11 1 31,-3 9 0-31,-3 11 0 16,-2 9-1-16,-5 15 0 15,-2 3-1-15,-3-1 0 0,8-2-1 16,-1-7 0-16,1-3-8 15,4 1 0-15,6-4-5 16,4-6 0 0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37.2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52 17 9 0,'3'-10'4'0,"-3"0"-1"16,0 10 2-16,-3 0-2 15,1 0 1-15,-3 0 2 16,2 0 1-16,-9 8-9 15,0 2 1-15,-8 5 6 0,-8 2 0 16,1 3-2-16,-8 5 1 16,-9 5-1-16,-11 7 1 15,-2 5-1-15,-8 15 1 16,3-2-1-16,-10-1 0 0,3-4 0 16,-11 2 0-16,11-2 0 15,-3-3 0-15,2-2-1 16,6-6 1-16,1-1-1 15,14-9 0-15,4-4-4 16,5-5 1 15,18-8-11-31,12 1 1 16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34.5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4 0 22 0,'22'2'11'0,"1"21"-1"0,-18-11 14 16,5 8-22-16,0 12 0 15,5 8 2-15,-5 7 1 16,-3-2-6-16,-7 5 1 16,-10 2 3-16,0 0 0 15,-10 0-1-15,-7-2 0 16,-3-3-4 0,3-7 1-16,-3-8-8 0,0-2 1 15,-2-3-4-15,2-7 1 16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22.9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3 17 0,'-8'-5'8'0,"16"0"-3"0,-6 5 8 32,6 0-12-32,4 0 1 15,3-3 1-15,7 3 0 16,11 3-4-16,-1-1 1 0,18 4 2 16,7 2 0-16,10-6 0 15,10 6 1-15,7 3-1 16,3-8 1-16,5-3 0 15,2 0 0-15,-4 0 0 16,6 0 0-16,-6 0-1 16,-3-3 1-16,-5 3-1 0,-3-3 0 15,-14 1-1-15,-8-1 1 16,-5 3-1-16,-5-3 0 16,-10 1-1-16,0 2 1 0,-7 0-3 15,0-6 0-15,-8 6-5 16,-2 0 0-16,3 3-4 15,-6 0 0-15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20.6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9 14 0,'9'-8'7'0,"1"6"4"16,-8 4 4-16,1 1-12 16,4 6 0-16,-5 9 3 15,-2 2 1-15,-2 0-8 16,-3 5 0-16,0 2 5 16,1 3 1-16,-1-3-2 15,-2-2 1-15,2-3-3 0,0-4 0 16,3-3-3-16,2-5 0 15,0-3-5-15,0-2 0 16,0-5-4-16,7 0 1 16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19.8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0 19 0,'-10'12'9'0,"13"0"-1"0,2-9 17 16,2 2-22-16,8 0 0 15,2 0 1-15,5 0 1 16,1-1-7-16,-1 1 0 16,0 0 0-16,0 0 1 15,-2 0-8-15,5 2 0 16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17.4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 9 14 0,'-5'0'7'0,"-15"-3"3"16,20 3 2-16,8-2-10 15,-1 2 1-15,3 0 1 16,0-3 1-16,5 3-6 16,5 0 0-16,2 0 4 15,18 3 1-15,-3-1-1 0,11 3 0 16,4-2-1-16,12-1 1 16,13-2-1-16,8 3 0 15,7-1 0-15,0-2 1 16,7 0-1-16,-2 0 1 0,3 3-1 15,-11-3 0-15,-7 0 0 16,-5 0 0-16,0 2 0 16,-15-2 0-16,-9 3-1 15,-11-1 0-15,-2 3-1 16,-6 0 0-16,-4 0-1 0,-5 0 0 16,-5-2-5-16,-3-1 1 15,-4 1-6-15,-1 2 1 16,1 0-2-16,-3-5 0 15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50.8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997 18 0,'2'-2'9'0,"1"-18"-8"0,-3 10 12 0,0 3-11 16,0-6 1-16,0-2 1 15,0-4 0-15,0-4-5 16,0-1 0-16,0-1 3 0,0-3 0 16,5-4-1-16,-5 0 0 15,0-5-1-15,0 0 1 16,2-11 0-16,1-1 1 0,-1-1-2 16,1 3 0-16,1 5 0 15,4 5 0-15,-3 4 0 31,0 4 0-31,0 4-1 16,2 2 0-16,1 6 1 16,2 0 0-16,7 4-1 15,3 3 1-15,2 1 0 0,3 4 0 16,8 0 0-16,-1 0 0 16,10 0-1-16,5 0 1 15,6 0-1-15,6 2 1 0,3-2 0 16,3 0 0-16,2-2-1 15,5-1 1-15,0 3 0 16,0 1 1-16,5-1-1 16,-7-3 0-16,5 1 0 15,-1-3 0-15,1 2 0 16,-3-2 1-16,-3 0-1 16,-6-4 1-16,-1-1-1 15,-8 2 1-15,-1 1-1 0,-14-1 1 31,4 1-1-15,-9 5 1-16,-9 2 0 16,-2 0 0-16,-6 2-1 15,-5 3 1-15,1 3-1 16,-3 2 0-16,2 0-1 16,-4 5 1-16,4 4-1 15,-4 6 0-15,-1 3 0 0,5 4 1 16,-4 5-1-16,-1 5 1 15,-2 6 0-15,-2 9 0 16,2 5 0-16,-3-3 1 16,6 1 0-16,-6-6 0 0,-2 1 1 15,0-5 0-15,0-3-1 16,0 0 1-16,0-2-1 16,0 2 1-16,0-5-1 15,0-2 0-15,3-3 0 31,-1-7 0-31,3-3 0 0,-2-4 0 16,-1-6-1-16,3 0 1 16,-2-4 0-16,-3-1 0 15,0 1 0-15,0-6 0 0,0 1-1 16,-3-3 1-16,-2-3 0 16,0 1 0-16,0 2-1 15,-7-5 0-15,2 2 0 16,-3-2 0-16,1 0 0 15,-8 0 1-15,0 3-1 16,-2-1 0-16,-3-2 0 0,-2 3 1 16,-3 2-1-16,0-2 0 15,-2 2 0-15,-8-3 0 16,-5 1 0-16,-2 2 0 16,-10 0 0-16,0 0 0 0,-3 2 0 15,-2-2 0-15,-3 0 0 16,-4-2 1-16,-4 2-1 31,-1 0 0-31,-1 5 0 16,3-3 0-16,-2 3 0 15,-1-3 0-15,1 6 0 0,6-3 0 16,9 0 0-16,7 0 0 16,4-5 0-16,4 0 0 15,6 0-1-15,6 0 1 16,0 0 0-16,4 0 0 0,3-3 0 15,6 3 0-15,-1 0-2 16,7-2 1-16,-2 2-4 16,5 2 0-16,0 1-5 15,6-3 1-15,4 0-2 16,4 0 0-16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48.1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0 50 10 0,'-2'-5'5'0,"14"0"-2"0,-9 3 5 0,-3 2-6 16,5-5 0-16,-3 0 1 15,1 0 1-15,-3 5-5 16,0-5 0-16,-3 0 3 16,-4 3 1-16,2-1-2 15,-3 1 0-15,-9-1-1 0,0 1 1 16,-6 2-1-16,1 0 1 16,0 2 0-16,-3 1 0 15,-2 2 0-15,-1 2 0 0,-1 0 0 16,4 3 1-16,3 5-1 31,2-2 0-31,7 4-1 16,3-5 1-16,8-2-1 15,2 3 0-15,10-3 0 16,0 4 0-16,7-1-1 16,0-1 1-16,3 1 0 0,3-1 0 15,-1 0 0-15,0-2 1 16,1 0 0-16,-9 3 1 15,1-3 0-15,-7-1 0 0,-1 1 0 16,-7 0 1-16,-12 0-1 16,-3 3 0-16,0-1 0 15,-5-2 0-15,-5 0-1 16,-4 0 1-16,1 0-1 16,4-3 0-16,1 1 0 15,3 1 0-15,3-4-3 16,7 0 1-1,5 0-7-15,3-2 1 16,7-3-3-16,7-3 1 16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24.3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 18 0,'18'-10'9'0,"27"7"-1"0,-36 3 14 16,9 0-19-16,-1 3 0 0,-2 2 0 16,-2 5 1-16,-1 0-6 15,-5 2 1-15,-2 8 3 16,-7 0 0-16,-5 2-2 15,-11 0 1-15,-2 0-1 16,-2-4 0-16,2-1 1 16,5 0 1-16,0-4 0 15,8 2 1-15,-1-5-1 16,16 2 1-16,-1-2 0 16,8 0 0-16,0-5-2 15,7-3 1-15,1 1-1 16,-1-1 0-16,3-2-3 15,-5 3 1-15,2-3-5 16,-2 0 0-16,-3-3-6 16,3 3 0-16,-2 0 0 0,-3 3 0 15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24.0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7-1 11 0,'-5'-5'5'0,"-5"29"10"0,8-19 1 16,-3 8-14-16,-5 9 1 31,-4 17 5-31,6-2 0 0,4-2-9 16,8-8 0-16,1-5 6 15,5-5 1-15,5-7-2 16,2-5 0-16,-3-5-2 15,1-5 0-15,0-5-1 16,-8 1 1-16,-4-4-2 16,-3-7 1-16,-5-2-3 15,0 3 1-15,-3-4-5 16,6 4 1-16,2 4-5 16,2 3 0-16,8 7-1 15,2 0 0-15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42.2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0 22 0,'3'5'11'0,"7"17"-13"0,-10-12 22 16,0 7-19-16,-3 3 0 15,1 2 0-15,-3 6 0 0,2-9-2 16,-2 1 1-16,0-3 1 16,3-4 0-16,-1-1 0 15,3-4 0-15,3-6 1 16,2-4 0-16,5-3-1 16,5-5 1-1,2-5-1-15,3-5 0 16,0 0 0-16,-5 3 0 15,0 0 0-15,0 9 0 0,-5 3 1 16,-3 10 0-16,0 3 0 16,-2 7 0-16,0-3 0 15,-2 5 0-15,7-2-5 16,0 0 1-16,5 0-7 16,2-3 0-16,5-2-1 15,3-5 0-15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23.6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4 24 16 0,'-5'-20'8'0,"10"15"2"15,-5 5 5-15,0 0-12 16,3 2 0-16,-1 3 3 0,-2 8 0 16,0 7-7-16,-2 4 1 15,-1 4 4-15,-2 1 1 16,-2-1-1-16,-5-1 0 16,5 0-2-16,-3 3 0 0,3-8-1 15,0 1 0-15,-3-4-3 16,5-4 0-16,3-2-5 15,2-1 1-15,4-5-5 16,9-2 0-16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19.1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4 21 22 0,'10'-10'11'0,"18"5"-7"16,-21 2 14-16,13 1-17 15,0 2 0-15,2 0 2 16,-2 2 0-16,-3 3-4 16,-5 3 1-16,-2 2 1 15,-7 2 1-15,-6 3-1 0,-9 3 0 16,-5-1-1-16,-3 3 0 16,2-3 0-16,-1-2 0 15,1-2-1-15,6-1 1 16,5-5-1-16,2 1 0 15,5-3 0-15,7 5 1 16,10-3-1-16,1 3 0 16,4 3 1-16,-2-3 1 15,4 4 0-15,-4 1 1 16,-7 3 0-16,4 2 1 16,-7-3 0-1,-3 0 0-15,-7 3-1 16,-10-2 1-16,-7-3-1 0,-8 0 1 15,-2 0-2-15,0-1 1 16,0-1-4-16,-3-3 1 16,8-3-7-16,7-4 1 15,5-1-4-15,17-12 0 0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18.6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50 16 0,'-8'-5'8'0,"8"2"-3"0,0 3 10 15,5 3-13-15,-2 2 0 16,4 7 1-16,8 8 1 16,5 7-4-16,-5 6 0 15,1-1 3-15,4-2 1 0,-5-3-1 16,-8 3 0-16,6-3-1 16,-13 0 1-16,-8-4-2 15,-4-4 1-15,-3-1-1 16,-5-3 0-16,-3-3-1 15,0 0 0-15,1-7-1 0,4-7 0 16,3-6 0-16,5-4 0 31,5 2-1-31,10-5 1 16,5-2 0-16,-2-3 0 16,12 0 0-16,2-5 1 0,6 1 0 15,5-4 1-15,-8-1 0 16,2-1 0-16,-7-2 0 15,-2 2 1-15,-8 3-2 16,-8 2 1-16,-2 5 0 16,-7 3 0-16,-8 4-1 0,-5 3 0 15,5 5 0-15,-5 5 0 16,2 3-2-16,1 4 1 16,9 3-4-16,0 3 1 15,14 1-6-15,4 6 1 0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49.4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68 25 0,'0'-10'12'0,"40"-7"-16"0,-25 12 21 16,2-2-18-16,7 0 1 15,6-1-3-15,0 3 0 16,4 1-2-16,-2-1 1 16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49.2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9 111 9 0,'-3'-7'4'0,"6"9"-1"0,-3 1 6 0,0 2-6 16,-3 2 0-16,-2 10 2 15,-2 3 1-15,-6 10-7 16,1 5 0-16,-3-3 4 16,-2 0 1-16,-3 3-2 15,5-3 1-15,-2-2-1 16,2-5 0-16,5-5 0 16,0-3 0-16,5-7-1 15,0-8 1-15,3-4-1 16,4-8 1-16,3-5-1 15,2 0 1-15,3-7-2 16,-2-5 1-16,2-8-1 0,-3-5 1 16,3-2-1-16,5-3 0 15,0 6-1-15,-3 6 1 0,3 1 0 16,2 5 0-16,-4 2-1 16,2 8 0-16,-5-1 0 15,2 9 0-15,-2 4 0 31,0 7 1-31,-3 5-1 16,3 8 1-16,-2 8 0 16,-1 6 1-16,3 6 0 15,0 5 0-15,5-3 0 0,-3-2 0 16,3-8 0-16,-3 0 0 16,1-2-1-16,-1-3 1 15,-4-4-3-15,-1-1 0 0,1-4-4 16,-3-1 0-16,-3-2-3 15,-2-3 0-15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5:48.7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9 38 8 0,'0'-5'4'0,"5"0"3"16,-5 5 0-16,3-5-5 0,-3 0 0 15,0 5 2-15,0-5 0 16,-3 3-5-16,1-3 0 16,-8 3 3-16,2-1 0 15,-9 3-1-15,-5 0 1 16,-1 3-1-16,-2 2 0 16,1-1 0-16,-1 4 0 15,2-1 0-15,3 1 0 16,6-1-1-16,4 1 1 15,5 2-1-15,5 5 1 0,5 0-1 16,5 2 0-16,4 5 0 16,4-4 1-16,2-1 0 15,2 1 0-15,-4-4 0 0,-1 1 0 16,-5 0 1-16,-7 0 0 16,-7 3 0-16,-11-1 1 15,-1 0-1-15,-9-2 0 16,-7 0 0-16,0 0 0 0,1-2-1 15,-6 1 0-15,3-4-1 32,2-5 0-32,7 0-4 0,8-2 0 0,3-3-5 31,12-3 0-31,12-4-1 16,3 2 1-16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50.2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1 23 11 0,'7'-15'5'0,"3"5"4"16,-7 12 7-16,-1 1-13 15,3-1 1-15,-5 6 3 16,-5 4 0-16,0 8-8 16,0 10 1-16,0 2 5 15,-7 8 0-15,0 2-2 16,-1 3 0-16,6-8-2 15,-3-3 0-15,5-4-6 16,-2-3 1-16,-3 1-6 16,-2-1 0-16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49.9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5 8 13 0,'2'-7'6'0,"8"12"5"0,-10-5 3 16,2 5-12-16,1 2 1 15,-3 3 0-15,-3-3 0 0,-4 8-5 16,-5 0 1-16,-1 0 2 16,-2 0 1-16,3-5-2 15,-3-3 1-15,2 1-1 16,4-6 0-16,1 1-1 15,3-3 1-15,5 0-1 16,0 0 1-16,8 0-1 16,-3 2 1-16,2 1 1 15,3 2 0-15,0 2 0 16,2 6 1-16,-2-3 0 16,3 2 1-16,-1-2-1 0,1 2 0 15,-4-4 0-15,4-6 0 16,-1-2-2-16,3 0 0 15,0-5 0-15,5 0 0 0,-5-4 0 16,2-4 0-16,1-2-1 16,-1-2 1-16,-4-1-1 31,1-2 1-31,-1 1 0 16,-1-1 0-16,-2 2-1 15,0 3 1-15,-2 5 0 16,-3 3 0-16,2 5 1 0,-4 4 0 15,-3 5 0-15,-3 8 0 16,-4 8 1-16,-3 7 0 16,-5 7 0-16,2 0 1 0,-2 0-1 15,6 1 0-15,-4-6-1 16,6-5 1-16,-3-4-1 16,2-3 0-16,1-5-3 15,-1-1 1-15,6-6-5 16,-1 2 1-16,6-3-5 15,-1-4 1-15,8-1-3 16,0-2 1-16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49.2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3 15 7 0,'3'-10'3'0,"14"5"5"16,-17 5-3-16,0 0-2 16,0 0 1-16,0 2 1 15,-5 1 0-15,-2-1-6 16,2 3 0-16,-7 3 5 16,2 4 0-16,-5 8-2 31,-3 2 1-31,1 6 0 15,-3-1 1-15,3 5-2 0,2 1 1 16,7-4-1-16,6 4 0 16,2-6-1-16,2-4 1 0,8-1-1 15,3-5 0-15,2-4 0 16,-1-3 0-16,9-5 0 16,-1 0 0-16,1-5-1 15,1-5 1-15,-4 0-1 16,-2-3 1-16,-3-7-1 15,-5 0 0-15,-5 0 0 16,-5 1 0-16,-5 6 0 0,-5-2 0 31,-5 5 1-31,5 0 0 16,-8 8-1-16,-2 2 1 0,6 7-2 16,4-2 0-16,0 0-5 15,5 2 1-15,2 1-5 16,3-3 0-16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48.6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2 0,'7'3'6'0,"1"-1"2"16,-6 0 6-16,1 1-13 0,-1-1 1 15,3 6 1-15,-5-3 0 16,3 2-4-16,-3-4 0 15,2 2 3-15,-2-5 0 16,0 0-1-16,0 0 1 16,5-3-1-16,-5 3 0 15,3-5 1-15,-3 8 1 16,0-8-1-16,-3 5 0 16,1 0 0-16,-1 5 0 15,1-3 0-15,-1 3 0 0,-2-2-4 16,3 2 1-16,2 0-4 15,0 0 0-15,2 0-4 16,6 0 0-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5:54.841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288 11 0,'30'-3'5'0,"35"-14"-3"0,-45 14 5 0,7-4-7 16,8 2 0-16,-3 2 2 15,8 1 0-15,2-1-3 16,8-2 0-16,4 0 2 16,1 3 1-16,7-1-1 31,0-4 1-31,1 0-1 16,9-3 0-16,5 0 1 0,5 2 0 15,-3 1-1-15,1 4 1 16,-3-2-1-16,10 3 1 15,-3-1-1-15,1 6 0 16,-3-6 0-16,5-4 0 0,2 4 0 16,3-4 0-16,3 2-1 15,-11-5 1-15,6 0-1 16,-3 0 1-16,2 0-1 16,-4 3 1-16,-3-1-1 15,-8 1 1-15,1-1-1 16,0 1 0-16,-6 2 0 0,-2 0 1 15,-2 0-1-15,-8 0 1 16,-5 3-1-16,-5-6 0 0,-4 3 0 16,-6 3 1-16,-2-1-1 31,-8 1 1-31,-2-1-1 16,-5 1 1-16,0-1-1 15,-3 3 1-15,-4 0-1 16,-1-2 0-16,-2 2 1 15,0-3 0-15,-5 3 0 0,0 0 0 16,-3 0-4-16,-2 0 1 16,8 0-6-16,-13-12 1 15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41.8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7 16 0,'0'-9'8'0,"9"1"-10"16,-9 8 13-16,2-2-19 15,5 4 0-15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48.2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7 13 17 0,'0'-12'8'0,"-5"10"-3"15,2 2 9-15,1 0-13 0,-3 0 0 32,0 2 1-32,-5 3 1 15,0 2-4-15,-5 3 1 0,-4 7 3 16,-1 1 0-16,3 4 0 15,-1 3 0-15,4 2-1 16,6 0 0-16,3 3 0 16,5-1 0-16,5-2-1 15,3-9 0-15,6-3 0 16,-1-3 1-16,4-7-1 0,0-5 0 16,3-3 0-16,0-2 0 15,-1-4 0-15,-1-4 0 16,-1-2-1-16,-2-2 1 15,-5-3 0-15,2-2 0 0,-5 5-1 16,-2-3 0-16,-5 5 0 31,0 5 0-31,0 0-1 16,-2 1 1-16,2-1-4 16,0 7 1-16,2-2-5 15,3 8 0-15,3 4-3 16,-4 1 1-16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45.9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21 0,'2'0'10'0,"11"0"-9"16,-6 0 19-16,1-2-19 15,4 4 0-15,1-2 0 16,1 3 1-16,4-1-3 16,-3 0 0-16,5 1 0 15,0-1 0-15,-1-4-4 16,1 4 0-16,-7 3-2 15,4 0 1-15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45.7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6 12 0,'0'-3'6'0,"10"-4"4"15,-2 4 6-15,-1-2-15 16,8 3 1-16,0-1 1 16,5 3 0-16,2-2-4 0,1 2 0 15,-1-2 2-15,0 2 1 16,-2 2-2-16,0 0 0 15,0-2-2-15,-3 5 1 0,-4 0-4 16,2 5 1-16,-5-5-3 0,-3 5 1 31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45.4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-1 16 0,'-17'15'8'0,"29"-13"-6"0,-7 1 15 16,2-3-14-16,8 0 0 15,3 0 1-15,2 0 0 16,9 0-6-16,4-3 1 0,2 1 2 16,4-3 0-16,-1 2-5 15,4 1 0-15,-5-3-3 16,3 5 0-16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45.2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12 11 0,'-5'5'5'0,"7"-5"3"16,1 0 8-16,2 0-14 16,7 0 0-16,0 0 2 15,3 0 0-15,3-3-5 16,4 3 0-16,0-2 3 16,3-3 0-16,0 5-1 31,-1 0 0-31,4 0-2 15,-13-2 0-15,2-3-2 16,-2 5 0-16,-5 5-3 16,-5-3 0-16,2 1-1 15,-14 9 1-15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44.9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74 8 0,'-3'-12'4'0,"8"2"4"15,-5 10 0-15,2-5-5 16,6 0 1-16,-3 3 2 15,2-3 0-15,3 0-7 16,3 0 1-16,2 0 4 16,5 5 1-16,-1-5-2 15,1 2 1 1,10 3-2 0,0-5 1-16,-5 0-4 0,-3 3 0 15,-4 2-3-15,-1 0 1 16,-2 2-4-16,-5 1 0 15,-5-1-2-15,2 3 1 16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44.6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8 11 12 0,'3'-2'6'0,"-1"-6"-1"31,-2 8 7-31,3-2-9 16,-3 2 0-16,0 0 2 0,7 0 1 15,-4 5-7-15,-1 5 1 16,-2 4 4-16,-2 6 1 0,-6 8-1 15,1 6 0-15,-3 3-1 16,-2 3 0-16,-3-3-2 16,5-4 1-16,0-4-1 15,3-4 1-15,2-5-2 16,0 0 0-16,3-5-3 16,-3-5 0-16,5-1-4 0,5-1 0 15,-3-3-3-15,3-5 0 16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41.2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 16 0,'20'0'8'0,"10"-7"-4"15,-18 11 13-15,-4-1-15 16,-1 9 0-16,1 3 1 15,-1 8 1-15,-2 2-4 16,-5 2 0-16,-5-2 3 16,3 5 0-16,-3-3-1 15,-3-2 0-15,3-3-1 16,0-7 1-16,3-5-2 16,-1-8 1-16,3-2-2 15,5-7 0-15,3-3-1 16,9-5 1-16,3-2-1 0,2-1 1 15,3-2 0-15,0 3 0 16,0 5 3-16,-3 4 0 16,-2 8 1-16,-3 8 1 0,0 7 0 15,-7 4 1-15,3 9-1 32,-11-1 1-32,6 0-5 15,4-2 0-15,-5-2-9 16,8-3 1-16,-2 2-4 15,4-15 1-15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40.9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1 9 19 0,'17'0'9'0,"-7"-10"-3"0,-10 10 14 0,0 5-17 16,0 0 1-16,-2 7 1 15,-3 6 1-15,-3 9-7 16,-4 5 0-16,-3 5 4 16,5-7 1-16,-5 7-2 15,5-10 0-15,0-2-2 16,5-3 1-16,-2-7-6 16,7-3 1-16,0-5-5 15,7-4 0-15,0 2-2 16,6-10 1-16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40.6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4 39 12 0,'8'-8'6'0,"-8"1"4"0,0 4 7 0,-5-2-16 16,-2 1 1-16,-1-1 0 15,-4 0 1-15,-3 5-4 0,-2-3 1 16,-8 3 2-16,3 3 0 15,-1-3-1-15,4 2 0 16,4 1 0-16,0-1 0 0,10 3-1 31,-2 0 1-31,7 2 0 16,5 6 0-16,-3 2 0 16,13-1 0-16,-8 14 1 15,6-6 0-15,-1 7 0 16,-2-1 0-16,-5-1 0 15,-3 0 1-15,-4-5-1 16,-3 3 1-16,-10-5-1 0,-5-8 1 16,-2 5-1-16,0-7 0 15,-5-2-1-15,-1-8 0 0,6 0-3 16,0-3 0-16,2-2-3 16,5-5 0-16,15 0-4 15,5 1 0-15,13-1-3 16,9 5 1-1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41.7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8 0 30 0,'-9'19'15'0,"-1"6"-18"16,7-15 28-16,-2 7-25 15,-2 6 1-15,0-4 1 16,-3 1 0-16,3 0-3 15,2 0 1-15,-3-5 1 16,6 0 1-16,-1-1-4 0,1-4 1 16,2 0-7-16,5-2 0 15,7-1-2-15,-5-2 1 0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58.1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6-1 8 0,'15'-2'4'0,"7"12"7"16,-17-8 3-16,5 8-12 15,-2 7 1-15,-1 13 2 16,5 10 1-16,-4 7-6 16,-3 2 1-16,2 4 4 15,-2 1 0-15,-2 1-1 16,-3-1 0-16,-3-2-1 15,-4-5 0-15,-6-5-1 16,-4-4 0-16,-3-9-2 16,-2-1 0-16,0-9-4 15,-3-4 0-15,3 0-7 16,0-5 1-16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57.8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4 15 19 0,'0'-15'9'0,"2"17"-1"16,-2 1 11-16,-2 7-16 16,-6 2 1-16,1 8 2 15,-6 5 0-15,-1 5-7 16,-1 5 0-16,0 4 4 0,5 1 1 16,-3 0-2-16,8-3 0 15,0-2-3-15,0-5 1 16,3-8-5-16,2-2 0 15,2-8-4-15,3-4 0 16,3-3-2-16,-1-10 1 31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57.5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7 45 17 0,'22'-25'8'0,"-4"5"-3"16,-13 20 13-16,0 0-15 16,-3 5 0-16,3 7 3 0,-5 3 1 15,-5 3-8-15,0 2 0 16,-5-1 5-16,-2 1 1 15,-1 0-2-15,-4-2 0 16,2-3-2-16,5-6 0 16,0 1-2-16,5-5 1 15,3-5-2-15,2 0 1 16,0 0-1-16,0 0 0 16,5 3 0-16,0-3 1 0,5 0 1 15,-3 2 0-15,3 3 0 16,0 3 1-16,5-3 0 15,-3 2 0-15,6-4-1 16,-1-3 1-16,1-3-2 16,-1-2 0-16,3 0-1 15,0-2 1-15,0-3-1 0,0-3 0 16,-3 4 0-16,-2-4 0 16,2-2 0-16,1 0 1 15,-3 0 1-15,-6 3 0 16,4 2 1-16,-6 3 1 0,-2 4 0 15,-5 6 1-15,-2 6 0 16,-3 6 1-16,-5 8 0 16,0 7 1-16,-5 7-3 31,3 3 1-31,-1 2-1 16,3-2 1-16,0-1-3 15,3-4 1-15,2-5-4 0,2-8 0 16,-2-4-6-16,5-6 1 15,0-2-4-15,0-2 1 16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56.9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6 20 17 0,'3'-20'8'0,"-1"20"-2"16,-2 8 13-16,-2 2-16 16,-3 5 0-16,-5 5 3 15,0 4 0-15,-5 9-7 16,-5 4 1-16,5 3 4 16,0-8 0-16,3 13-1 15,7-3 0-15,5 0-2 16,2-2 1-16,6-8-2 15,-1-9 1-15,8-6 0 16,3-2 0-16,4-7-2 16,5-8 0-16,-2 0-1 15,0-10 1-15,-3-5-1 16,-2-5 0-16,-7-3 0 16,-3 1 1-16,-10 0 1 15,-8 4 0-15,-2 6 1 16,-10 2 1-16,-2 5 0 0,-3 5 0 15,3 5-1-15,2 2 0 16,5 3-5-16,5 3 1 0,3-1-6 16,2 1 1-16,10-1-3 15,2 1 1-15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56.5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0 28 0,'-5'5'14'0,"0"42"-17"16,0-39 24-16,0 1-19 16,-5 6 0-16,-2 3 0 0,2-3 0 15,0 0-6-15,5-3 1 16,2-2-4-16,3-5 1 15,5 2-2-15,5-4 0 16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56.3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0-2 23 0,'0'-5'11'0,"5"12"-10"0,-10-2 22 0,0 5-20 15,-2 5 0-15,-6 7 1 16,1 8 0-16,-1 2-5 15,6 3 0-15,5-3 4 16,4-2 1-16,3-1-2 16,2-6 0-16,6-3-1 15,4-6 1-15,5-6-1 16,3-8 1-16,-3-5-1 16,-4-5 0-16,-4-5-1 15,1-7 0-15,-5-3 0 16,5-2 0-16,-10 0 0 15,2-3 1-15,-7 0-2 0,-5 3 1 16,0 5-1-16,-2-3 1 16,-8 12-4-16,5 3 1 15,0 6-6-15,3 4 1 0,2 4-3 16,-2 6 1-16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56.0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4 0 21 0,'0'2'10'0,"-5"10"-4"16,3-7 12-16,-6 10-14 15,-6 13 0-15,-1 1 2 16,-3 4 0-16,-9 6-8 15,-5 4 1-15,2 4 5 0,3 2 0 0,5-4-3 16,4 5 1-16,4-8-3 31,6-5 1-31,3-5-5 16,10-7 0-16,0-5-5 0,5-8 0 16,7-2 0-16,3-7 0 15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55.6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 10 24 0,'2'-10'12'0,"6"20"-8"0,-8-5 25 16,-3 5-28-16,-2 5 0 15,0 5 0-15,-5 2 1 16,5 6-3-16,-2 4 0 16,0 3-3-16,4-3 1 15,3-2-6-15,3 0 0 16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55.4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9 24 0,'0'-7'12'0,"23"2"-11"16,-16 3 23-16,3-3-22 15,5 7 0-15,2 1-2 16,0-1 1-16,-2 3-5 15,3 0 0-15,-1-3-3 16,-5 0 1-16,3 1-3 16,2-3 1-16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55.2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 0 11 0,'12'8'5'0,"5"22"5"0,-14-20 7 16,-6 5-15-16,1 9 0 15,-3 1 1-15,-5 5 0 16,3-3-4-16,-6-2 1 16,6-5 3-16,-1 0 1 15,1-8-2-15,4-7 1 0,3-2-1 16,3-8 1-16,4-5-2 15,1-2 0-15,7-3-2 16,2 0 1-16,3-3 0 16,10-2 0-1,-5 3-1-15,-1 2 1 16,6 0 1-16,-5 10 1 16,0 5 0-16,-3 5 0 15,-2 3 0-15,-5 4 1 0,-5 6-1 16,2 1 0-16,-7 1-1 15,0 3 1-15,3-1-3 16,-3-2 0-16,-3-8-4 31,1 1 1-31,-1-6-6 16,6-4 1-16,-3-1-2 16,0-9 0-1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41.4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96 24 0,'-10'7'12'0,"25"3"-6"15,-5-10 21 1,5-3-24-16,7-4 0 0,6 2 3 15,7-5 0-15,2-2-7 16,3-3 0-16,-3 0 4 16,-5 2 0-16,1 1-5 15,-4 2 1-15,1 3-9 16,3 2 0-16,-1 5-2 16,-7 7 1-16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54.8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9 20 0,'5'-12'10'0,"12"4"-12"16,-9 8 14-16,-1 0-17 16,6 0 0-16,-3 3-5 15,-3 2 1-15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54.6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7 10 18 0,'8'-3'9'0,"4"-4"-2"16,-12 7 9-16,3 0-12 15,-1 2 0-15,3 3 2 16,-5 5 0-16,0 7-7 15,-5 1 1-15,0 4 5 16,0 3 1-16,-2 0-3 16,-6 2 1-16,3 3-1 15,-2-3 0-15,2-4-2 16,0-1 1-16,5-4-3 16,3-4 0-16,-1-1-4 0,3-6 0 15,0-4-4-15,0-3 1 16,3-5-4-16,2 0 0 15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54.3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1 45 22 0,'2'-2'11'0,"-2"-8"-8"0,5 5 18 15,-5 2-19-15,0-2 1 16,-5 0 0-16,3 0 0 16,-3 3-4-16,-3-3 0 0,-7 5 3 15,-2 0 1-15,-3-3-2 16,3 3 1-16,-6 3-1 16,3-1 0-16,0 3-1 15,3 0 1-15,2 3-1 16,8 2 1-16,4 2-1 15,3 3 1-15,5 5-1 0,5 2 0 16,-2 1 0-16,1 2 1 16,4-1 0-16,-6-1 0 31,1-1 0-31,-3 3 1 0,-5-5 0 16,-5-5 1-16,-10 0-1 15,-7-5 1-15,-6-3-1 16,-9-2 1-16,5-2-1 15,-1-3 1-15,3-3-3 16,6 3 1-16,4-2-5 16,5-1 1-16,7 1-6 0,8-3 1 15,5 0-5-15,10 2 0 16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53.7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0 25 0,'-12'-5'12'0,"26"17"-14"16,-1-12 22-16,2 0-21 16,7 0 1-16,10 0-6 15,0 0 0-15,13 3 2 16,9-6 1-16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53.4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 18 0,'10'0'9'0,"5"5"-9"16,-7-5 17-16,4 0-15 15,-2-3 0-15,5 6 1 16,5-3 1-16,0 0-6 0,2-3 1 15,3 1 1-15,-5-1 1 16,10 1-5-16,2 2 0 16,-5-3-3-16,-4 6 0 0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52.5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66 10 0,'-10'2'5'0,"10"1"5"16,0-3 6-16,5 0-14 15,3-3 0-15,2-1 2 16,5 1 0-16,2-2-5 15,8 0 0-15,0 0 4 16,7-2 0-16,0-3-1 16,3 3 0-16,-2-1-2 15,4 4 1-15,-7-1-3 16,0 2 0-16,-8 1-3 16,-5 2 1-16,-2 2-4 15,-7 1 0-15,-13 2 1 0,-3 7 0 16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52.2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5 17 0,'-2'-7'8'0,"7"-1"-2"16,0 6 11-16,2 2-16 16,1-2 1-16,2-1 0 15,5-2 1-15,2 0-4 16,3 0 1-16,2 0 1 16,3-2 1-16,0 4-1 15,2-4 0-15,3-1-1 16,0 3 0-16,0-2-3 15,-3-1 1-15,0 3-4 0,-4 0 0 16,-3 8-2-16,-10 2 1 16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51.9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3 0 20 0,'0'0'10'0,"3"13"-5"0,-3-8 11 16,0 0-14-16,0 5 0 15,-3 2 3-15,-2 3 0 0,3 5-5 16,-3 2 0-16,-5 1 4 16,0 4 0-16,0 5-1 15,3 1 1-15,-1-3-2 16,-2-3 0-16,5 3-2 16,0-10 1-16,3 0-5 15,-1-3 1-15,3-5-5 0,0-4 0 16,0-6-3-1,5 1 1-15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59.6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 17 0,'2'-9'8'0,"6"9"0"0,-3 0 8 0,5 0-16 15,-1 0 1-15,9 0 1 16,2 0 0-16,2 0-3 16,3 0 1-16,-1 0 1 15,4 2 0-15,-1-2-2 16,-5 3 0-16,3-1-4 16,-5 2 1-16,-8-1-3 0,-2 1 0 15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52.7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 15 21 0,'-17'29'10'0,"9"-19"-9"16,13-10 23-16,-2 3-21 16,4 1 1-16,3 1 1 15,7-2 1-15,6-3-8 16,4-3 1-16,8-2 2 15,-3-2 1-15,3 2-6 16,2-2 0-16,-2-3-4 16,2-2 0-16,-5 2-2 15,-2 0 1-15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40.9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4 23 11 0,'0'-3'5'0,"8"-2"3"16,-6 0 6-16,1 3-12 16,4-1 1-16,-2-2 1 0,-5 5 1 15,0 0-6-15,3 3 0 16,-6 2 4-16,-2 5 0 15,-5 5-1-15,3 7 1 0,-1 3-1 16,-2 7 1-16,0 3-2 16,-2 2 1-16,2-2 0 31,0-3 0-31,3 1-1 16,2-11 1-16,-3-2-1 15,6-5 0-15,-1-3-2 16,1 3 1-16,2-5-4 15,0 0 1-15,0-3-6 0,2-4 1 16,3-3-2-16,0 2 1 16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7:08.7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41 10 0,'0'-2'5'0,"0"-3"5"15,0 5 4-15,0-5-13 0,3 0 1 16,-1 0 1-16,8-2 0 16,-2-3-3-16,4 0 0 15,-2-2 2-15,5-1 1 16,0 1-2-16,7 0 1 0,5 2 0 16,-2 3 1-16,-3-1-1 15,-2 1 1-15,-3 2-1 16,3 3 1-16,-3 2-1 15,3 0 0-15,0 0-1 16,2 0 0-16,3 0-4 16,5 0 1-16,-6-3-5 0,4 1 1 15,-6 2-4-15,-5 0 1 32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7:06.3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1 0 26 0,'-20'7'13'0,"-3"21"-11"16,21-21 24-16,-3 5-26 15,5 6 1-15,0-6 0 16,5 1 1-16,0-3-2 16,5-3 0-16,0-4 1 15,5-6 1-15,-5-2-1 16,2-2 1-16,-5-3-1 16,1 0 1-16,-3-5-2 15,-5 0 1-15,-5 2-4 16,2 4 0-16,1 1-6 15,-1 3 1-15,3 5-2 0,5 3 0 16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7:06.0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4 36 12 0,'5'-10'6'0,"3"-3"0"0,-6 9 8 15,3-1-13-15,-3 0 0 16,-2 5 1-16,0 0 1 16,-2 0-3-16,-5 0 1 31,-3 5 2-31,-10 4 1 0,-7 14 0 16,-6 9 0-16,4 7-1 15,-1 1 0-15,0 2 0 16,3-5 0-16,10 0-2 15,7-2 0-15,7-3 0 16,3-5 0-16,5-4 0 16,5-6 0-16,8-2-1 15,6-8 1-15,1-4 0 0,5-6 1 16,-5-2-2-16,-3-7 1 16,-5 0-1-16,-4-3 0 0,-4 0 0 15,-6 0 0-15,-3 5 0 16,-10 3 1-16,-2 4 0 15,-6 6 0-15,1 2 0 16,0 2 1-16,7 8-2 16,2-3 1-16,3 1-5 31,13-3 0-31,-1 2-7 0,8-2 1 16,0-5-2-16,0-8 1 15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7:03.8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8 125 9 0,'0'-8'4'0,"-3"3"6"0,3 5-5 0,3-2-3 15,-3-3 0-15,0 0 2 16,0 0 1-16,0-3-6 16,0 1 1-16,0-1 3 31,0 1 0-31,0 0-1 16,0-1 0-16,-3 1 0 15,1-1 0-15,-3 3-1 0,2-2 0 16,1 2 0-16,-1 0 1 15,1 2-1-15,-3-2 1 16,-2 3-1-16,-1-1 0 0,-2 3 0 16,-2 0 0-16,-3 0-1 15,2 3 1-15,-4-1-1 16,-5 3 1-16,2 3-1 16,0-1 1-16,0 3-1 15,5 3 1-15,-2 2 0 16,-1 4 0-16,6 4 0 0,-3-3 0 15,0 2-1-15,3 0 1 16,2 1-1-16,5-3 1 16,5 0 0-16,5-3 0 0,5-2-1 31,-1-3 1-31,6-4 0 16,-2-1 1-16,7-4-1 15,0-3 0-15,2 5 0 16,0-3 0-16,-2-4-1 15,0-3 1-15,2 0-1 16,-2-3 1-16,3 1-1 0,-6-3 1 16,1-3-1-16,-1 1 1 15,-2-8-1-15,-3-2 1 16,3 2-1-16,0 2 1 16,-5 1-1-16,2 2 0 0,-4 3 0 15,-3 2 1-15,2 0-1 16,-4 2 0-16,-3 3 0 15,-3 3 0-15,-2 4 0 16,0 3 0-16,-2 5 0 16,-5 10 0-16,-1 8 0 15,-4 4 1-15,-1 3-1 0,-2 4 1 32,1 1-1-32,-4-3 1 15,1 3 0-15,4-2 0 0,-4-4 0 16,5 1 0-16,2-8 0 15,2-2 0-15,1 0 0 16,4-7 1-16,-2-4-1 16,5-1 0-16,3-3-3 15,2-5 0-15,2 0-5 16,3-5 1-16,5-5-6 0,3 2 0 16,2-12-2-16,0-2 1 15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7:01.6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5 12 17 0,'-2'-12'8'0,"-1"17"4"0,3-3 5 15,0 3-14-15,-2 5 1 16,-1 5 0-16,3 7 0 16,0 6-5-16,0 6 0 15,3 1 3-15,-1-3 1 16,1 1-2-16,-3-1 1 16,-3-2 0-16,-2-1 0 0,-5-6-1 15,-5-4 0-15,-4-4-1 16,-1-5 1-16,-2-5-1 15,2-5 0-15,2-2-1 16,6-6 0-16,2-2-1 0,10 0 1 16,8-2 0-16,6 0 1 31,6-3-1-31,3-3 0 16,-1 1 1-16,5-3 0 0,3-2 0 15,-5-3 1-15,-1 5 0 16,-4-2 1-16,-3 2-1 15,-12 0 0-15,-5 3 0 16,-5 2 0-16,-7 3-1 16,2 4 1-16,-2 3-5 15,4 5 0-15,1 0-6 0,2 5 0 16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7:01.1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8 0,'0'3'14'0,"3"7"-6"16,-3-6 21-16,0 1-29 15,2 0 0-15,1 3-9 0,1-4 0 16,1 6 4-16,5-5 0 15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7:00.9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2 5 17 0,'8'0'8'0,"-6"10"1"0,-2-5 8 15,-2 5-16-15,-6 2 0 16,1 6 1-16,-8 2 0 16,0 0-3-16,-5-3 0 15,3-5 2-15,2-4 0 16,5-1-1-16,0-2 1 15,7-5-2-15,3 0 1 16,8-2-1-16,-1 4 1 0,3-2 0 16,3 3 0-16,-3 2 1 15,2 0 0-15,-2 7 1 16,5 0 0-16,0-2 0 16,0-2 1-16,5 4-1 15,2-5 0-15,0-4-1 16,1-3 0-16,-1 0-1 15,1-5 0-15,-1-2-1 0,-2-11 1 16,-3 6-2-16,1-6 1 16,-3 1-1-16,2 0 0 31,-2-3 1-31,-3-2 0 16,3-1 0-16,0 1 0 0,-2 5 1 15,1 4 1-15,-4 3 1 16,0 5 0-16,-5 5 0 15,-5 8 0-15,-2 7 2 16,-6 12 1-16,-4 5-2 16,-5 10 1-16,2 0-1 15,-3 1 0-15,3-1 0 0,3-5 0 16,-1-5-3-16,4-7 1 31,-4-3-11-31,6-4 1 16,-3-3-3-16,2-3 0 15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7:00.3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5 13 0,'0'-8'6'0,"9"8"2"0,-6-2 7 16,7-3-14-16,2 5 0 16,3-5 2-16,2 2 1 15,1 1-4-15,-4 2 0 16,4 2 2-16,-3 1 1 15,-5 4-1-15,-1 1 1 0,-4 2-2 16,-5 2 1-16,-5 0-1 16,-4 3 0-16,-1-2-1 15,-5-1 1-15,-3-2-1 16,4 0 1-16,-1-3-2 16,2 1 1-16,8-3-1 15,3-3 0-15,7 3-1 16,7-2 0-16,-2-1 0 15,5 1 1-15,2 4 1 16,3 1 0-16,-3 4 1 16,3 6 1-16,-2 1 1 15,-4 1 0-15,-6 0 0 16,-8 3 0 0,-5-6 0-16,-7-2 1 15,-1 0-3-15,-4 0 1 16,0-5-3-16,4 0 0 0,-2-3-4 15,8-2 0-15,-1-2-6 16,8-1 1-16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6:59.8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-2 19 0,'-5'9'9'0,"27"-11"-6"16,-9-1 15-16,4 6-18 15,3-3 1-15,5 2-7 16,2 1 0-16,10-1 3 15,-3 3 0-15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7:10.7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 0 18 0,'-10'7'9'0,"-5"8"3"0,13-8 3 16,-3 3-14-16,-5 8 0 16,5 1 2-16,5 4 1 0,0-4-5 15,5-1 1-15,5-6 2 16,-3-5 1-16,8-2 0 16,-2-5 0-16,2-7-1 15,-5-3 0-15,0-2 0 16,-5-6 1-16,-5 4-1 15,-3-1 0-15,-2 0-1 0,-2 3 0 16,2-1-5-16,2 6 0 16,1-1-7-16,2 13 1 15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36.8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7 8 20 0,'-2'-5'10'0,"-8"0"-8"0,10 5 12 0,-2 3-13 15,-3 2 0-15,-5 2 1 32,2 6 0-32,-2 7-3 15,0 2 1-15,3 3 1 16,2 0 0-16,-3 0 0 0,8-3 0 15,3-7 0-15,4 0 1 16,1-5 1-16,4 0 0 16,3-5 0-16,3-3 1 15,1-4 0-15,6-6 0 16,-2-4-2-16,-3-1 1 0,-6-4-2 16,-4-5 1-16,-2-3-1 15,-11 2 0-15,1 1-1 16,-6 2 0-16,-4 5 0 15,2 3 0-15,-5 2-1 0,3 2 0 16,-1 3-4-16,6 3 0 16,-1 4-6-16,6 3 0 31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7:10.0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6-2 16 0,'3'-3'8'0,"-13"13"-2"16,5-2 11-16,-3 12-14 15,-6 4 1-15,-4 6 3 16,-4 5 0-16,-6 2-8 16,6 6 0-16,7-9 5 15,3-4 1-15,7-2-2 16,5-4 0-16,5-4-2 16,7-7 1-16,3-6-1 0,5-7 0 15,0 0 0-15,0-2 0 16,0-6-1-16,2-7 1 15,-5 0-2-15,-2-4 1 16,0-4-1-16,-7-2 0 16,-1 0 0-16,-4-7 0 15,-3 10 0-15,0-1 0 16,0 11-2-16,-3 0 1 16,1 4-7-1,2 8 1 1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7:09.6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9 11 19 0,'10'-12'9'0,"2"19"-5"16,-12-4 17-16,0 2-20 16,-5 7 0-16,-5 3 1 15,-7 2 0-15,-6 3-3 16,-1 2 1-16,-1 1 1 16,0 2 0-16,0-3-1 15,3-7 1-15,2-8-1 16,5 6 0-16,8-8-1 15,4 0 1-15,6 0-1 16,4-3 0-16,5 3 1 0,1 2 1 16,4 1 0-16,6 2 0 15,1-3 0-15,4 3 1 16,1-2-1-16,-4-1 0 0,0-2-3 16,2-5 1-16,1 0-3 15,-1-7 0-15,-2-6-2 16,0 3 0-16,-3-5-1 15,0-4 1-15,-2-1 2 16,-8 0 0-16,3-5 4 16,0 0 0-16,-2 0 3 0,1 1 0 15,-1 11 1-15,-1 1 1 32,-2 2 0-32,-2 7 1 15,-6 6-1-15,-4 7 0 16,-6 7 0-16,1 10 0 0,-8 18 0 15,-7 2 1-15,-3 3-2 16,-7 2 0-16,-1-2-1 16,6-3 0-16,2-8-2 15,5-6 1-15,3-4-2 16,7-9 0-16,3 0-4 16,2-12 0-16,5-1-6 0,7-2 0 15,1-5-3-15,9-5 1 16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7:09.0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1 30 17 0,'-20'17'8'0,"-2"-15"-2"16,19 0 11-16,-2 1-16 15,0-3 1-15,-2-3 1 16,7-1 0-16,2-4-4 15,8-1 1-15,-2 1 3 16,4 1 0-16,3 0 0 16,7 4 0-16,8-2 0 0,2 5 1 15,3 5-2-15,3-2 1 16,4 4-2-16,3 0 1 16,-3-2-6-16,-5 0 0 15,-2-3-6-15,5 1 0 16,-1-3-1-16,-6 0 1 15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25.4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6 72 7 0,'-8'-20'3'0,"8"0"9"0,3 15-6 16,-3 0-4-16,0 0 1 15,0 0 0-15,-3 0 0 0,-2 0-4 16,0 3 0-16,-4 2 3 16,-1 2 0-16,-5 3-1 31,-5 2 0-31,-3 3 0 16,1 3 0-16,0-3-1 15,2 2 1-15,5 3-1 0,2-3 0 16,6-2-1-16,0 3 1 15,7-1-1-15,7 3 1 16,0 0 0-16,6 0 0 0,2 0-1 16,2 0 1-16,3-3 0 15,-3 3 1-15,-4 0 0 16,2 0 0-16,-5 0 0 16,0 0 0-16,-8 0 0 15,-4 0 1-15,-8-3-1 16,-3-2 1-16,-7 0-1 0,-2 0 1 15,-3-3 0-15,3 1 0 16,2-1-1-16,-2-2 0 16,2 0 0-16,-3-5 0 0,3 0-2 15,1 0 0-15,6 0-7 16,1 0 1-16,7 0-2 31,2-10 1-31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54.4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28 16 0,'5'-28'8'0,"5"23"-5"15,-10 5 14-15,5 5-15 0,-5 10 0 16,-5 7 2-16,3 11 0 15,-1-1-4-15,-2 3 0 16,-7 2 3-16,4 5 1 16,3 1-2-16,3 4 0 15,-1 0-1-15,-2-7 1 16,3-8-4-16,2-4 1 16,0-6-3-16,-3-2 1 15,1-10-4-15,0-5 0 16,2-5-2-16,2-8 1 15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50.2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1 68 11 0,'0'-3'5'0,"3"-4"2"0,-1 4 3 16,1-2-9-16,2 1 1 0,0-1 1 31,-3 0 0-31,1 0-4 16,-3 0 1-16,-3 0 2 15,1-3 1-15,-1 3-2 16,-4 3 1-16,-1-1-1 16,-7 1 0-16,1 2-1 15,-9 0 1-15,-9 0-1 0,7 0 1 16,0 2 0-16,3 3 0 16,2 0-1-16,3 0 1 15,4 3-1-15,1-1 1 16,7 1-1-16,2-1 1 15,6 3-1-15,4 0 0 0,6 5 0 16,2-3 0-16,2 1 0 16,5 4 1-16,1 0-2 15,-1 3 1-15,-2 3 0 16,2-3 1-16,-4-3 0 0,-3 0 0 16,-3-2 0-16,-5 0 0 15,-4-2 0-15,-6-1 1 31,-6-4 0-31,-1 1 0 16,-8-1-1-16,-7-1 0 0,5 1 0 16,-2-1 0-16,2 1-4 15,0-3 0-15,0 2-6 16,6 3 0-16,-4-2 0 16,-7 2 0-16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49.1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 0 13 0,'3'20'6'0,"-11"22"-4"15,3-32 13-15,3 7-15 16,-1-2 1-16,-4 3 0 15,-3 2 0-15,2 2-1 16,-2-2 0-16,1-3 1 16,4-4 1-16,0-3-1 15,2-3 0-15,3-2 0 16,3-7 0-16,4-6-1 16,5 1 1-1,-4-3-1-15,7-3 0 0,-3-4-1 16,3 2 1-16,3-2-1 15,-3-3 1-15,2 7 0 16,0 3 0-16,1 3 1 0,-3 4 0 16,0 8 0-16,-6 3 1 15,4 4 0-15,-6 3 0 16,1 5 0-16,-6 2 1 0,-2 1-2 16,0-3 0-16,0 0 0 15,-2-1 1-15,-3-4-3 31,2-2 0-31,1-3-3 16,-1-3 1-16,3-4-5 16,0-3 1-16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48.7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0 9 0,'-6'-9'4'0,"6"7"-1"15,0 2 2-15,0 0-10 16,6 0 0-16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48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1 48 10 0,'0'0'5'0,"5"-4"3"0,-5 4 5 15,2-3-12-15,3-2 0 0,-3 3 1 16,3-1 1-16,-2-2-4 16,-3 5 1-16,0 0 1 15,0 0 1-15,0 0-1 16,0 0 0-16,0-5-1 15,0 0 1-15,-3 0-1 0,1 3 1 16,-3-1-1-16,0 1 0 16,-2-1 0-16,-3 3 1 15,-5 0-1-15,-3 0 0 16,-1 3 0-16,-4-1 0 0,1 3 0 16,0 0 0-16,-1 3 0 15,4-1 0-15,4 1 0 16,-3-1 0-16,4-2 0 15,4 2 0-15,0-2 0 16,7 0 0-16,1 0 0 16,2-2 0-16,2-1 0 15,6 1 0-15,-1-1 0 16,3 3 0-16,5 0 0 16,2 0 1-1,3 5-1-15,0 0 0 0,-3 3 0 16,3-1 0-16,0 5 0 15,-3 3 0-15,-2-2 0 16,-3-3 1-16,1-1-1 16,-3 4 1-16,0-3-1 15,-3 0 1-15,-2-3-1 0,-2 1 1 16,-3 1 0-16,-3-1 0 31,-2-1 0-31,-2 1 1 16,-6-1 0-16,-2-2 0 15,1-2 0-15,-6-1 0 0,-3-2-1 16,-1-3 1-16,1-2-1 16,1 0 1-16,-3-2-2 15,5 0 1-15,-2-1-1 16,5 1 1-16,-1-3-1 16,9 2 1-16,-4 1-4 0,8 2 1 15,0-3-3-15,5 3 1 16,5 0-5-16,5 0 0 15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34.7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4 48 7 0,'8'-17'3'0,"7"0"5"15,-13 12 1-15,0 0-7 0,-2 0 1 16,0 5 1-16,-2 0 0 15,-3 5-5-15,-5 2 1 16,0 5 3-16,-2 11 0 16,-6 9-2-16,3 5 1 15,-7 8-1-15,0 0 1 16,2 0-2-16,0-1 1 31,7-1-1-31,8-4 1 0,-2 1-1 16,7-5 1-16,3-3 0 0,4-7 1 15,5-7 0-15,1-6 0 16,4-5 0-16,1-7 1 16,2-5-1-16,-1-2 1 0,1-3-1 15,-5-5 0-15,3 0-1 32,-3-2 0-32,-8 2-1 15,0 3 1-15,-2-1-1 16,-5 3 0-16,-5 3-1 15,-5 7 0-15,-2 0 0 16,0 5 1-16,-3 5-1 0,2 2 0 16,1 5 1-16,4 6 0 15,-2-1-3-15,5 1 0 16,3-4-4-16,2-4 0 0,7-2-2 16,3-1 0-1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35.8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9 22 13 0,'2'-5'6'0,"-2"-5"1"16,0 10 7-16,0 0-13 15,0 0 1 1,0-2 1-16,0 2 1 16,0-3-4-16,0 3 0 15,0-2 3-15,0 2 0 16,0 2 0-16,-2-2 0 15,-3 5-1-15,0 5 0 0,2 0-1 16,1 7 1-16,-1 3-1 16,1 7 1-16,-1 3-1 15,-4 5 1-15,2 2-1 16,0 2 0-16,0 1 0 16,-2-8 0-16,2 0-1 0,0-2 1 15,0-3 0-15,-2 3 0 16,-1-3-1-16,3-2 1 15,-2-3-1-15,2-2 1 16,0-3 0-16,3 0 0 0,-1-7-3 16,3-2 0-16,0-3-3 15,3-3 0-15,-3-2-6 32,5-5 0-32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34.0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12 0,'2'0'6'0,"26"-5"4"16,-21 5 2-16,8-3-11 16,2 3 0-16,1 0 0 0,-4 0 0 15,11 0-1-15,-5 0 0 16,0 0 0-16,2 0 1 15,-2 0-4-15,-3 3 1 16,1-3-4-16,-6 2 1 16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33.8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-1 7 0,'-3'3'3'0,"11"19"2"15,-8-14 4-15,0 4-7 16,-3 11 0-16,3 1 1 16,0 4 0-16,0-1-4 15,0 0 1-15,0-4 3 16,-2-6 1 0,2-2-1-16,-3-5 1 15,-2-5-2-15,3-7 1 16,-1-6-1-16,3-2 1 15,0-5-2-15,0 0 1 0,0-5-2 16,3-2 1-16,4 2 0 16,1 3 0-16,2-1-1 15,4 3 1-15,4 1 0 16,-1-1 0-16,1 2 0 16,4 1 0-16,-2 2-1 15,2 2 0-15,1 3-3 0,-1 3 0 16,0 4-6-16,-2 1 1 15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27.7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23 7 0,'-7'-12'3'0,"7"4"4"0,0 8 0 0,2-2-5 15,-2 2 0-15,0 0 1 16,8 0 1-16,-1-3-5 15,-2 6 0-15,8 2 3 16,-6 5 1-16,8 5-1 0,2-1 0 16,1 6-1-16,9 0 0 31,0 0 0-31,3-3 1 16,10 0-1-16,5-4 1 0,4-3 0 15,6-1 0-15,-3-4 0 16,-2-2 0-16,-1-6 0 15,1-2 0-15,-5 1 0 16,-6-4 0-16,1 1-1 16,-3-1 1-16,-7 1-2 15,-5 2 1-15,-3 0-4 0,-2 3 0 16,0 2-6-16,-2 4 1 16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54.8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96 12 0,'3'-17'6'0,"14"-20"0"16,-14 27 9-16,7-3-13 15,-3-6 0-15,8 4 1 16,0-5 0-16,5 0-4 15,2 7 1-15,3 1 2 16,5 2 0-16,-5 3 0 16,0 2 1-16,-3 10-1 15,-4 0 1-15,-4 5-1 16,-1 2 0-16,-6 0 0 16,-4 1 0-16,-6-1-2 15,-7 1 1-15,-10-3-1 16,-4 0 1-16,-9-3-2 15,3 0 1-15,3 1-2 0,-5-3 1 16,4-3-1-16,1 1 0 16,5-3 0-16,4 5 1 15,8 0 0-15,3-3 0 0,7 6 2 16,7-1 1-16,1 6 0 16,2 4 0-16,5 3 1 15,7 5 1-15,5 2 1 16,11 8 0-16,2-3-1 15,-8 3 1-15,0 2-2 16,0-4 0-16,-4-6-3 0,-3-5 1 16,-3-2-6-16,-2-5 1 15,-8-2-8-15,-7-6 1 16,-5 3-2-16,-7-5 1 16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54.1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2 0,'20'5'11'0,"7"5"-8"0,-17-5 17 0,-2 3-17 16,-1 7 0-16,1 7 0 16,-3 5 1-16,-8 0-5 15,-4 6 0-15,-1-6 3 16,1-2 0-16,4-6-1 15,-2-4 1-15,3-7-2 16,-3-3 1-16,2 0-2 16,3-13 0-16,8-2-1 15,4-5 0 1,6 1-1-16,-1-6 0 16,5 2 0-16,-4 4 1 0,2 1 1 15,-3 3 0-15,-5 5 3 16,3 8 1-16,-2 4 0 15,-6-2 1-15,-2 15-1 16,0 2 1-16,5 1-1 16,-3-1 0-16,3 0-4 0,-2-5 1 15,1-2-5-15,6-5 0 16,0-2-5-16,0-8 0 16,2-3 0-1,-2-4 0-15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53.7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7 13 0,'22'-7'6'0,"-5"4"1"15,-14 1 10-15,-1 7-15 16,-2 2 1-16,-2 5 3 16,-6 6 1-16,1 2-8 15,-8 4 1-15,1 9 4 16,4-1 0-16,-3-2-2 15,6-1 1-15,2-6-2 16,3-4 1-16,2-1-5 16,-5-3 1-16,5-6-4 0,5-4 0 15,0-5-3-15,-1-2 0 16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53.4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7 72 12 0,'13'-13'6'0,"-3"-4"5"0,-8 12 3 16,1 0-13-16,-3 0 1 15,-3-2 0-15,-2 2 1 0,-2 0-4 16,-13 0 0-16,-3 0 2 16,-6 5 1-16,4 0-2 15,0 0 1-15,3 0-1 16,2 2 1-16,5 3-1 15,2 0 0-15,6 5 0 0,4 5 1 16,6 2 0-16,2 3 0 16,0 5 0-16,5 5 1 15,0 0 0-15,-3 2 0 16,1-2 0-16,-8-5 0 0,-8-3 0 31,3 0 0-31,-7-4 0 16,-11-6 0-16,-6 1-1 15,-1-3 1-15,-5 2-2 16,5-4 1-16,5-6-2 16,5 1 0-16,3-6-4 15,7-2 1-15,8 0-5 0,9-7 1 16,13 2-2-16,5 0 0 16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53.0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0 21 0,'-3'20'10'0,"21"-15"-9"0,-11-3 17 0,3 3-18 16,10-2 0-16,2 2-1 16,8-3 1-16,-3 1-6 15,6-3 0-15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52.8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1 16 0,'0'-3'8'0,"10"-1"1"16,-3 1 5-16,1 3-12 15,4 0 1-15,0 3 2 16,3-1 0-16,7 3-7 16,1-1 1-16,4-1 4 31,-3-1 0-31,1 0-2 0,0 1 1 15,-3-1-4-15,0 1 0 16,-2-1-4-16,-5 0 1 16,-8 1-4-16,1 1 1 15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50.8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3 13 0,'0'-3'6'0,"10"6"-2"15,-2-3 9-15,4 0-12 16,-2 0 0-16,2 0 1 15,-2 0 0-15,0 0-3 16,0 0 1-16,3 2 1 16,-4-2 1-16,6 0-1 15,5 0 1-15,5 0-1 16,5 0 1-16,12 0 0 16,5 1 0-16,13 1 0 0,7 0 1 15,10-4-1 1,12 0 1-16,16 1-1 15,1-1 1-15,11 0-1 16,10 1 1-16,-8 1-2 16,0 0 1-16,-2 1-1 15,-35 1 0-15,22 0 0 16,-17-2 0-16,-10 0 0 0,-12 0 0 16,-11 0-1-16,-7 0 1 15,-9 0-1-15,-4 1 0 16,-6-1 0-16,-6 2 0 15,-2-2-1-15,-3 0 1 0,-4 0-4 16,-1 0 0-16,-4 0-5 16,-1 0 1-16,3 2-3 15,-10-2 1-15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14.927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448 6 0,'20'-14'3'0,"20"-4"1"0,-20 13-4 0,7 0 0 15,13-2 0-15,7 2 0 16,1-3 0-16,9 3-1 15,-3 0 1-15,9-2 0 16,6 4 1 15,45-7 0-15,1 1 0-16,9-4 0 0,-10 1 0 16,1-1 0-16,-1 1 0 15,3-1-1-15,2 1 1 16,3-5-1-16,7 4 1 0,-4 3-1 15,4-5 1-15,3 8 0 16,2-1 0-16,3-4-1 16,7 0 1-16,-3-3-1 15,4-5 0-15,6 2 0 16,-2 1 0-16,-2 2 1 16,7 5 0-16,-5 0 0 0,3 3 1 15,-3 2-1-15,8 0 1 16,4 0-1-16,6 2 0 15,-1-2-1-15,6 0 0 0,-11 0 0 32,8 0 1-32,3 0-1 15,-8 0 1-15,10 3-1 16,-13-3 1-16,11 2-1 16,4 3 1-16,-7-2-1 15,10 0 1-15,-10-1-1 16,8 1 1-16,-1 2-1 15,-4 0 0-15,-6 0 0 0,1 0 0 16,7 2 0-16,-5 3 1 16,2 0-1-16,3-3 1 15,0 3-1-15,10-2 1 0,3-1-1 16,-6 1 1-16,-4 2-1 16,-48 0 1-16,52 5-1 15,1 7 1-15,-16-2-1 16,6-2 1-16,2 4-1 15,2-5 0-15,3 3 0 16,-12-5 0 0,7-2-1-16,-3 4 1 15,-12-2 0-15,1 0 0 16,-6 5 0-16,-5-5 0 16,-3 2 0-16,6 1 1 0,2 2-1 15,3 4 0-15,-6-6-1 16,4 2 0-16,-6-3 0 15,-8 3 1-15,-4 0-1 16,-3-2 1-16,5 4 0 16,-19-7 0-16,-1 0 0 15,0 0 0-15,-12 0 0 16,-5-3 0-16,-10-2 0 0,0 3 0 16,-5-1 0-16,-7 0 0 0,-6-2 0 15,1 0 0-15,-8 0 0 16,-7 0 0-16,-8 0 0 15,-10-2 1-15,13 2-1 32,-11 0 0-32,-4-3 0 15,-5 1 1-15,-5-3 0 16,0 0 0-16,-13 0 0 16,3 0 0-16,-8-3 0 0,-2 1 0 15,-2 2 0-15,-3 0 0 16,2 0-1-16,-4 2 1 15,4 1-1-15,-2-1 0 0,0 3 0 16,0 3 0-16,5 2 0 16,-8 7 0-16,3 5 0 15,-2 1 0-15,2 7 0 16,-5 2 1-16,0 8-1 16,0 7 1-16,0 13-1 15,0 4 0-15,-8-2 0 0,3-2 0 16,-4 5 0-16,1 7 1 15,-2 5-1-15,0 5 1 32,-2 7-1-32,-1-2 1 0,6 5-1 15,-3 10 0-15,2-7 0 16,1 4 0-16,-3-5 0 16,3 6 1-16,-3-6-1 15,2-7 0-15,1-2 1 16,-6-3 0-16,8-3 0 15,3 3 0-15,2-5 0 0,2-9 0 16,3-4 0-16,0-2 1 16,5-2-2-16,0-8 1 15,0 0-1-15,-2-4 1 0,-1-6-1 16,1-5 0-16,-4-2 0 16,4-5 1-16,-6-3-3 15,6 0 1-15,-3-4-6 16,-3-1 0-16,1-12-2 15,-3-15 1-15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48.4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-2 16 0,'-3'-2'8'0,"6"12"-3"0,-3-10 9 16,0 2-13-16,0 3 1 16,0 3 1-16,-3 2 0 15,1 2-4-15,-1 6 1 0,-2 1 2 16,-2 4 1-16,2-1-1 16,-3 3 1-16,3 0-1 31,-2-3 0-31,2-2-1 15,2-5 0-15,-2-3 0 16,3 1 0-16,2-3-4 16,0-5 1-16,0 0-5 0,0-3 1 15,0-2-3-15,7-2 1 16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43.1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964 10 0,'0'-3'5'0,"5"-4"-6"0,0 5 6 0,8-1-6 16,-3 1 1-16,4-3 0 15,4 0 0-15,7 0 0 16,2 0 1-16,8-3-1 16,2 1 1-16,8-1 0 15,0 6 0-15,9-8 1 0,1 3 0 16,10-3-1-16,4-3 1 15,3 1-1-15,5-3 1 16,0 0-1-16,10-2 0 0,3-3-1 16,2 3 1-16,-3-8-1 15,8 3 1-15,5 0-1 16,2 2 1-16,-7 0-1 16,13-2 0-16,2 2 0 31,-3 0 1-31,0-2-1 15,6 0 0-15,1 2 0 0,-1-3 1 16,-3 4-1-16,-3 4 1 16,5-3-1-16,-2 1 0 0,2 0 0 15,3 2 1-15,0-2-1 16,-3-1 0-16,-2 1 0 16,2 2 0-16,3 0 0 15,-5-5 1-15,0-2-1 16,7 5 0-16,-2 2 0 15,-5-2 0-15,5-1 0 0,0 4 1 16,4-4-1-16,-4 1 0 16,0 0 0-16,5 2 1 15,-10 0-1-15,-1 0 0 16,1 0 0-16,3 3 0 0,-4-1 0 31,-1 1 0-31,-3 0 0 16,4 4 1-16,-9 1-1 15,-5-1 0-15,8 3 0 16,-6 0 0-16,0 5 0 16,-7-2 0-16,0-1 0 15,0 1 0-15,-7 2 0 0,-8 0 0 16,2 2 0-16,-2-2 0 16,-9 3 0-16,6-1 0 0,-9 1 0 15,-3 2 0-15,3 2 0 16,-8-2 1-16,5 5-1 15,-12-2 0-15,7 6 0 16,0 1 0-16,0 0 0 16,-7 2 0-16,-8 1 0 15,0-1 0-15,-7 3 0 0,-8-5 0 16,3 10 0-16,-10-3 1 31,0 0-1-31,-10-2 1 16,-3 2-1-16,-2-2 0 0,-5 0 0 15,0-5 1-15,-5 2-1 16,-5 0 1-16,-7-2-1 16,0 2 1-16,-6-2-1 15,-4 0 1-15,-8 2-1 16,0 1 0-16,-12-1 0 16,5 0 1-16,-8 3-1 0,-2-2 1 15,2-1-1-15,-12 0 0 16,5 3 0-16,-5 2 1 15,-3 1-1-15,-4-6 0 16,-3 0 0-16,-8 1 0 0,10 1-1 16,-7-1 1-16,5-3 0 15,0 2 0-15,3-2-1 32,-6 0 1-32,8 2 0 15,-3-2 0-15,6 0 0 16,-13-1 1-16,7 4-1 15,-2-3 0-15,2-1 0 0,3 4 0 16,-2-3-1-16,-1-3 1 16,-2 3 0-16,-2 0 0 15,-1 2 0-15,5 0 0 0,-4-2 0 16,2 0 0-16,-3 2 0 16,-7 1 1-16,8 4-1 15,-3 0 0-15,2-4 0 16,-7 1 1-16,-5-1-1 15,10-1 0-15,-5 3 0 16,2-3 0-16,-4-2 0 0,-6 0 0 16,6 2 0-16,-1 3 1 15,3-5-1-15,-5 5 0 16,-4-3 0-16,4 5 1 16,0 1-1-16,0-4 0 0,-3 1 0 31,1 0 0-31,-1 5 0 15,3 0 0-15,-2-3 0 16,-3 0 0-16,0 3 0 16,2 2 1-16,3-7-1 15,-10 0 0-15,5-3 0 0,-2 0 0 16,5-2 0-16,-1 2 0 16,-4-4 0-16,-1 2 1 0,6-5-1 15,-1 0 1-15,-4-1-1 16,-3 4 1-16,2-3-1 15,6 2 1-15,-1-2-1 16,-1 0 1-16,-1 0-1 16,-3 0 1-16,3 2-1 15,8-2 1-15,-3-3 0 16,2 1 0-16,1-3-1 0,4 0 0 16,3 0 0-16,5-5 1 31,2-3-1-31,3-2 1 15,5-5-1-15,3-2 0 0,4-3 0 16,10 0 1-16,5-2-1 16,8 0 0-16,5-6 0 15,4 1 0-15,6-5-1 16,2-5 1-16,10-1 0 16,5-1 0-16,8-1 0 15,6 3 0-15,9-5-1 0,2 2 1 16,14-2-1-16,4 5 1 15,4-5-1-15,3 2 0 16,7 0 0-16,-5 1 1 0,0 4-1 16,3 0 1-16,-5 6-1 15,-3 4 0-15,-5 7-3 32,3-1 1-32,-3 1-5 15,5 1 1-15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35.3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0-1 13 0,'5'-2'6'0,"-3"7"0"0,-2-3 8 16,0 6-13-16,-2 2 0 16,2 9 1-16,-13 3 1 15,6 3-4-15,-3-3 1 16,0-2 1-16,3-5 1 16,-3-3-1-16,10-2 1 15,-8-5-1-15,8-3 1 16,0-2-2-16,8-5 1 15,-1-2-1-15,1-3 1 16,-1-2-1-16,8-3 1 0,5-2-2 16,-5 5 1-16,0-1-1 15,4 3 1-15,-4 5 0 16,-2 8 0-16,-6 7-1 31,1-3 1-31,-8 5 0 0,0 1 1 16,0 2 0-16,-5-1 0 15,2-1 0-15,3-4 1 16,-7-1-1-16,7-6 1 0,0-2-2 16,0-5 1-1,15-9-1 1,-3 1 0-16,0-1-1 16,6 1 0-16,-3 1-1 15,-3 2 1-15,3 3 2 0,0 7 0 16,0 5 0-16,-3 0 1 15,-5 2 0-15,11 3 0 16,-8 2 0-16,5 3 0 16,-8 0-6-16,5 4 0 15,-9 3-5-15,-6 1 1 0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34.2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14 0,'10'9'7'16,"14"-4"-5"-16,-14-5 9 0,0 0-11 16,5-2 0-16,0-3-3 15,0 0 0-15,7 0 0 16,8 0 1-16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30.8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14 20 0,'-12'5'10'0,"2"10"-9"0,10-10 14 16,5 2-15-16,0 3 1 16,0-2 1-16,5-1 0 15,0-2-2-15,2 0 1 16,-2-5 0-16,3 0 1 0,-3-2 0 16,0-3 1-16,-3-3-1 15,-2 1 0-15,-2-3-1 16,-3 0 0-16,0 0-1 15,-3 0 0-15,1 3-3 16,-1-1 0-16,1 3-6 16,-1 5 1-16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21.8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1495 9 0,'-10'8'4'0,"10"-1"-1"16,0-4 5-16,0-1-7 15,5 1 0-15,-2-3 2 16,2 0 1-16,2-3-4 16,6-2 0-16,-1-2 3 15,6-11 0-15,1 1 0 0,6-3 0 16,3-5-2-16,6 1 1 15,4-4-1-15,1-2 1 0,6 3-1 16,0-3 0-16,0-2-1 16,-6 0 1-16,4-3-1 31,1-5 1-31,4 3-1 16,-4 0 1-16,4-3 0 15,4 5 0-15,0 1-1 16,-2-1 1-16,-1-2-1 0,3 2 1 15,1-2-1-15,-1 2 0 16,3 0 0-16,-3-2 1 16,5 0-1-16,-5-1 0 0,-5-1 0 15,3-4 1-15,5 4 0 16,-3 1 0-16,5 1-1 16,0 5 1-16,-2 2-2 15,-6-2 1-15,-4 2 1 16,-5 0 0-16,-5 3-1 15,0-3 0-15,-8 3 0 0,0 2 0 16,3 0 0-16,-5 3 1 16,2 0-1-16,-4 2 0 31,-1 2 0-31,-5 3 0 16,-2 3 0-16,0 2 0 15,0 0-1 1,-3 3 1-16,1 2-1 15,-6 0 0-15,3 2 0 16,-2 1 1-16,-1 2-1 16,1 0 0-16,-3 2 1 0,0 1 0 15,0 2 0-15,4 2 0 16,-1 3 0-16,-1 2 0 16,3 6-1-16,-2 2 1 0,2 5 0 15,2 4 0-15,3-1-1 16,-3-1 1-16,3-2 0 15,0 2 0-15,-2 0 0 16,4 1 0-16,1-1 0 16,1 0 0-16,4 6 0 31,-1-1 0-31,3 3 0 0,0 4 0 16,0 6 0-16,5-5 0 15,4 2 0-15,-4-5 1 16,2 0-1-16,1-2 0 15,-1-2 1-15,-5-4 0 0,3 1 0 16,2 5 0-16,3-3 0 16,-2 5 0-16,-1-2-1 15,-2 2 1-15,4 1-1 16,-4-4 0-16,3 1 0 16,-4 0 1-16,-1 0-1 15,-3-3 1-15,2 0 0 0,-5-2 0 16,-4-5 0-16,2 2 0 15,2-5 0-15,-2 1 0 16,0-1 0-16,2-2 0 0,0 0 0 16,-2 2 1-16,0-2-1 31,0-3 0-31,0 3-1 16,-5-2 1-16,2-1 0 15,-2 0 0-15,0-2-1 16,0-5 0-16,0 0 1 0,-5 0 0 15,5-2-1-15,-5-3 0 16,2 2 0-16,-4 0 0 16,2-2 0-16,-3 0 0 15,-2 0 0-15,0 0 0 0,0 0 0 16,-3 0 1-16,-2 0-1 16,0 3 0-16,3-3 0 15,-3 0 1-15,0-3-3 16,-3 3 1-16,1-2-4 15,-3-1 0-15,0 0-6 0,-3 6 0 16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55.2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0 19 0,'-17'10'9'0,"24"-8"-4"0,-2-2 15 16,8 0-17-16,16 0 1 16,9 0 2-16,16 3 0 15,11-1-7-15,14 1 0 16,13 2 6-16,7 2 1 15,-2 1-2-15,12-3 1 0,-2 5-1 16,-8-3 0-16,-7-4-1 16,-5-1 0-16,-2-2-2 15,-6 0 1-15,-12 0-7 16,-12 0 1-16,-8 0-8 16,-10 5 0-16,-12 0-2 15,-15 0 1-15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45.3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2 112 7 0,'-12'-12'3'0,"19"2"0"15,-7 10-2-15,0 0-1 0,0 0 1 16,5 0 2-16,-3 2 0 15,3 1-4-15,-2 2 1 16,-1 2 2-16,1 3 0 16,-1 5 0-16,-2 2 0 15,5 3-2-15,-2 5 0 0,-1 7 1 32,-4 3 0-32,2 5-1 15,-8 2 1-15,6-2-1 16,-6 0 1-16,-4 0 0 15,2 0 0-15,-2 4-1 16,2 1 1-16,-3 5-1 0,3 2 1 16,3-2-1-16,-3 5 1 15,3 0-1-15,-6 2 0 0,3 2 0 16,0 14 1-16,3-6-1 16,2 0 0-16,-5 0 0 15,0 3 0-15,5-3 0 16,-5 5 1-16,5 3-1 15,0-5 0-15,-5-3 1 16,3 7 0-16,-1 1-1 16,-1 5 1-16,4 2 0 0,2-10 0 15,-2 5-1-15,-2 3 1 16,2-1 0-16,2 1 0 16,3 0-1-16,-2-6 1 0,-1 1-1 31,1 0 1-31,2 2-1 15,0 0 1-15,0-7-1 16,2-3 1-16,-2 0-1 16,3 3 0-16,-1 2 1 15,6 2 0-15,4-1-1 16,3-4 1-16,0-2-1 0,5-2 1 16,2 0-1-16,5 0 0 15,3-3 0-15,0-3 1 16,5-6-1-16,-3-4 1 0,3-6-1 15,-6-1 0-15,9-2 0 16,-1 0 1-16,5 0-1 16,5 2 1-16,8 0-1 15,-6 0 0-15,-1 1 1 16,-1-3 0-16,0-3-1 16,7-2 0 15,36 0 1-31,-8-3 0 15,-10-5 0-15,-5-7 0 0,0-2-1 16,0-3 1-16,5-3 0 16,-3-5 0-16,-2-2-1 15,-2-2 0-15,2-3 0 16,0-3 0-16,10-2 0 16,-1-2 0-16,-4 0 0 15,-5-3 0-15,0-3-1 16,0-2 0-16,0 3 0 0,0-8 1 15,-2 0-1-15,-3-5 1 16,-7-2 0-16,-3-3 0 0,2-5 0 16,-4 0 0-16,-3 3 1 15,-2-3 0-15,-1-2-1 32,-1 2 0-32,-4 2 0 15,-6-4 0-15,-4-3 1 16,-6-2 0-16,-6 0-1 15,0-3 1-15,-2-2-1 16,-5 2 1-16,-2 0-1 0,-6 3 1 16,-2-1-1-16,-7-1 0 15,-1-11 0-15,-2 3 1 16,-10-1-1-16,3-1 0 0,-3-1 0 16,0 8 0-16,-2-1 0 15,-3-1 1-15,0-4-2 16,1-1 1-16,-1 1 0 15,0 1 0-15,3-3-1 16,-1 1 1-16,-4-1 0 16,2-5 0-16,-2-2 0 0,0 0 0 15,-8-1 0-15,5 1 0 32,0 5 0-32,-2-3 0 15,2 1 0-15,-2-6 0 0,2-2 0 16,0-3 0-16,1 5 0 15,4 3 0-15,-2 5-1 16,2-10 1-16,0 0 0 16,0-1 0-16,-5-4 0 15,6 5 0-15,-4-3-1 16,1-4 1-16,-5 1 0 0,2 1 1 16,0 0-1-16,-2 5 0 15,2 7 0-15,-5 1 1 16,6-6-1-16,1 3 1 0,1-1-1 15,0-1 0-15,-3-3 0 16,-2 7 0-16,-1 3 0 16,1-6 1-16,-3 1-2 15,3 5 1-15,-3 5 0 16,6 4 0-16,-4 4 0 16,4 1 0-16,1 6 0 31,1 2 0-31,-5 5 0 0,4 3 1 15,-1 2-1-15,-4 0 0 16,-1 0 0-16,-1 3 0 0,-2 4 0 16,2 6 0-16,-5 5-1 15,1 4 1-15,1 6-1 16,-1 6 0-16,-6 9 0 16,-5 2 1-16,-2 10 0 15,5-3 0-15,2 3-1 16,3 0 1-16,5 2-4 0,5 3 1 15,9 5-5-15,11 0 0 16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30.5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 19 16 0,'3'-18'8'0,"-1"16"-5"0,-2 2 13 15,-2 2-15-15,-3 3 0 16,-3 8 0-16,1 7 1 16,-1 7-2-16,1 3 0 15,4 5 1-15,3-3 1 16,3-2-1-16,4-3 1 15,1-7 1-15,-1-5 0 16,6-5 0-16,-3-5 0 0,5-5 0 16,-3-8 0-16,-5-1 0 15,-2-9 0-15,0-2-2 16,0-2 0-16,-5-3-1 16,-5 0 1-16,3 3-4 15,-1-1 0-15,3 4-4 16,3 1 1-16,4 3-4 15,1 0 0-15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30.2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2 6 0,'8'-12'3'0,"4"-8"4"0,-7 15 2 15,3 0-7-15,4 0 1 16,0 0 1-16,6 0 0 16,-1 2-5-16,1 1 0 15,-3 4 3-15,2 1 1 16,-2-1-2-16,-3 3 1 15,-2 5-2-15,-5-2 1 16,-7 7-1-16,-3 2 1 0,-8 3-1 16,-7 0 1-16,6 5 0 31,-6-3 0-31,0 5 0 16,2-2 0-16,1 3 0 15,5-11 1-15,2 3-1 0,2-3 1 16,6-2-1-16,-1-2 1 15,6-1-1-15,2-2 1 16,2-3 0-16,6 1 0 16,1-6-2-16,1-2 0 0,5 0-4 15,0-7 1-15,0 2-4 16,2-3 0-16,6-1-2 16,-6-4 1-1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13.295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29-1 9 0,'-2'2'4'0,"4"8"-2"0,-2-5 5 0,0 0-7 16,-2 12 0-16,-3 3 1 16,2 8 0-16,-2 9-1 15,0 8 0-15,0-1 1 16,-2 9 0-16,2 6 0 16,0 13 1-16,2 13-1 15,1 4 1-15,-3 6 0 0,2 12 0 16,1 0-1-16,-1 4 1 15,1 4 0-15,-1 4 0 0,1-5-1 16,-1 1 0-16,-2-6 0 31,1-2 0-31,1-8 0 16,-2-12 1-16,0 3-1 16,-5-13 0-16,3-5 0 15,-3-2 0-15,5-13-3 16,2-8 1-16,8-11-6 0,8-21 0 15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29.8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 13 0,'0'-9'6'0,"27"-1"2"0,-27 10 5 0,7 0-11 16,-4 5 0-16,-3 7 1 16,0 3 0-16,2 7-4 15,-2 5 1-15,0 6 2 16,-2 6 0-16,-1-1 0 16,-4-1 0-16,2-5-1 15,0-2 1-15,3 2-2 16,0-10 1-16,-1-2-3 15,-2-5 0-15,5-3-5 16,8-4 0-16,-1-6-1 16,0 1 0-16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29.4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 11 0,'3'0'5'0,"12"-5"2"0,-10 3 7 0,5 4-14 16,2 6 1-16,5 4 0 31,6 5 1-31,2 13-2 16,-5-10 0-16,14 25 1 0,-6 2 1 15,-3-2 0-15,-3 0 0 16,-5-1-1-16,-7-1 1 15,-5-1-1-15,0-5 1 16,-10-2 0-16,-2 0 1 0,-3-1-1 16,-8-4 0-16,1-2-2 15,0-6 0-15,4-2-3 16,1-5 1-16,4-8-6 16,11-4 0-16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55.7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3 0 10 0,'3'5'5'0,"9"17"7"15,-10-12 2-15,-2 5-11 16,0 15 0-16,-2 0 1 15,-1 2 1-15,-6 3-5 16,1-5 0-16,1-3 4 16,-3-10 0-16,2-4-1 0,-4-3 1 15,2-10-2-15,0-5 0 16,2-3-1-16,6-9 0 31,4-8-1-31,6 0 1 0,7-2-2 16,5 0 1-16,2-1 0 15,5 6 0-15,6 4 0 16,-1-1 0-16,5 4 0 16,-2 7 1-16,0 6-1 15,-8 4 1-15,-2 1-4 16,0-1 1-16,-3 3-8 0,1 0 1 16,-6 3-1-16,-9 1 1 15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52.3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2 45 11 0,'5'-7'5'0,"5"2"2"15,-7 0 5-15,-1 0-11 16,1 0 0-16,-3 5 1 16,0-5 1-16,-5 0-3 0,-5 0 0 15,0 3 1-15,-5 2 1 16,3 2-1-16,-6 1 1 16,1 2-2-16,0 0 1 31,4-1-1-31,1 4 0 15,7-3 0-15,5 2 0 0,2 1 0 16,3 4 1-16,5 3 0 16,-2-1 0-16,2 6 0 15,-3 0 1-15,-2-1 0 16,-2-1 1-16,-6-1 0 16,-2-3 0-16,-7 1-1 15,-6 2 0-15,-9-4 0 0,-3-3 0 16,1-3-2-16,-4-2 1 15,4-3-5-15,1-2 0 16,14-5-5-16,11-2 0 0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28.6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6 0,'5'3'3'0,"2"7"9"0,-5-8-7 15,3 3-3-15,3 7 1 16,2 3 0-16,0 7 1 15,2 6-5-15,1-1 0 0,4-3 3 16,-2 1 0-16,-3-3-1 16,1-2 0-16,-3-5 0 31,2-3 0-31,-4-2-5 16,2-5 1-16,0-3-3 0,-1-2 1 15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26.7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34 9 0,'-8'-17'4'0,"6"7"3"0,2 10 6 16,5-5-11-16,2 3 0 16,6 2 2-16,6 0 1 15,6 2-6-15,5 1 1 16,10-1 4-16,-1 1 0 0,-1-1-1 15,4 0 0-15,-3-2-1 16,-1 0 1-16,-6 3-2 16,3-3 1-16,-8 0-4 15,-2-3 1-15,-3 3-5 16,-2 0 0-16,-3-2-2 16,1 0 0-16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24.4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35 12 0,'-5'-10'6'0,"15"-25"-6"15,-7 28 9-15,2-3-7 16,5-5 1-16,0 0 0 16,4 3 1-16,1-1-5 15,0 3 0-15,3 3 3 16,1 5 0-16,4 2-2 16,2 2 1-16,-3 3 0 15,0 5 0-15,-2 2-1 16,-3 3 1-16,-4 3-1 15,-3-1 1-15,-8 3 0 16,-4 0 0-16,-11-3-2 16,-4-2 1-16,0 0-1 15,-6 0 1-15,1-3-1 16,0-2 0-16,-1-3 0 0,3-4 1 16,3 2 0-16,5-3 0 15,4 1 0-15,3 2 1 16,5 0-1-16,5 5 1 0,8 5 0 15,2 2 1-15,7 8-1 16,8 2 0-16,-1 8 1 16,9 2 0-16,-1-2-1 15,0-3 1-15,-7-5 0 16,0 1 0-16,-6-6 0 31,-1-5 0-31,-8-4-4 16,-1-1 0-16,1 1-6 0,5-11 1 15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23.9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2 17 0,'2'-15'8'0,"6"-5"-10"0,-4 15 12 0,-1 5-8 15,-1-2 1-15,1 4 0 16,-3 3 1-16,0 7-6 16,0 3 1-16,2 8 3 15,1 4 1-15,-3 5-2 16,-3 5 0-16,1 6 0 0,-1 1 0 15,3 6 0-15,0-5 0 16,-2-6 0-16,2-6 0 16,0-4 0-16,-3-4 0 0,3-5-1 31,0-5 0-31,0 0-2 16,0 0 0-16,3-5-4 15,-3-5 0-15,5-5-1 16,0-5 0-16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23.2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 12 0,'0'0'6'0,"-5"-5"-3"0,10 5 0 15,2 0 0-15,1 0 0 16,4 2 0-16,0-2 1 31,11 3-6-31,2-3 1 16,4 0 3-16,4 5 0 0,7-3-2 15,-1 3 1-15,11 2-1 16,0 1 1-16,2-6-1 16,8 1 1-16,-1-3-1 15,6 2 0-15,2 1 0 16,2-1 1-16,-1-2-1 0,-1 0 1 16,0 0 0-16,0 3 0 15,5-3 0-15,-3 2 0 0,1 1-1 16,-8 4 1-16,0-7-1 15,-2 5 0-15,5-2 0 16,-3 2 1-16,2-3 0 16,-2 3 0-16,-4-3-1 31,-1 1 0-31,-3-1 1 16,6-2 0-16,-5 5-1 0,2-2 0 15,-2 2 0-15,2 2 0 16,-5-2 0-16,0-2 1 15,0 4-1-15,0-2 0 0,6 0 0 16,-1 0 0-16,-3 2 0 16,-1 1 1-16,-4-1-1 15,1 1 0-15,-5-3 0 16,-1 0 1-16,1 0-1 16,5 0 0-16,-5-3 0 15,-1 3 1-15,1 2-1 0,-3 1 1 16,1 2-1-16,-4-3 1 15,-1 1-1-15,1-3 1 16,1 2-1-16,5 0 0 16,0-2 1-16,-6 0 0 0,4-2 0 31,-1 2 0-31,-2 0-1 16,-1 0 1-16,-1 5 0 15,-4-5 0-15,-1 0-1 16,4 0 1-16,-7 0-1 15,2-1 1-15,-5 4 0 16,-2-6 0-16,-2 3-3 0,-6-2 1 16,-2-1-5-16,-5 3 0 15,-8 0-3-15,-7-5 1 16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38.8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0 10 0,'8'3'5'0,"1"12"4"16,-4-8 5-16,-2 3-12 15,-1 3 1-15,1 2 1 0,-3 2 1 16,-3 8-6-16,-2-3 0 15,-2 1 3-15,0-1 1 16,2-2-1-16,-3-5 0 16,3-3-1-16,3-4 1 15,-1-3-1-15,1-5 1 16,2-5-3-16,5-3 1 16,2-7-1-16,6 3 1 15,-4-6-2-15,6 1 0 16,3 2 0-16,-1 3 1 15,-2-1 0-15,2 6 0 0,-2 7 1 16,-2 0 1-16,2 2 0 16,-5 6 0-16,0 4 0 15,-5 1 0-15,0-1 1 16,-3-2 0-16,3-5-1 0,-3 0 1 16,3-5-3-16,-2-5 1 15,2-3-1-15,5-4 1 31,0 0-2-31,2-1 0 16,1 1 0-16,-1-1 0 0,1 6 2 16,-4-1 1-16,1 8 1 15,0 0 0-15,-5 5 1 16,0 5 0-16,0 0-1 16,3 3 1-16,-3-1-1 15,2 1 1-15,6 4-6 0,-3-2 1 16,-1-3-6-16,-1 1 0 15,4-6-2-15,-2-4 1 1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00.7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3-1 30 0,'-8'2'15'0,"6"8"-13"16,2-5 27-16,2 5-27 31,-2 0 0-31,3 0 1 16,-3 2 1-16,5 1-5 15,5-3 1-15,-3-3 3 0,3-2 0 16,2-2-1-16,-2-3 0 0,3-5-1 15,2 0 1-15,-8 0-2 16,-2-5 1-16,-5 0-2 16,3 0 1-16,-6 2-1 0,-2 3 0 15,-7 1-1-15,-6 4 0 16,-2 0 0-16,-2 7 1 31,0 0 1-31,-8 6 0 16,3 4 1-16,2 3 0 0,5 7 1 15,7 1 1-15,6-1 1 16,9 1 0-16,11-4 0 16,4 1 0-16,6-7-1 15,6-6 1-15,1-2-2 16,5-3 1-16,-5-4-7 16,5-3 1-16,-8-3-10 15,0-2 1-15,-2 1-4 16,-2 6 0-16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38.2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4 1 12 0,'0'-5'6'0,"5"10"1"0,-5-5 8 15,0 2-13-15,0 3 0 16,0 5 1-16,0 2 0 16,-5 1-4-16,-2 9 1 15,-3 3 2-15,-5-3 0 0,3-2-1 16,-3 0 0-16,5-10 0 15,0 5 0-15,3-5-1 16,-3-5 1-16,5 0-1 16,2-3 1-16,6-2-2 15,2 3 1-15,2-3 0 0,1 0 0 16,4 2-1-16,0 0 1 31,3 3 0-31,-2 0 0 16,2 3 0-16,-1-3 1 15,6 0-1-15,-5 0 1 0,3-3-1 16,-1 1 1-16,0-3-3 16,-2-3 1-16,2-2-3 15,1-2 1-15,-1-8-2 16,-4 0 1-16,1-7 0 16,-1 2 0-16,-1-2 2 0,-2 2 1 15,3 0 1-15,1 2 1 16,-4 4 1-16,-2-1 1 15,-1 7 0-15,-2 6 1 16,-2 4 0-16,-3 11 0 0,-3 4 0 16,-2 10 0-16,-2 6 0 31,-1 4 0-31,1 7-1 16,-5 1 0-16,4 0-1 15,-2-3 0-15,3-2-1 16,-1-6 1-16,-2 1-3 0,5-8 1 15,0-2-4-15,0-5 1 16,1-8-6-16,4-2 0 16,7-12-1-16,-5-3 0 15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36.6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22 0,'2'2'11'0,"11"-6"-12"0,-1 6 18 15,-2-2-17-15,5 0 0 16,0 0-1-16,-6 0 1 16,9 0-4-16,-1 0 0 15,5-2-2-15,3 4 1 16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36.4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69 9 0,'0'5'4'0,"10"-17"6"15,0 7 3-15,-2 0-11 16,4-2 0-16,0 2 1 16,3-2 1-16,3 2-5 15,4-3 1-15,3 3 2 16,0 1 1-16,5-1-2 15,-5 2 1-15,-1 1-2 16,-1-1 0-16,-3 6-4 16,-3-1 0-16,-2 1-3 15,-8 2 1-15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36.1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9 53 16 0,'-3'-8'8'0,"1"-4"-2"0,2 7 6 16,0-2-11-16,-3 4 0 15,1-2 0-15,-1-2 1 16,-2 4-2-1,-2 1 0-15,-1 2 1 0,-4 0 0 16,2 0 0-16,-2 2 0 0,4 3-1 16,1 3 1-16,-3-1-1 15,5 3 0-15,0 2 0 16,2 6 1-16,1 4-1 16,2 1 0-16,5 1 0 15,0 4 0-15,2-3 1 16,3 0 0-16,-2-3 0 0,-3-2 1 15,0 0 1-15,-5 0 0 16,-5-1-1-16,-3-1 1 16,1-3 0-16,-6-3 0 15,1 1-2-15,-6-3 1 16,1-3-1-16,-5-2 1 0,4-5-3 31,6-3 1-31,2 3-4 16,5-2 0-16,5-3-4 15,7 3 0-15,11-3-2 16,4-3 0-16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26.4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 4 13 0,'0'-7'6'0,"7"12"-2"0,1-5 9 15,-6 5-11-15,1-1 1 0,-1 4 1 16,0 2 0-16,-2 10-5 15,-2 5 1-15,0 4 3 16,-3 8 0-16,2 11-1 16,-4-1 1-16,2-5-1 15,0 0 0-15,3-5-1 16,-6-4 1-16,3-4-1 0,3-4 1 16,0-3-2-16,-1-2 1 31,3-5-3-31,0-2 1 15,3-3-3-15,-1-5 0 0,0-3-4 16,-2-7 1-16,0 0-2 16,0-2 0-16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18.4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69 35 11 0,'-15'-20'5'0,"25"8"1"15,-10 12 6-15,0-3-11 16,-5 6 1-16,0-1 0 15,-3 6 1-15,-7 9-3 0,-9 18 0 16,-14 14 3-16,-9 11 0 16,-20 14-1-16,0 18 0 15,-10 3-1-15,-7-1 1 0,9-2-1 16,6-10 0-16,4-3-1 16,8-9 1-16,5-6-4 31,5-9 0-31,12-3-4 15,8-5 1-15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11.5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3 1 18 0,'-20'-10'9'0,"-23"27"-3"16,31-5 9-16,-5 11-13 16,-8 9 1-16,-10 13 3 15,-10 12 1-15,-2 15-8 16,5 3 0-16,12 2 5 15,3-3 0-15,9-2-4 16,16 5 1-16,12-7-9 16,19-8 1-16,19-7-2 0,4-13 0 15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11.3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4 0 21 0,'10'2'10'0,"12"18"-1"15,-15-10 13-15,-2 8-18 16,0 12 0-16,-7 7 1 0,-3 13 1 16,-3 2-8-16,-4 2 1 15,0-4 4-15,-6-5 1 16,-2 0-4-16,-2-6 0 16,-3-1-5-16,0-9 0 15,0-4-6-15,-4-2 0 16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11.1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0 34 11 0,'7'-20'5'0,"-4"5"6"0,-3 15 3 16,0 0-11-16,0 0 0 15,0 0 2-15,-3 5 0 16,-4 8-6-16,-1 9 1 16,-9 8 4-16,-3 5 1 0,-2 7-2 15,-3 8 1-15,5-3-1 16,5-5 0-16,3-7-2 16,-1-3 0-16,6-4-2 15,7-8 0-15,0-6-5 16,7-4 0-16,3-2-4 15,0-6 0-15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10.6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8 9 17 0,'3'-8'8'0,"-3"6"-2"0,0 4 12 16,0 1-16-16,0 2 1 16,-3 4 2-16,-2 4 0 15,-2 4-6-15,-8 3 0 0,-2 5 4 16,-5 0 0-16,7 0-1 16,-5-3 1-16,3 1-2 15,2-6 1-15,8 0-1 16,-3 1 1-16,2-6-1 15,8-2 0-15,5 5 0 16,5-5 1-16,2-3 0 0,8-4 0 16,5 4-1-16,5-2 1 15,-6 3-1-15,8-3 0 16,-2-8 0-16,-3 6 0 0,-2-8-3 16,-5 0 0-16,2 0-4 15,-10 0 1-15,3 0-4 31,0 0 1-31,-5 0-4 16,2-3 1-16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56.9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8 24 21 0,'0'-17'10'0,"8"9"-7"0,-8 8 20 0,0 0-20 15,0 3 0-15,0 2 2 32,-3 2 0-32,-2 6-6 15,-7 6 0-15,-6 9 4 16,4 2 0-16,-4 2-1 0,1-2 0 15,-1 0-1-15,8-1 1 16,0-11-1-16,5-6 0 16,3-4 0-16,2-6 0 0,5-4 0 15,5-6 0-15,2-2-1 16,8-2 0-16,5-3-1 16,5-2 1-16,0 2-1 15,-3 2 0-15,-2 6 0 16,0 4 1-16,-5 6 0 15,-3 4 1-15,-2 3 0 0,-10 5 1 16,-3 2 0-16,-4 1 0 16,-6-1 1-16,-9 3 0 15,-8 3-1-15,-10-6 0 16,3 0 0-16,0-4 0 0,-1 2-2 16,1-8 1-16,10-2-6 31,-1-2 0-31,9-1-7 15,4-2 1-15,10-7-3 16,2-1 0-16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05.3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57 28 0,'-18'10'14'0,"6"7"-14"15,12-12 25-15,0 2-24 16,0 1 1-16,8-3 1 15,-1 2 0-15,5-2-4 16,-2-5 1-16,5-3 2 16,-6-4 1-16,4-3-1 15,-6-5 0-15,0-2-2 0,0-3 1 16,-2 1-6-16,-2 1 1 16,2 6-7-16,-5 12 1 15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58.0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0 17 0,'10'15'8'0,"0"20"-3"15,-8-23 8-15,-2 3-12 16,0 10 0-16,-2-3 0 15,-6 1 0-15,3-3-1 16,0-3 0-16,0-5 1 16,-2-2 0-16,5-7-1 0,2-3 1 15,4-5-1-15,9-5 1 16,2-5-1-16,2-2 0 16,3-3 0-16,2 2 0 31,0 3 1-31,-2 3 0 15,4 0 1-15,-1 7 0 16,-4 5 1-16,-4 15 0 0,-5-1 0 16,0 6 1-16,-5 5-2 15,-5 0 1-15,-3 2-2 16,1-2 0-16,-1-2-1 16,3-4 1-16,-5-1-3 0,5-6 0 15,0-2-5-15,8-2 0 16,-3-1-3-16,5 1 0 15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57.5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 3 13 0,'10'-3'6'0,"3"6"5"16,-13-1 5-16,0 3-14 15,-8 7 1-15,3 3 3 16,-2 5 0-16,-6 5-7 16,3 0 1-16,-7 0 4 15,2-3 0-15,5-2-2 16,-2-2 1-16,4-1-2 0,1-5 1 16,-1-2-3-16,6 0 0 15,-1 0-4-15,3-7 1 16,0-3-6-16,5-3 1 15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29:57.2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7 96 10 0,'5'-9'5'0,"7"-9"3"0,-7 11 6 16,0-3-12-16,-2 5 0 0,-1-3 1 16,-2-2 0-16,-2 3-4 15,-3-1 1-15,-8 1 2 16,1 2 1-16,-6 3-2 15,-1 2 1-15,-6 5-1 16,2-1 1-16,3 4-2 16,1-3 1-16,4 5 0 15,5 2 1-15,5 6-2 0,5-1 1 16,2 3 0-16,6 2 0 16,2 3 0-16,-3 10 1 31,0-5-2-31,3 0 1 15,-5-3 1-15,-2-2 0 0,-3-3 0 16,-3-4 0-16,-9-3-1 16,0-3 1-16,-6-2-1 15,-4-3 1-15,-3-2-1 16,0-2 0-16,5-3-1 0,-2 0 1 16,7 0-5-16,7-5 1 15,6 0-4-15,7 0 1 16,10 0-5-16,12 0 1 15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13.9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5 0 16 0,'15'5'8'0,"2"27"1"16,-7-15 11-16,-2 8-16 0,-6 7 0 15,-2 16 3-15,-2 6 0 16,-3 1-9-16,-8-1 1 16,-4 1 5-16,-5-3 1 15,-6-3-2-15,-11 1 0 16,-1-5-3-16,-2-3 0 15,5-8-5-15,0-4 1 16,9-3-7-16,1-4 0 16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13.6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9 11 12 0,'5'-7'6'0,"0"2"-1"0,-5 5 6 16,0 0-8-16,-3 7 0 15,-2 3 3-15,-2 10 1 16,-5 5-7-16,-6 17 1 16,-4-2 4-16,-5 7 1 15,0-8-2-15,2-1 1 0,3 1-3 16,3-4 1-16,1-5-3 16,6 0 1-16,0-6-4 15,7-4 0-15,0-5-5 16,5-5 1-16,2-3-3 15,8-2 0-15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13.3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6 0,'0'0'8'0,"12"8"-4"0,-7-6 10 16,8 1-13-16,2-3 0 15,0 0 1-15,4 0 0 0,4 0-4 16,-1 0 1-16,-2 2-1 16,0-2 0-16,2 3-4 15,-9-8 1-15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13.0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6 8 8 0,'-7'0'4'0,"2"-8"2"16,2 8 3-16,1 0-6 16,-3 0 1-16,-5 3 2 15,0 2 1-15,-5 5-7 16,-5 2 0-16,-5 13 6 0,-7 5 1 15,-1 5-2-15,4 7 0 16,1 5-1-16,3 0 0 16,6-4-2-16,1-1 0 15,6-5-1-15,4-7 0 16,8 2-5-16,3-2 1 16,-1-3-5-16,8-4 1 15,0-6-3-15,10-2 0 16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12.5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6 4 13 0,'-3'-3'6'0,"-2"3"1"0,3 3 8 0,-3 4-14 15,-5 6 1-15,-2-3 0 16,-8 2 1-16,-2 1-4 16,2-1 1-16,3-2 1 0,2 0 1 31,5 0-1-31,2 0 1 15,1 0-2-15,7 2 1 16,3 1 0-16,4-1 0 16,0 3-1-16,1 0 1 0,2 2-1 15,-3-4 1-15,5-3-1 16,-4-3 0-16,-1 1-3 16,3-3 1-16,-2-3-4 15,4 3 1-15,-2 0-3 16,0-3 1-16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05.0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45 13 0,'10'-10'6'0,"7"-7"3"15,-9 12 3-15,-1 0-11 16,8 2 0-16,0 1 2 15,12-1 0-15,-4 3-4 16,-8 0 1-16,2 3 2 16,-5 2 0-16,-2 0-1 15,-5 2 0-15,-2 3-1 16,-6 5 1-16,-4 0-1 16,-10 2 1-16,-1 3-1 15,1 3 0-15,-3-1 0 0,-5-2 1 16,5 2 1-16,0-2 1 15,3 0-1-15,7 0 1 16,0-3-1-16,7-2 1 16,3-2-1-16,3-1 1 15,2-2-2-15,5 0 0 0,0-5-3 16,5-3 0-16,5-2-3 16,4-7 0-16,4-3-2 15,-3-5 0-15,4-2-2 16,-1-1 1-16,2-4 2 15,2-3 1-15,-5 3 3 16,1-1 0-16,-6 6 4 16,-5 2 1-16,-7 5 2 15,0 3 0-15,-10 4 0 16,-7 8 1-16,-1 5-2 16,-2 7 1-16,-2 3-2 0,5 0 0 15,-1 3 0-15,8-4 1 16,8 1-1-16,1-5 0 15,9-5 0-15,-1-5 0 16,-2-5-1-16,3-7 1 16,-3-3-1-16,-6-3 0 15,-1-4-1-15,-6 0 1 16,-2-3-3-16,0 0 1 16,3 2-4-16,-3 3 0 15,2 3-3-15,3 5 0 0,8 2-5 16,2 2 1-1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6:07.0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706 16 0,'-18'2'8'0,"11"8"-2"0,7-10 6 0,5 0-10 15,7-2 1-15,10-6 2 16,8-2 0-16,15-2-6 16,15-3 1-16,9-2 3 15,11-3 0-15,19-5-1 0,13-9 1 16,10-6-1-16,12-2 0 15,12-3-1-15,-1-2 1 16,9-2-1-16,0 4 1 16,-5 1-1-16,-8 2 1 0,-9 7-2 15,-15-2 1-15,-15 2-1 32,-10 6 1-32,-13 6-1 15,-17 6 0-15,0 2 0 16,-12 5 0-16,-10 3 0 15,-10 2 0-15,-6 2-3 0,-6 1 0 16,-1 2-7-16,1 2 0 16,-8 6 0-16,2 2 0 15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8:52.2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2 52 24 0,'15'-15'12'0,"-12"3"-9"16,-1 7 17-16,-2 0-18 16,0 0 1-16,-2 0 1 0,-11 0 0 15,1 5-5-15,-8 3 0 16,-5 4 4-16,-7 8 0 16,0 5-2-16,0 2 1 15,5 3-1-15,9-1 0 0,6-2 0 16,5 1 1-16,7-6-1 15,7-5 0-15,8-7 0 16,0-2 1-16,4-8-1 16,4-3 0-16,-4-2-1 15,4-4 1-15,-1-6-2 0,-2 5 1 16,0-2-1-16,-6 2 0 16,1 5 0-16,-7 3 1 15,4 4 0-15,-7 3 0 31,-3 10 1-31,-2 3 0 16,5 1 0-16,3 4 0 0,-1-1 2 16,1 0 0-16,4-5-2 15,3 1 1-15,-5-3-5 16,2-3 0-16,0-2-8 16,6 2 1-16,6 3-3 15,-6-2 0-15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04.3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42 12 0,'5'-25'6'0,"14"12"5"0,-14 9 6 15,-3 6-15-15,3 3 1 16,-5 10 0-16,-5 5 1 15,1 2-4-15,-4 5 0 16,-4 5 3-16,0 3 0 16,0 0-1-16,2 0 0 15,-2-3-3-15,7-2 1 16,0-3-4-16,3-7 1 16,2-6-6-16,2-1 1 15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04.1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18 0,'27'0'9'0,"0"7"-5"0,-17-7 12 16,-3 13-15-16,-2 1 0 15,-2 6 1-15,-6 5 1 16,1 2-4-16,-3 0 1 0,-7-5 2 15,4-2 0-15,1-3 0 16,-3-4 0-16,7-6-1 16,3-5 0-16,3-2-1 15,7-5 1-15,0-2-1 16,5-5 0-16,-6-3-1 16,6 0 0-16,2 0-1 15,3 3 1-15,-3 0 2 16,3 7 1-16,-2 2-1 15,-4 6 1-15,-4 2 0 0,-5 5 1 16,3 2-1-16,-6 3 0 16,0 2-1-16,1 3 1 15,2-1-5-15,2-4 1 16,1 0-6-16,-1-3 0 16,8-4-2-1,-5-6 1-15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03.7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0-1 13 0,'2'0'6'0,"3"7"7"0,-5-5 2 0,0 6-13 15,-2 7 0-15,-3 2 3 16,-5 6 0-16,0 1-6 15,-3 4 1-15,3 4 3 16,-2-2 0-16,4-3-1 16,1-4 1-16,0-6-5 15,2-4 0-15,2-4-4 16,1-4 1-16,-1-7-4 16,8-3 1-16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03.5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1 49 12 0,'-5'3'6'0,"15"-8"2"16,-10 5 4-16,0 0-11 16,5-3 1-16,-3 1 1 15,1-1 0-15,-3-2-4 16,0 0 0-16,-3 0 3 16,1 0 0-16,-3 0-2 15,-5 0 1-15,0 1-1 16,-10 1 1-16,-2 1-1 15,-2 2 1-15,1 0-1 0,4 2 1 16,1 1-1-16,8 1 1 16,1 4-1-16,6 2 1 15,11 0-1-15,1 7 1 16,6 6 0-16,5-1 0 0,-5 3 0 31,0 0 1-31,-6 0 0 16,1-1 0-16,-5-1 0 15,-5-1 1-15,-7 3-1 16,-8-8 1-16,-7 3-2 16,2-7 1-16,-5-3-1 15,6-3 1-15,-3 1-3 0,2-1 0 16,7-5-4-16,6-2 1 16,7 0-6-16,12-4 0 15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02.9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0 11 0,'-17'20'5'15,"17"-15"5"-15,3-3 3 0,4 1-11 16,5 2 0-16,11-1 0 16,-1 1 0-1,20-2-9 1,3-1 1-16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02.6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 14 0,'0'0'7'0,"13"-3"3"0,-8 1 0 16,2-1-8-16,0 3 0 15,6 0 1-15,2 0 0 0,5 3-4 16,2-1 0-16,5 1 3 31,1-1 0-31,-3 3-2 16,-3-2 1-16,-2-1-2 15,-5 1 1-15,2-1-3 16,-2 1 1-16,-5-1-5 16,0 1 0-16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00.8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24 8 0,'-19'-17'4'0,"9"17"6"16,7-2-5-16,3 2-2 15,0 0 0-15,5-3 2 16,7 3 0-16,1-2-6 0,7 2 0 16,10 0 4-16,9 5 1 15,9-5-2-15,14 0 0 16,7 0 0-16,18 0 0 16,8 0 0-16,17 0 1 15,2 5-1-15,-5-3 0 0,3 1 0 16,0 2 0-16,-8-1-1 15,-7 4 1-15,-10-3-2 16,0-3 1-16,-5 1-1 16,-9 2 0-16,-11-5 1 15,-13 2 0-15,-1 1-1 16,-6-6 1-16,-10 3-1 16,0 3 1-16,-7-3-1 31,-5 2 1-31,-2 1-2 15,-6-3 0-15,0 0-4 16,-4-3 1-16,-1 3-6 16,3 5 1-16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18.9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33 5 13 0,'15'0'6'0,"-8"-5"4"15,-7 8 5-15,-2 2-12 16,-8 5 0-16,-7 9 1 16,-8 14 0-16,-20 11-5 0,-12 18 1 15,-7 5 3-15,-6 3 0 16,1-3-2-16,-3 3 1 31,-5 31-7-31,12-16 0 16,18-11-3-16,12-9 0 15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05.8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6 10 0,'-5'-17'5'0,"22"24"5"0,-9-7-4 0,7-2-4 15,12 4 0-15,13 3 3 32,9-3 0-32,21 1-6 0,14 2 1 0,8-3 3 31,18 1 1-31,6 1 0 16,11-1 0-16,2-1-2 0,0 3 1 15,1 0-1-15,-16-3 1 16,-7 1-1-16,-5-3 1 15,-18 2-2-15,-12-2 1 16,-7 0-1-16,-8 0 1 16,-12-2-2-16,-11-1 0 15,1 3-5-15,-13-2 0 0,-4 2-5 16,-8 7 0-16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06.7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1 59 10 0,'10'-20'5'0,"-5"-2"6"0,-3 14-1 15,-2 3-9-15,-2 0 1 16,-3 5 1-16,-5 5 1 0,-2 8-5 15,-8 2 1-15,-14 7 3 16,4 13 0-16,1 9-1 16,-3 3 0-16,10-2 0 15,5-3 1-15,12-5-1 16,7-4 0-16,11-6 0 16,9-7 0-16,5-8 0 0,0-7 0 15,2-5-1-15,1-2 0 31,-6-6-1-31,-2-4 1 16,-5-3-2-16,-7 0 1 0,0 0-1 16,-8 0 1-16,-4 8 0 15,-5 4 0-15,-1 6 0 16,-2 7 1-16,-4 2-1 16,-1 3 0-16,3 0-5 15,-3 2 0-15,0 8-4 16,3-5 0-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02.9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3 71 11 0,'-3'-27'5'0,"6"7"6"0,-3 12-1 0,2 1-8 16,1 2 0-16,-3 0 1 15,0 5 1-15,2 5-5 16,-2 7 1-1,0 8 2-15,0 8 1 16,-2 4-2-16,-6 3 1 16,-2 4-1-16,1 4 1 15,-4-4-1-15,3-1 1 16,-2-6-1-16,2-5 1 0,3-7-1 16,-1 3 1-16,6-13 0 15,2-5 1-15,5-5-2 16,5-8 1-16,-1-2-1 15,6-7 1-15,3 2-2 16,4 0 0-16,0 3 0 16,0 2 0-16,-2 2-1 0,-5 8 0 15,2 3 0-15,-2 4 1 16,-7 5 0-16,-3 1 1 16,-5 2 0-16,-5-3 0 0,-10 3 1 15,-3 0 0-15,-4 5-1 16,0-3 0-16,0-2 0 15,-1-2 0-15,1-6-1 32,5-2 1-32,2 0-5 0,8-2 1 0,2-1-5 15,-3 1 0-15,6 2-3 32,2-3 0-32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02.1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 5 13 0,'5'-8'6'0,"2"8"3"0,-7 0 3 0,3 5-10 15,-3 3 0-15,0 1 0 16,-3 6 1-16,-4 5-4 16,-8 0 0-16,-3 0 2 15,4 0 0-15,-4-8-1 16,3-5 1-16,5-2-1 0,-2-2 1 15,7-1-1-15,3-7 0 16,2 0 0-16,5 3 1 16,4-1-1-16,-1 8 0 15,-1 0 0-15,3 5 1 0,0 3-1 16,5-1 1-16,-3 0 0 16,3-2 0-16,3 0-1 15,1-2 1-15,1-6-1 16,3-2 1-16,-1-2-1 15,0-3 0-15,1-3-1 16,-1-4 1-16,-5-5-1 16,3-3 1-16,-3-3-1 15,-2 1 1-15,0 0 0 16,-2 7 0-16,-6 3 0 16,0 2 1-16,-7 10 1 15,0 5 1-15,-5 10 0 16,-2 12 0-16,-8 10 1 15,-7 3 1-15,-3 4-1 16,0 1 1-16,0-1-2 16,6 3 1-16,6-2-3 15,1-3 1-15,7-2-8 16,2-11 1-16,8-4-7 16,10-8 1-16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23.9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1 35 0,'25'3'17'0,"39"-8"-16"0,-47 3 31 15,6-1-31-15,4 3 1 16,13-5-4-16,2 3 1 16,0-1-9-16,10 3 0 15,5-4 0-15,15-6 0 16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23.6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2 20 0,'7'-3'10'0,"18"-9"-5"0,-15 9 11 0,0 1-15 16,5-1 0-16,4 3 0 15,6-5 1-15,5 5-2 16,2 0 0-16,-5 0 1 15,-2-2 0-15,-5 2 0 16,-3 0 1-16,-7 2 0 16,-2 3 0-16,-3 3 0 15,-10 7 1-15,-3-1 0 16,-7 14 0-16,-2 4-1 16,-5 0 1-16,-1 8-2 15,4-5 1-15,-1-1-2 16,2-1 1-16,4-1-3 15,1-7 0-15,-2-3-4 16,5-10 0-16,-4 3-5 16,-4-2 1-16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23.4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28 0,'22'13'14'0,"6"-28"-12"15,-16 15 22-15,1 0-24 16,7 0 1-16,2 0-7 0,3 0 0 16,-3 0 0-16,0 2 1 15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23.2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0 0,'12'5'10'0,"0"3"-10"16,-2-8 16-16,3 0-15 16,4 0 0-16,3 0 0 15,2 0 1-15,3 0-3 16,2 5 1-16,0-3 1 15,1-2 0-15,-1 0 0 16,-5 0 0-16,-7 0-1 16,0 0 1-16,-5 0 0 15,0 5 1-15,-5 0 0 0,-5 8 1 0,-3 1-1 16,-4 9 0-16,-10 1 0 16,-6 13 1-16,1 1-2 15,2-6 1-15,3 0-1 0,-1-2 0 31,6-1-1-31,2-4 1 16,0-8-2-16,5 1 0 16,-2-6-4-16,4-2 1 0,1 0-6 15,2-5 1-15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22.8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4 23 0,'3'-7'11'0,"21"-5"-4"0,-16 12 23 16,7 0-29-16,4-5 1 16,-6 5-1-16,4 0 1 15,0 0-5-15,1 0 0 16,-4 0-3-16,4 0 0 15,-1 5-4-15,0 2 1 16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22.6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0 22 13 0,'2'-7'6'0,"-7"-6"2"15,3 11 10-15,-3 2-16 0,-5 0 0 16,0 0 2-16,0 2 0 15,3 6-5-15,2-1 0 16,2 6 4-16,3-1 0 16,3 5-1-16,4 3 1 15,6 3-1-15,-3-3 1 16,7 7-1-16,0-5 1 16,6 3-1-16,-13-2 0 15,2-6 0-15,-4 3 1 0,-8-5-1 16,-5-3 0-16,-8-2-1 15,1 0 0-15,-11-7-1 16,3 4 0 0,1-7-3-16,-1 0 0 15,5 0-4-15,5-7 0 0,-3 2-4 16,8 0 0-16,5-5 1 16,3-3 0-16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22.3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0 21 0,'0'5'10'0,"0"7"-6"0,0-9 19 0,-5 2-19 15,2 0 0-15,1 2 0 16,-3 5 0-16,2-4-6 16,1 2 0-16,2-5 0 15,2 2 0-15,3-2-6 16,0 0 0-16,5 0-1 16,5-2 0-16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22.0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4 15 16 0,'0'-13'8'0,"2"11"-1"15,-2 2 7-15,-2-2-11 0,-8 4 0 16,0 0 3-16,-5 6 0 15,-2 7-7-15,-1 5 0 16,-4 9 4-16,2 6 1 16,6-3-2-16,6 0 1 0,8-2-1 15,5 0 0-15,5-5 0 16,5-3 0-16,7-7 1 16,3-3 0-16,7-4-1 31,-2-3 0-31,-3-5 0 15,0-5 0-15,1-3-1 16,-11-4 1-16,0-8-1 0,-2-7 0 16,-5-5 0-16,0-1 1 31,-18-1-3-31,-1 4 1 16,-4 10-1-16,1 3 0 15,-3 4-2-15,5 3 0 0,0 8-4 16,8 4 0-16,2 6-4 15,5 2 1-15,7 7-2 16,-5 1 1-16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21.4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0 24 0,'-13'5'12'0,"28"5"-4"16,-7-8 20-16,4 0-27 0,8-2 1 15,2 3-1-15,3-1 1 16,2 1-8-16,8-3 0 15,4 0-3-15,6-3 0 16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01.8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7 16 0,'-7'-2'8'0,"0"-1"-4"0,7 3 9 0,7 0-11 31,3-2 0-31,5 2 2 16,4 0 1-16,4 0-6 15,1 0 0-15,6 0 4 0,0 2 1 16,-1 1-2-16,1-3 0 15,0 2-1-15,-3-2 1 16,-5 0-4-16,-5-2 0 0,1 2-5 16,-6 0 0-16,-2 5-1 15,-8 0 0-15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21.2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 24 0,'17'-5'12'0,"23"0"-5"16,-28 5 17-16,5 0-24 16,3 0 1-16,2 0 0 15,1 3 0-15,-1-1-3 16,0 0 0-16,0 1-3 16,-2-1 0-16,-5-2-4 15,0 10 1-15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20.9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5 64 14 0,'5'-5'7'0,"5"-3"-2"15,-7 8 9-15,-1-2-12 16,-2 2 0-16,5 0 2 16,0 0 0-16,-3 0-5 15,-2 0 1-15,5 0 3 16,-5 0 0-16,3-3-1 16,-3 3 0-16,5-2-1 0,-5 2 1 0,0-5-1 15,0 5 1-15,0-7-1 16,-3 4 0-16,1 1-1 31,-6-3 0-31,3 2 0 16,-2-2 1-16,-5 0-1 15,2 1 0-15,-7 1 0 0,-3 3 1 16,-3 0-1-16,1 0 1 16,2 3 0-16,-2 1 0 15,7 1 0-15,1 0 0 16,1 0-1-16,8 3 1 0,3-1-1 15,2 3 0-15,2 2 0 16,8 1 0-16,0 1 0 16,5 4 0-16,-3-1 0 15,8 13 1-15,-3-3-1 16,-2-3 1-16,-5 9 0 16,-3-6 0-16,1 0 0 15,-8-5 1 1,-8-2 0-16,-4-5 1 15,-8-1-2-15,-2-1 1 0,-5-1-1 16,-3-2 0-16,3-5 0 16,0-3 0-16,0 3-4 15,4-5 0-15,6 0-6 16,5-5 1-16,17-2-4 16,7 2 0-16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20.1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 13 0,'25'-8'6'15,"9"1"6"-15,-29 7 4 0,3 2-13 16,2 6 0-16,-5 4 2 15,0 8 1-15,-3 0-7 16,-2 5 0-16,-5 2 4 16,-2 3 1-16,-8 0-2 15,3-6 1-15,-1-4-2 16,3-2 0-16,3-6-2 16,4-5 1-16,6-7-1 15,7-7 0-15,2 2-1 16,5-5 0-16,3-2 0 15,3-3 0 1,-1 5 0-16,3-3 1 16,-3 4 2-16,-2 4 0 15,-3 5 1-15,-5 7 1 0,1 5 0 16,-6 6 0-16,-2 7 0 16,3 2 0-16,-6 0-2 0,1-2 0 31,-1-5-5-31,3-3 1 15,3 0-6-15,-4-2 1 0,4-5-2 16,4 0 0-16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19.7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4 5 17 0,'24'-8'8'0,"0"8"-2"16,-19 0 10-16,3 3-14 15,-6 2 1-15,-4 7 3 16,-6 5 0-16,-2 3-7 16,-2 17 1-16,-7-2 4 15,-3-1 0-15,0-2-1 16,5-2 0-16,0-5-2 0,2-3 1 16,8-5-4-16,-3 1 0 15,5-6-4-15,5-7 0 16,2 0-4-16,6-5 1 15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19.5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2 64 17 0,'0'-13'8'0,"2"-2"-6"0,-4 10 10 16,-3-2-10-16,0 2 0 16,-3-3 1-16,-6 3 0 0,-1 0-4 15,-8 5 1-15,4 3 2 16,-1 2 0-16,5 2-1 16,2 3 0-16,3 3 0 15,6 7 1-15,1-1-1 16,3 9 1-16,3 2 0 15,-1 2 0-15,0 0 0 16,-2 3 1-16,-4-5-1 16,-4-3 1-16,-7-2-1 15,-5-5 1-15,-2-3-1 16,-5-4 0-16,-3-3 0 16,-2-5 0-16,2-5-1 0,5 0 0 15,3-5-5-15,7-3 1 16,10 6-5-16,10-3 0 15,15-8-3-15,7 1 0 0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31.6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-2 22 0,'10'-2'11'0,"-8"9"-3"0,-2-2 13 16,-2 8-18-16,-3 2 0 15,-3 5 1-15,1 4 0 0,-1 6-6 16,-2-2 1-16,5-1 1 15,0-2 1-15,-2-3-6 16,4-2 0-16,3 0-4 16,3-3 0-16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31.4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 21 0,'0'-12'10'0,"17"12"1"15,-7-2 17-15,0 4-26 16,5-2 0-16,-5 5 0 16,5-5 1-16,2 2-5 15,-2 3 0-15,5-3-2 16,-3 1 0-16,3-3-6 16,0 5 1-16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29.1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2 17 0,'0'-5'8'0,"2"0"-4"0,3 2 16 15,0-2-17-15,0 3 0 16,8-1 4-16,-1 3 0 16,8 0-8-16,2-2 0 15,1-3 5-15,4 2 1 16,5 1-2-16,1 2 0 16,1-3-2-16,-1 3 0 0,-1-2-3 15,-7 2 1-15,-3-3-4 16,-2 3 1-16,-7 0-4 31,-1 0 1-31,-4 0-4 16,-3 5 1-16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28.8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1 111 18 0,'2'-10'9'0,"1"-12"-4"0,-3 14 13 16,0 3-16-16,-3-2 0 15,1 2 3-15,-6-3 1 16,-2 1-7-16,-5-1 1 0,-5-2 3 16,3 3 1-16,-3 2-1 15,-2 0 0-15,-3 3-2 16,-5-1 1-16,3 6-1 15,2-1 0-15,2 3 0 16,1 2 0-16,7 1-1 16,8 7 0-16,4 0 0 0,6 5 0 15,7 2 0-15,5 5 0 16,7 1 0-16,-2 4 0 16,0 3 0-16,-3-3 1 0,-2 0 0 15,0-2 0-15,-5 0 0 31,-3-5 1-31,-7-5 0 16,-7 0 1-16,-3 0 0 16,-7-6 0-16,-6 1-1 15,-4-5 1-15,-3-2-1 16,0-3 0-16,5 2-1 16,0 1 0-16,6-3-2 0,-1-5 1 15,7-3-5-15,3 1 1 16,10-3-5-16,8 0 0 15,4 0-4-15,11 0 0 0,9 2-1 16,0-2 1-16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6-02T20:29:47.0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0,'0'0'16,"0"0"-16,0 0 15,0 0-15,0 0 16,0 0-16,0 0 0,0 0 15,0 0-15,0 0 16,9-5-16,-4 5 0,3 0 16,4 0-16,-12 0 15,18 0-1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57.1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5 100 26 0,'7'-10'13'0,"0"-8"-9"0,-7 13 19 0,5 0-21 15,-2 0 1-15,-3 0 1 32,0-2 1-32,-3 0-6 15,-2-1 1-15,3 3 3 16,-3-2 0-16,-7 2-1 16,4-3 0-16,-2 6-2 15,-2-1 1-15,-8 3-1 0,2 0 1 16,-6 5-1-16,1 3 0 15,-4 2-1-15,5 7 1 16,-6 0 0-16,11 6 0 16,-1 2 0-16,3-1 0 15,6 4 0-15,4 4 1 0,2-2-1 16,3-5 1-16,3 0 0 16,9-8 1-16,3-2 0 15,0-5 0-15,0-5-1 16,5-5 1-16,-1-5-1 0,-1-5 1 15,-1-5-1-15,-7-2 1 16,5-3-2-16,-2-3 1 31,1-4-1-31,1 0 1 16,0-1-1-16,-2 1 0 16,-6 7 0-16,6 3 0 0,-6 2-1 15,1 5 1 1,-1 7-1-1,-7 11 1-15,5 4 0 16,-3 1 0-16,6 4 0 0,-1 1 1 16,1 1-1-16,7 1 0 15,-3-2 0-15,3-1 1 16,5 3-2-16,-5-8 1 16,0-2-5-16,2-5 0 0,-2 0-7 15,-5-2 0-15,5 2-2 16,-10-5 0-16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35.4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2 5 22 0,'0'-20'11'0,"34"52"-1"0,-26-22 18 16,7 10-25-16,-3 12 0 15,5 5 2-15,1 3 1 16,-11 0-7-16,-5 4 0 16,-4 3 4-16,-5-2 1 0,-11-3-2 15,1 5 1-15,5-4-4 16,-11-4 1-16,-11-4-5 16,4-8 0-16,-10-2-7 15,-2 0 0-15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35.2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29 0,'10'-2'14'0,"22"11"-9"15,-17-9 22-15,0 0-27 16,-3 2 0-16,3-2-5 16,0 0 1-16,4 0-2 15,4-2 1-15,4 2-4 16,-5-2 0-16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34.9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6 21 0,'-2'-3'10'0,"9"1"-6"16,-4-3 18-16,9 10-19 15,-5-5 0-15,8 2 0 16,5-2 1-16,3 3-5 0,-1-3 0 15,3 2 3-15,-8 1 0 16,1-1-2-16,-3 1 1 16,-5-3 0-16,-5 5 0 15,-5 2 0-15,0 5 1 0,-13 6-1 16,3 7 1-16,-10 4 0 16,-7 4 1-16,5 4-2 15,-1 3 1-15,3-3-1 31,5-5 1-31,3-4-2 16,4-3 1-16,1-3-3 16,0-7 0-16,-1-3-4 0,8-4 0 15,-5-1-6-15,5 1 1 16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34.1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 28 0,'15'-2'14'16,"2"-3"-10"-16,-7 2 25 0,10 3-28 15,-3-2 1-15,8 2-1 16,2 2 1-16,-2 1-7 15,0 2 1-15,-3-1-4 16,0-1 0-16,-2 4-2 16,-10 0 0-16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33.8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 24 0,'22'2'12'0,"-2"-14"-8"15,-10 9 16-15,5 3-20 16,5-2 0-16,2-3 0 16,3 10 1-16,-3-5-1 15,-7 0 0-15,5 0 0 16,-12 0 1-16,7 2 0 16,-10 1 1-16,-3 2-1 15,-2 5 1-15,-2 2 0 16,-8 5 1-16,-5 6-1 15,-3 2 0-15,6-1-1 16,-3 6 0-16,0-2 0 0,8-1 0 16,-6 3-2-16,6-5 0 15,-1-3-2-15,3-5 0 16,3-4-4-16,-6-3 0 16,8-3-3-16,0 3 0 15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33.6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30 0,'7'-8'15'0,"13"16"-12"0,-5-6 28 16,0-2-31-16,0 3 1 15,12-3-2-15,-10 2 1 16,8 1-5-16,-8-1 1 15,1 0-6-15,-4 3 1 16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33.3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25 0,'27'0'12'0,"-5"-2"-8"0,-9-1 15 15,9 3-18-15,3 0 1 16,7 0 0-16,-5 0 1 15,-2-2-4-15,0 4 0 16,-8-2 2-16,1 3 1 16,-4-1-1-16,-6 3 0 15,-1 2 0-15,-7 3 1 16,0 3-1-16,-7-1 1 0,-6 11-1 16,-1-1 0-16,-6 3 0 15,2 2 0-15,-1 3 0 16,4 0 1-16,-3-3-1 15,6 0 0-15,7 3 0 16,-2-2 0-16,2-3-2 16,2-6 1-16,3-4-4 15,0 0 0-15,0-5-5 16,0-5 0-16,0 0-2 16,8-2 0-16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33.0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7 21 0,'5'-20'10'0,"13"13"-1"16,-13 2 20-16,7 0-26 15,1 0 1-15,7 5 1 16,4-3 1-16,9 1-8 16,-6 4 0-16,0 1 4 15,1-1 0-15,-6 1-7 16,-2-3 1-16,-8 2-7 16,-2 1 0-16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32.8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17 24 0,'-10'-3'12'0,"-4"-12"-7"15,9 18 21-15,2 2-26 16,3 5 1-16,0 0 0 16,8-1 1-16,-1 6-1 15,0-5 0-15,6 13 1 16,-4-1 1-16,6 0 0 16,0 1 1-16,-5-3-1 15,-3 0 0-15,3-6 0 0,-7-1 0 16,-3-3-2-16,-5-3 0 15,-3-2-5-15,3 3 1 16,0-6-5-16,0-2 1 16,-2-7-5-16,2-1 0 15,0-2 0-15,3-2 0 16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32.6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0 30 0,'-5'18'15'0,"0"2"-17"16,3-15 32-16,-1 2-30 15,3 0 0-15,0 1-4 16,0-1 1-16,3-2-2 15,-1-2 1-15,3-3-5 16,0 2 1-1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54.5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 46 0,'7'-8'23'0,"0"3"-28"0,-7 5 49 16,5-2-44-16,-5 4 0 0,2 1-1 16,3 2 0-16,-2 10-5 31,1-1 0-31,-1 4-7 15,-6 9 0-15,-4-5 0 0,0 5 0 0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32.3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9 14 19 0,'2'-15'9'0,"1"17"-2"0,-3-2 11 15,-3 8-15-15,-4 4 1 16,-6 8 1-16,-6 2 1 15,-4 6-8-15,1 4 1 16,3 0 4-16,4 1 1 16,7-1-1-16,3-5 0 15,8-4-1-15,7-4 0 16,5-6 0-16,2-3 1 0,3-8-1 16,2-7 0-16,0-5 0 15,0 0 0-15,0-7 0 16,0-5 0-16,-7-6-1 15,3 1 1-15,-6-3-1 16,-5-2 0-16,-2 5-1 16,-2-1 0-16,-3 8-3 15,0 5 0-15,0 8-5 16,0 7 0-16,0 5-5 16,7 2 1-16,-2 8-1 0,-3 0 1 15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32.0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6 27 16 0,'-2'-27'8'0,"2"29"2"0,-3-4 8 15,1 4-14-15,-8 5 1 16,0 11 2-16,-12 4 1 0,-3 5-10 15,-7 6 1-15,-1 4 6 16,1 5 0 0,3 0-2-16,1 0 0 15,8 1-2-15,6-4 0 0,6-4-4 16,3-5 0-16,5-10-4 16,5-8 0-16,3-2-5 15,9-3 1-15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31.1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2 12 0,'22'-33'6'0,"30"36"3"16,-39 2 9-16,4-5-14 15,3 5 0-15,0 5 2 16,-5 7 0-16,0 0-7 0,-8 6 0 15,0-1 5-15,-7-2 0 16,-2 2-2-16,-8 0 1 16,0-7-2-16,-2 0 1 15,4-3-2-15,-2-4 1 16,5-3-2-16,5-5 0 16,3-5-2-16,4-3 1 15,3 1-1-15,3 0 1 16,2-6 0-16,2 3 1 15,0 0 1-15,6 3 1 16,-4 4 1-16,1 3 1 0,-7 8 1 16,2-1 0-16,2 3-1 15,-10 5 1-15,1 0-2 16,2 5 1 0,0 0-7-1,0-6 1-15,-3-1-6 16,0-6 1-16,3-2-4 0,0-2 1 31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30.7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17 10 0,'22'-15'5'0,"0"13"7"0,-17 4 5 15,3-2-13-15,-6 3 0 16,-2 4 4-16,-2 6 1 15,-6-1-10-15,-2 3 0 0,-2 2 7 16,0 3 0-16,-3 0-2 16,0 2 0-16,5-2-3 15,-5-3 1-15,11-2-4 16,1-3 1-16,1-4-5 16,2-3 0-16,0-3-4 15,2-2 0-15,1-7-1 16,-1 2 0-16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30.5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3 87 18 0,'5'-5'9'0,"3"-32"-3"16,-8 29 10-16,2 1-15 0,-4 0 0 15,-1-1 1-15,-4 1 1 16,-6 2-3-16,-7 2 1 15,-4 3 2-15,-4 0 0 0,3 3-1 16,1-1 1-16,4 3-1 16,2 3 0-16,8 4-1 15,3 5 1-15,7 3-1 16,10 5 0-16,0-3 0 16,7 3 0-16,1 0 0 15,-1-3 1-15,-5 0 0 0,-2 1 0 31,-5-3 0-31,-7-1 0 16,-8-4 1-16,-5-2 0 16,-7-1-1-16,-6-2 1 15,3-5-1-15,1 0 0 0,-1-3-2 16,5 1 1-16,0-1-5 16,10-7 0-16,5 0-3 15,7 0 0-15,6 5-5 16,4-2 1-16,11-3-2 15,4 5 1-15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29.4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0 16 0,'-10'3'8'0,"8"4"1"16,6-5 11-16,4 3-17 15,7 0 1-15,2 0 2 16,3-3 0-16,2 1-8 16,6-3 1-16,1 2 5 15,3-2 0-15,1 3-3 16,-9-3 1-16,-1 2-3 15,-1 1 0-15,-5-1-4 16,-2 0 0-16,-2 1-5 16,-1 2 0-16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50.7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8 53 5 0,'-60'-17'2'0,"16"9"3"16,31 6-6-16,6-1 3 15,4 1 1-15,8-1 2 16,8-2 1-16,7 0-6 16,14 3 0-16,16 2 4 15,20 0 0-15,14 0-1 16,21 0 1-16,21 0-2 15,18-3 0-15,15 1-1 16,15-1 1-16,23 3 0 16,4 0 0-16,15 3-1 15,0-1 1-15,6 3-1 16,6 3 1-16,-9-1-1 16,-3 3 1-16,-12 5-1 0,-18-5 0 15,-19 5 0-15,-16 0 1 16,-22 2-1-16,-24-4 1 15,-18-1-2 1,-10-2 1-16,-22 0 0 16,-8 0 0-16,-12-3-4 0,-11 1 1 15,-6-3-4-15,-8 0 0 16,-5 0-3-16,2 0 0 16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50.2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104 20 0,'-15'-27'10'0,"25"-18"-6"0,-7 38 9 15,7-16-12-15,0-4 0 16,2-3 2-16,1-4 0 15,-1-4-4-15,0-9 0 16,6-8 2-16,-3-4 1 0,-3-6-1 16,3-5 0-16,0 6-1 15,-5-6 0-15,0 6 1 16,-5 4 1-16,0 8-1 16,-3 5 1-16,3 4-1 15,3 6 1-15,-3 5-1 16,2 4 1-16,8 3-2 15,2 6 0-15,3 6 0 16,5 1 0-16,10 2-2 16,10 7 1-16,12 6 0 15,12 4 0-15,-1 3 0 0,9-2 1 0,10 2-1 16,10 0 1-16,-3-3 0 16,5-2 1-16,3-3 0 15,5 1 0-15,-2-3-1 16,4-3 0-16,0 1 1 31,11-1 0-31,1 1-1 16,9-1 0-16,4 3 0 0,3-2 1 15,4 0-1-15,8 2 0 16,-4 0 0-16,-1 2 0 16,0 3 0-16,-12-5 0 0,-1 5-1 15,-1 2 1-15,-13 1 0 16,-16-3 1-16,-1 0-1 15,-11 0 0-15,-14 0 0 16,-10 2 1-16,-13 1-1 16,-12-1 1-16,-3 3-1 15,-10 5 1-15,-4 0-1 0,-4 7 1 16,-1 6-1-16,-11 1 0 16,-2 11 0-16,-5 7 1 15,-5 13-1-15,3 5 0 16,-1 2 0-16,3-8 0 0,8-1-1 31,4-9 1-31,1-4-2 16,-3-8 0-16,-5-9-3 15,-3-3 0-15,-9-1-4 16,-11-6 0-16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49.3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0 152 13 0,'3'-19'6'0,"-6"-1"3"0,3 7 2 0,0-2-9 15,-5 0 1-15,3 0 1 16,-3 1 0-16,-5-1-5 31,-8 2 0-31,1 3 4 16,-3 5 0-16,0 8-1 0,-2-3 1 15,0 7-2-15,2 3 0 16,8 3-1-16,2 4 0 0,7 3 0 16,11 2 1-16,-1 1-2 15,1 2 0-15,4 2 1 16,-2-2 1-16,2 5 0 15,-4-6 1-15,-3-1 0 16,-5-3 0-16,-3-3 0 16,-4-2 1-16,-13 0-1 15,-7-5 0-15,-6-3-1 16,4-2 1-16,-1-2-2 16,0-1 1-16,8-2-5 0,7 0 0 0,5 0-6 15,10 5 0-15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48.6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2 3 19 0,'-12'2'9'0,"-12"13"-5"15,19-8 11-15,-5 3-14 16,5 5 0-16,0 0 1 16,5 0 0-16,0-3-2 15,5-2 0-15,7-3 2 16,1-4 0-16,4-3 0 15,2-3 1-15,-2-2-1 16,-4-5 1-16,-1-2-1 16,-7 0 0-16,-5-3-2 0,-3 0 1 15,-2 0-5-15,-2 3 0 16,0 2-5-16,-1 5 0 1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54.3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1 178 24 0,'-10'14'12'0,"-7"16"-6"16,9-20 13-16,-4 13-19 0,-5 6 0 15,4 4 0-15,-2-3 0 16,5-3 0 0,3-5 0-16,4-2 0 15,3-5 1-15,8-5-1 0,-1-5 1 31,6-5 0-31,2-7 0 16,-3-6 0-16,3-12 0 16,0-5-1-16,0-7 0 15,0-5 0-15,4-10 0 16,4-8 1 0,-3 10 0-16,-8 11 1 15,-2 4 0-15,3 5 0 16,-11 13 1-16,3 7-1 15,-5 10 1-15,0 7-1 0,0 8 0 16,-7 12-2-16,-8 6 1 16,5 6-1-16,0 4 1 15,5-4-2-15,5-1 1 0,5-3 0 16,7-6 0-16,11-9 0 16,-1-7 1-16,5-8-1 15,8-5 1-15,0-8-1 16,2-7 1-16,-7-5 0 15,-3-2 1-15,1-8 0 32,-11 3 0-32,-5 2 0 15,-4 8 0-15,-8 2 0 0,-3 10 0 16,-11 7 0-16,-4 8 0 16,1 5-2-16,2 7 1 0,7 8-3 15,3 0 1-15,5 2-6 16,8-4 1-16,7-3-6 15,7-3 0-15,5-7-2 16,1-10 1-16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48.3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 79 9 0,'-7'-10'4'0,"4"8"5"16,3-1 4-16,0-2-11 31,0-2 0-31,3-1 1 16,-1 1 0-16,3-1-4 15,5 3 0-15,0-5 3 16,8 3 1-16,4 4-1 0,3-1 0 16,0 4-1-16,-1 0 0 15,-1 0 0-15,-3 2 1 16,0 5-1-16,-3 1 1 0,-7-1 0 15,-5 6 0-15,-5 2 0 16,-5 2 0-16,-7 1-1 16,-11 1 1-16,-7 1-1 15,0 0 0-15,3 0-1 16,5-5 1-16,2-5-2 16,5-3 1-16,5 3-1 0,3-2 1 15,7-3-1-15,7-5 0 16,3 0 0-16,5 5 1 15,-3 0 0 1,3 5 1-16,0 2 0 16,-5 3 0-16,-5 2 1 15,0 1 0-15,-10-1 0 16,-2 1 0-16,-8-1 0 16,-3-2 0-16,-2-3-1 15,-2 1 1-15,0-3-2 16,-3 0 0-16,5-3-3 0,0-4 0 15,5-1-4-15,8-4 1 16,4 2-5-16,8-3 0 16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47.5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2 0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41.0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2 11 0,'-2'-2'5'0,"4"4"6"15,-2-2 0-15,0 0-9 0,0 0 0 16,2-2 2-16,1 2 0 16,-1 5-4-16,-2-5 1 15,0 2 4-15,-2 3 0 0,-1-2-1 16,1 2 0-16,2-5-1 31,0 0 1-31,0 0-2 16,0 0 0-16,0 0-1 15,0-5 1-15,0 5 0 16,0-5 0-16,0 5 0 16,0 0 0-16,0-3 0 0,-2 3 1 15,-1 5-1-15,1 0 1 16,-5 0-2-16,5 0 1 15,-1 0-2-15,1-3 0 16,0 3-5-16,2-2 0 16,0-1-6-16,2 1 1 0,3-3-3 15,-3 5 0-15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40.2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9 27 11 0,'-13'-2'5'0,"-4"2"3"16,14-5 1-16,1 0-7 0,-1 0 0 15,-2 0 2-15,3 3 0 16,-6-1-4-16,3 3 0 16,3 0 3-16,-1 0 1 15,1 0-1-15,2 3 0 0,0-1-1 16,5-2 1-16,0 3-1 16,5-3 0-16,2 0 0 15,6 2 0-15,-1-2-1 31,0 3 0-31,6 2 0 16,-8-5 0-16,2 2 0 16,-2 3 0-16,-5 2-1 0,2-2 1 15,-7 3-1-15,0-1 1 16,-7 3 0-16,-3 0 0 16,-10 0-1-16,-2-3 1 0,-6 3-1 15,1-2 1-15,0-1-1 16,-1-2 0-16,6 3 0 15,-1-6 1-15,6 3-1 16,4-2 0-16,6-1-1 16,2 1 1-16,5 1-1 15,2 1 1-15,6 0 0 0,-3 3 0 16,5 4 0-16,2 6 0 16,0-1 1-16,-4 3 0 15,-1 0 0-15,-4 2 1 0,-6-2 0 16,-7 0 0-16,-7-1 0 31,-3-4 1-31,-5-5-1 16,-7-2 0-16,-8-3 0 15,-2-5 1-15,2 2-2 16,3-4 1-16,4-3-1 16,6 0 0-16,2-3-2 0,8 1 0 31,9-3-11-31,13-3 1 15,12 9-3-15,1-4 0 16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38.5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8 17 0,'-10'-14'8'0,"10"16"0"16,0-2 15-16,5-2-18 16,3-1 0-16,4 3 2 15,0 0 0-15,3 0-9 16,5-2 0-16,2 4 6 16,3-2 0-16,2 3-5 15,-2-3 1-15,0 2-6 16,5 0 1-16,-6 1-6 15,4 1 0-15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38.3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5 22 12 0,'2'-3'6'0,"6"-7"1"15,-8 10 6-15,2-5-12 16,-2 5 0-16,3-5 2 16,-3 5 0-16,0 0-3 15,0 0 0-15,0 0 2 16,0 0 1-16,-3 0 0 0,1 5 1 15,-1 3-2-15,-4-3 1 16,2 2 0-16,0 3 0 16,-5 0-1-16,3 0 0 0,-1 0-1 15,-4 0 0-15,2 0 0 16,-3 0 0-16,3 5-1 16,0-5 1-16,3-3 0 15,2-5 0-15,-2 3-1 31,4 0 1-31,1-2-1 0,-1-1 1 16,1 1-1-16,2-3 1 16,0 0-1-16,0 0 0 15,0 0 0-15,0 0 0 16,0 0 0-16,0 0 0 0,0 0 0 16,0 0 0-16,0 0 0 15,0 0 0-15,2-3 0 16,-2 3 0-16,0 0 0 15,0 0 0-15,0 0 0 16,0 0 0-16,3-2 0 16,-3 2 0-16,0 0 0 0,0 0 0 15,2 0 0-15,-2 0 0 16,3 0 0-16,-3 0 1 16,0 0-1-16,0 0 0 0,0 0 0 15,0 0 0-15,0 0 0 31,5-3 1-31,-3 1 0 16,-2 2 0-16,3-3-1 16,-1 1 0-16,1-1 0 15,-3 3 1-15,0 0-1 0,0 0 0 16,2-2 0-16,3-3 0 16,5 3 0-16,-3-1 1 15,6 1-1-15,-3 2 0 16,5 0 0-16,-5-3 1 0,2 3-1 15,-5 0 1-15,6 3-1 16,-3-3 0-16,2 2 0 16,-2 3 1-16,3 2-1 15,-1 3 1-15,5 5-1 16,-2-2 1-16,-5-1-1 16,3 1 1-16,-6 2 0 0,-2-1 1 15,-2 1-1-15,-6 0 1 31,-2 3 0-31,-5 2 0 16,-7 2 0-16,2-5 0 0,-5-2-1 16,-2-7 1-16,-3 2-1 15,0-3 1-15,-2 1-2 16,2-6 1-16,2-2-1 16,6 0 0-16,2 0-4 15,5-2 0-15,0-6-5 16,8 1 0-16,4-3-5 0,11 0 1 15,-3-3-1-15,2 3 0 16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36.9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0 23 0,'-7'5'11'0,"17"7"-2"0,-3-10 19 15,1 3-26-15,2-3 0 16,4 3 0-16,9-3 1 16,4 1-7-16,5-3 1 15,-2 2-3-15,4-2 0 16,4 5-4-16,-4 0 0 0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30:36.7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 11 0,'-5'0'5'0,"5"-4"5"16,0 4 6-16,5 0-13 15,5-3 0-15,0 3 4 16,7 0 0-16,6 0-8 16,6-2 0-16,3 2 5 15,-4 0 1-15,1 0-2 0,3 0 0 31,-4 0-3-31,-4 0 1 0,-1-2-4 16,-1 2 0-16,-5-2-4 16,0 0 0-16,-2 4-3 15,-2 4 0-15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02:53.7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3 33 9 0,'-12'4'4'0,"0"-1"-3"16,12 1 6-16,-4 3-6 31,4 0 0-31,0 7 2 16,-4 4 0-16,4-1-4 0,4-3 1 15,0 0 1-15,4 0 1 16,0 0-1-16,0-7 0 0,0-3-1 16,-1 3 1-16,5-7 0 15,0 0 0-15,0-11 0 16,4 1 1-16,-5-1-1 16,-3 4 1-16,4-10-1 15,0-4 0-15,-8-4 0 16,0 4 0-16,-4 3-1 15,0 4 0-15,-4 0 0 0,-4 4 0 16,0 6 0-16,0 11 1 16,-4 0-2-16,5 0 1 15,-5 4-3-15,4-1 0 0,0-3-3 32,4 0 1-32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02:53.22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0 55 8 0,'-4'-7'4'0,"-4"7"0"0,8 0 3 0,0-7-7 16,-4 0 1-16,0 0 1 16,0 0 1-16,0 0-4 15,-4-4 1-15,0 11 1 16,0 0 1-16,0 0-2 31,0-4 1-31,1 8-1 16,-1 3 0-16,0-3 0 0,-4 6 0 15,4 4 0-15,-4 0 0 16,4 0 0-16,0 4 1 0,0-4-1 16,0 0 1-16,4 0-1 15,4 4 0-15,0-4 0 16,0-7 0-16,4 0 0 16,4-3 1-16,0-1-1 15,0-3 1-15,4 0 0 16,0-3 0-16,0-5 0 15,0 5 0 1,-1-11 0-16,1 0 0 16,0 3 0-16,0 1 0 15,-4-1-1-15,0 1 1 0,0 3 0 16,-4-1 0-16,0 1-1 31,-4 7 1-31,0 0-1 16,0 0 1-16,0 0-1 15,0 4 0-15,0 3 0 16,-4 4 0-16,0 3 0 16,0 0 1-16,0 3-1 0,0 1 0 15,0 10 0-15,0 0 0 16,0 4 0-16,0 3 0 16,0 0 0-16,0 4 1 0,0-7-1 15,0-4 1-15,0-3-1 16,0-1 0-16,0-6-1 15,4-4 0-15,0-3-2 16,0-4 1-16,0 0-4 16,4-4 1-16,0-6-1 15,4-4 0-15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53.7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 1 0,'14'-7'0'0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02:52.37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0 83 9 0,'0'4'4'0,"4"-4"0"0,-4-7 3 0,0 7-6 16,0 0 0-16,0 0 1 16,4-7 1-16,3 3-3 15,1-3 0-15,0 4 2 16,0-4 0-16,4 3 0 16,0 1 0-16,0-8-1 0,0 1 1 0,3 3-1 15,1-1 0-15,4 1 0 16,-8 7 0-16,0-3-1 15,0 3 1-15,-1 7-1 16,-3-4 1-16,0 5-1 16,-4-1 0-16,0 3 0 15,-4 1 1-15,0-1-1 16,-4 4 0-16,-4 0-1 31,0 0 1-31,-3 8-1 16,-1-5 1-16,-4-6-1 0,4 6 0 15,-8-6 0-15,8-4 0 16,1 3 0-16,-1-2 1 16,0-5 0-16,8 1 0 15,0-1-1-15,4-3 1 0,-4 0 0 16,4 0 0-16,4-7-1 16,0 7 1-16,-4 0 0 15,8 0 0-15,0 0 1 16,0-3 0-16,-1 3-1 15,1 0 1-15,0 7 0 16,0-4 0-16,0 1 0 0,0 3 0 16,-8 0-1-16,4 3 1 15,-8 1-1-15,4 3 1 0,-8 0-1 16,4 4 1-16,-4-4-1 31,0 0 1-31,0 0-1 16,-3-4 1-16,-1 4-1 15,0 1 1-15,0-5-1 16,-4 1 1-16,4-4-1 16,-7 0 0-16,3-4-1 0,0 1 1 15,4-1-2-15,0 1 0 16,4-4-2-16,4 0 0 16,4 0-3-16,0 0 1 0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02:51.1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22 6 0,'-4'10'3'0,"0"-35"-1"16,4 25 4-16,0 0-6 31,0 0 1-31,0 0 1 15,0-3 1-15,-4 3-4 16,4 0 1-16,0 0 2 0,0-4 0 16,0 4 0-16,0 0 0 15,0 4-1-15,0-4 1 16,0 3-1-16,4 1 1 16,0 3-1-16,0-3 1 0,0 3-1 15,4 0 0-15,0 0-1 16,0 3 1-16,0 1-1 15,4-1 1-15,0 4-1 16,0-3 1-16,0-1-1 16,3 5 0-16,1-1 0 15,0 0 1-15,4-4 0 0,4 4 0 16,0 0-1-16,-5-3 1 16,1 3-1-16,4 4 1 0,0-4-1 31,-4 0 1-31,-1-7-1 15,1 3 0-15,0 1 0 16,8-4 1-16,-4 3-1 16,-1 1 1-16,1-8-1 15,4-3 1-15,0 4 0 16,-1-4 0-16,5-4-1 16,-4 1 1-16,0-8-1 0,-1 4 0 15,-3 0-2-15,0 0 1 16,0 0-3-16,-1 0 0 0,1-3-3 15,0-1 0-15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02:30.62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1-4 7 0,'0'0'3'0,"3"0"2"16,-3 0 2-16,0 0-6 15,0 0 1-15,0 0 1 16,0 0 0-16,0 0-4 16,0 0 1-16,0 0 2 0,0 0 1 31,0 3-1-31,-3 4 0 15,-5 4-1-15,0 3 1 16,-4 3-1-16,0 4 0 16,5-4-1-16,-5 4 1 15,4-3-1-15,0-1 0 16,4 1-2-16,0-4 0 16,4 0-4-16,4-4 1 0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02:29.9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59 10 0,'8'-14'5'0,"0"7"-2"0,-8 7 6 0,0 0-7 15,0 0 1-15,4 3 0 16,4 4 1-16,0 7-6 16,0 4 1-16,-1 6 3 15,1 5 0-15,0-5-2 0,-4 4 1 16,0 4-1-16,0-11 0 16,0-7 0-16,0-4 0 0,0-3 0 15,-4-3 1-15,0-1-1 31,4-13 0-31,0-4 0 16,-4 0 0-16,4-7 0 16,0-4 0-16,0 1 0 15,0-1 0-15,-4 0 1 16,4 1 0-16,0 3-1 0,4-4 1 16,0 8 0-16,0 3 0 15,3 7 0-15,-3 7 0 16,4 3-1-16,0 8 0 15,0 3 0-15,-4 3 0 0,8 8 0 16,-8-8 0-16,0 4 0 16,0-3 0-16,-1-4-1 15,-3 0 1-15,0-10 0 16,-4-4 0-16,4-7-1 16,0-4 1-16,-4-3 0 15,4-4 0 1,-4-3 0-16,0-3 0 15,0-1 0-15,0-3 1 16,4 4 0-16,0-1 1 16,4 4-1-16,0 0 1 0,0 7 0 15,0 3 1-15,4 8-2 16,0 3 1-16,3 3-2 16,1 8 1-16,4-1-3 15,0-6 0-15,4 7-5 16,-5-1 0-16,9-3-1 15,-4-7 1-15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02:29.29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3 62 11 0,'-8'-14'5'0,"8"-4"2"0,0 11 7 0,-4 0-13 15,0 0 1-15,0 0 1 16,0 4 1 0,-3 3-5-1,-1 3 1-15,0 8 2 0,-4 3 0 16,4 3-1-16,0 5 1 15,4 6-1-15,0 0 1 16,4 3-2-16,4-6 1 16,4 0-1-16,4-4 1 15,0 0-1-15,4-4 1 0,-5 1-2 16,5-4 1-16,0 0-2 16,0-3 0-16,-4-8-3 31,3 1 0-31,1-8-2 15,4-3 0-15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02:28.89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20 12 0,'-12'-11'6'0,"16"4"-1"0,-4 7 9 0,0-3-13 0,0 3 1 16,0 0 1-16,0 0 0 15,8 0-4 1,0 7 0-16,4 0 3 15,-4 10 0-15,3 8-1 16,5 7 0-16,0 3-1 16,0 4 1-16,0-7-1 0,-1-1 1 15,1 5-2-15,0-5 1 16,-4-2-1-16,-4 2 0 16,0-6-4-16,0 0 1 15,-1-4-2-15,5-3 0 16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02:28.56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19 0,'0'4'9'0,"0"3"-7"16,0-4 12-16,0 1-15 16,0 3 1-16,0-4 1 31,0 1 0-31,4 3-2 15,0 0 0-15,-4 0-3 16,3-4 0-16,1 0-2 0,8-6 1 16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02:28.32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3 201 10 0,'-16'0'5'0,"8"3"-2"15,8-3 6-15,0 0-7 16,4 0 0-16,4 0 1 15,4 4 1-15,4 3-5 16,-1 0 0 0,5 4 3-16,4-1 0 0,-4 4-1 15,4 4 0-15,0 0-1 0,-1 6 1 16,-3 1 0-16,-4 0 0 16,0-1-1-16,-4 5 1 15,-4-8-1-15,-4 0 1 16,-8 4-1-1,-4-4 1-15,-8 0-2 16,-4 0 1-16,4-3 0 16,-4-11 0-16,5 0 0 15,-1-4 0-15,4 1-1 16,4-11 0-16,0-7 1 16,8 3 0-16,0-3 0 0,8-7 0 15,0-4 0-15,4-10 0 16,4 3 1-16,-5-3 0 15,5 3-1-15,-8-3 1 0,0 0 0 16,0-1 1-16,-4 5-1 16,-4-5 0-16,-8 5 0 15,0-1 1-15,-4 7 0 16,-4 0 0-16,1-3-1 16,-1 11 1-16,-4 3-1 0,0 3 0 15,0 4 0-15,4 7 0 31,0 0-2-31,5 3 0 16,-1-3-3-16,8 7 1 16,8 1-6-16,0 2 1 0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02:26.60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-1 10 0,'-7'4'5'0,"3"3"-2"0,4-4 5 0,-4 1-6 16,0 6 0-16,4 4 0 15,0 4 1-15,0-2-4 0,4-2 0 31,0-3 3-31,3-1 0 16,1-3-1-16,4-3 0 0,-4 3 0 0,4-7 0 16,0 0 0-1,-1-7 1-15,-3-7-1 0,0 3 0 16,0-3 0-16,-4 0 0 16,-4 1 0-16,0-1 0 0,0 4-1 15,-4-1 1-15,-4 1-1 16,0 3 0-16,0 7 0 31,-3 3 0-31,-1 1-2 16,4-1 1-16,0 1-4 15,0-1 1-15,4 1-2 16,8-1 0-16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02:26.1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 77 17 0,'-12'-7'8'0,"28"0"-7"0,-16 7 14 15,7-4-14 1,1 1 0-16,0-1 1 16,4 4 0-16,0-3-3 0,-4 3 1 15,4 0 1-15,0-4 0 16,0 1-2-16,4-1 1 15,-4-3-4-15,-1-3 1 0,1 0-3 32,4-1 1-32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53.3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2 107 24 0,'17'-18'12'0,"-5"6"-9"0,-12 12 15 0,0-10-17 16,0-3 0-16,-5 4 2 15,1-4 0-15,-6 1-4 0,0 2 1 16,-3 5 2-16,1 2 0 15,-1 1 0-15,1 4 0 32,-1 6-2-32,6 2 1 15,2 2-1-15,0 3 1 0,5 7-1 16,8 6 0-16,-6 2 0 16,5-1 1-16,-4 4 0 15,4-3 0-15,-2 2 1 16,-2-2 1-16,-3 2 0 15,-3-10 1-15,-7-2 0 0,1 0 0 16,-6-5-1-16,-8-3 1 16,1-4-2-16,-1-3 1 15,-1-5-4-15,1-3 0 0,3-2-3 16,5 0 0-16,3 3-6 16,10-1 0-16,4 6-4 15,5-6 1-15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02:25.88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5 3 12 0,'-7'-4'6'0,"7"8"-3"0,0-4 10 0,-4-4-13 15,4 4 1-15,-4 4 0 16,0-1 1-16,0 8-2 16,-4-1 0-16,4 1 1 15,-4 0 0 1,4-1-1-16,-4 4 1 15,4-3-1-15,0 0 1 16,0-4-1-16,-4 3 1 16,8 1-1-16,0-8 0 15,4 4 0-15,4-7 1 16,4-3-1-16,0 6 0 16,0-6 0-16,4 3 1 0,-1 0-1 15,-3 0 1-15,4 0-1 16,0 0 0-16,-4 0 0 15,8 0 1-15,-4 3-1 16,0 1 1-16,-1-4-1 16,-3 0 1-16,0 10 0 15,0-3 0-15,0 1-1 0,-4 2 1 16,-4 1 0-16,0-1 1 16,-4 4-1-16,-4 1 0 15,0-1 0-15,-4 3 0 0,0-3 0 16,0 8 0-16,-4-5-1 31,0-3 1-31,0 4-1 16,1-11 0-16,-1 0-2 15,8 0 1-15,-4-10-2 16,4 3 0-16,-4-4-3 16,4-3 1-16,4-4-3 15,-4 4 1-15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02:25.2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116 9 0,'-4'4'4'0,"0"3"3"16,4-7 6-16,4-7-11 15,0 0 0-15,0 0 2 16,4-1 0-16,0 1-5 16,4 0 1-16,-1 0 3 15,5 0 1-15,0 4-3 0,8-4 1 32,-4 0-2-32,0 0 0 15,0 0-2-15,-1-4 0 0,1 0-4 16,-4 8 1-16,4-1-2 15,8-6 1-15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02:24.97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183 11 0,'4'-7'5'0,"-8"-4"-2"0,4 11 6 0,4-7-8 31,-4 7 1-31,8-3 1 16,0-1 0-16,4-3-4 16,4 7 1-16,0-7 2 15,3-3 0-15,1-1-1 0,4 4 0 16,0-4-1-16,0 1 1 15,0-4-1 1,-1 0 1-16,1-1-1 16,4 5 0-16,-8 3 0 0,-4 0 1 15,0 0-1-15,-5 3 1 0,-3-3-1 16,0 7 1-16,-4-3-1 16,-4 3 0-16,0 0 0 15,0 3 1-15,0 4 0 16,0-3 0-16,-4 6-1 15,4 1 1-15,0 6-1 0,0-2 0 32,-4 6 0-32,4 0 1 15,-4 0-1-15,4 7 0 16,-4 4 0-16,4 0 1 0,0 3-1 16,-4 0 1-16,0-3-1 15,0-4 1-15,4 1-1 16,0-8 0-16,0 3-1 15,0-6 0-15,0-4-2 16,0 0 1-16,0-3-4 16,0-4 1-16,0 0-2 0,0-7 1 15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02:24.28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33 9 0,'0'4'4'0,"0"-18"3"16,4 0 5-16,3 7-11 16,-7 7 1-16,4 0 0 15,0 0 1-15,4 0-4 16,0-4 1-1,0 11 1-15,-1-7 1 16,1 7-1-16,0 4 1 16,0-1-1-16,0 1 0 0,4 6-1 15,-1 4 1 1,1 0-1-16,0 4 1 16,3-1-1-16,1 15 1 15,0-1-1-15,-9 1 0 0,1-1 0 16,-4 1 1-16,0-1 0 15,-4 1 0-15,0 6-1 16,-4 1 1-16,0-4 0 16,-4-4 1-16,1-3-2 0,-5-3 1 15,4-4-1-15,0-4 1 16,0-3-2-16,1-3 1 16,3-4-3-16,0 0 1 15,0 0-4-15,0-11 1 0,0-6-2 16,4 3 0-16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02:21.79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3 4 11 0,'-15'11'5'0,"15"-25"-2"0,4 17 6 0,-4-3-7 16,0 0 1-16,0 0 1 16,11 0 0-16,1 4-5 15,0 3 0-15,4 0 4 16,0 0 0-16,4 4-2 31,3-1 1-31,1 8-2 16,4-4 1-16,0 4 0 0,3-1 0 15,-3 1 0-15,0-4 0 16,-4 0-1-16,-5 0 1 16,5 1-1-16,-4-8 1 0,-4 3-1 15,-4-3 1-15,3-3-2 16,-7-1 0-16,4 1-1 16,-8-1 1-16,4 1-3 15,4-1 1-15,-8 1-4 16,0-1 0-16,8-3 1 0,-4 0 0 15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02:21.1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5 64 11 0,'-4'-4'5'0,"12"-10"1"0,-8 14 6 16,0-7-11-16,0 0 1 31,-4 0 0-31,4 0 0 16,-4 0-3-16,-4 0 1 0,8 7 1 15,-7-4 1-15,-1 4-2 16,4 4 1-16,-4-1 0 16,0 4 0-16,-4 0-1 15,0 0 1-15,4 4-1 16,-8 3 1-16,4 4-1 16,1 3 1-16,3 0-1 0,0 7 1 15,0 4-1-15,0 0 0 16,0-1 0-16,4 4 0 15,0 4 0-15,4-7 0 0,4 0-1 16,4-4 1-16,4 0 0 16,0 0 0-16,4 0 0 15,-1-7 0-15,9-3 0 32,-4-4 1-32,0 0-1 15,3 0 0-15,1-7 0 16,0 0 0-16,0-7 0 15,-4 0 1-15,3-7-1 0,-3 0 1 16,0-3 0-16,0-1 0 16,0-6 0-16,-5-1 0 0,1 0-1 15,0-3 1-15,-4 0-1 16,-4-4 1-16,0 4-1 16,-4-3 1-16,-4-1-1 15,0-3 0-15,-4 0 0 16,0-4 1-16,-4 4 0 0,-4 0 0 15,0 3 0-15,0 0 0 16,0 4 0-16,-3 0 0 16,-1 0 0-16,0 7 0 15,-4 3-1-15,0 4 1 0,0 4-1 16,-3 3 0-16,3 0-2 31,-4 3 1-31,4 4-2 16,1 0 0-16,-1 0-3 15,4 4 0-15,0-1-3 16,8 1 1-16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02:18.79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 137 8 0,'-4'-17'4'0,"4"24"0"0,0-7 4 16,0 0-7-16,0-7 0 15,0 7 1 1,4-7 1-16,0 0-3 15,0 0 0-15,4-1 2 16,0 1 0-16,4 0-1 16,3 0 1-16,5 0-2 15,0-3 1-15,0-1-1 16,-4 4 1-16,4-4-1 16,-2 4 1-16,2 0 0 15,-4 4 0-15,0-1-1 0,0 1 0 16,0 3 0-16,-4 0 0 15,0 3 0-15,-4 1 0 0,0-1 0 16,-1 1 0-16,-3-1 0 16,0 4 0-16,-4 0 0 15,-4 4 1-15,0 0-1 16,-3-1 0-16,-1 4 0 16,0-3 1-16,-4 7-1 0,-4 3 1 15,4 3-1-15,-4 5 1 31,0-1-1-31,0 4 1 16,0-4-1-16,-2 0 1 16,-2 0-1-16,4-3 0 15,0 0 0-15,0-4 1 0,0 0-1 16,0-3 0-16,5-4 0 16,3-4 0-16,0-3-2 15,0 0 1-15,4-3-5 16,4 0 1-16,8-4-1 0,0-8 0 15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02:18.09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 77 8 0,'-15'-10'4'16,"15"-18"0"-16,0 21 5 0,0 3-7 15,-4-3 1-15,4 0 1 16,0 7 0-16,0 0-5 16,0-7 0-16,0 0 3 0,0 7 0 31,0 3-1-31,4 4 0 15,-1 4-1-15,-3 3 1 16,4 0-1-16,0 7 1 16,0 0-1-16,4 11 1 0,-4 10 0 15,0-10 0-15,3 3-1 16,-3 4 1-16,4-7-1 16,0-1 0-16,-8 1 0 15,4-7 0-15,-4-1 0 16,4 5 0-16,-4-12 0 15,4 1 0-15,-1-1-1 0,-3-3 0 16,4-3-3-16,-4-4 0 16,4-3-2-16,4-4 0 15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02:16.26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5 73 8 0,'0'0'4'0,"4"-7"1"16,-4 7 2-16,4-7-5 16,0 0 0-16,0 3 0 15,4 4 0-15,0-7-3 0,3 3 1 16,1 1 1-16,0-1 1 31,4-3-2-31,-4 4 1 16,4-1 0-16,0 1 0 0,0-1-1 15,0-3 1-15,-1 7-1 16,1-3 1-16,0 3-1 16,0 0 1-16,0 0-1 0,-5 3 1 15,1-3-1 1,-4 7 1-16,0-3-1 15,0 3 1-15,-4-4-1 0,-4 4 1 16,0 4-1-16,-4 0 0 16,0-1 0-16,0 1 1 15,-4-1-1-15,-4 8 0 16,1 0 0-16,-1-1 1 0,-4-3-1 16,0 4 0-16,0 3 0 15,0-3 0-15,-7 3 0 31,3-3 1-31,4-1-1 16,0-3 0-16,0 0 0 0,0-3 0 16,4 0 0-16,4-4 0 15,-3-1 0-15,-1 1 0 16,4-4 0-16,4 1 1 16,0-4-1-16,4 0 0 0,0 0 0 15,0 0 0 1,12-4 0-1,0 1 0-15,3 3-1 16,5 0 1-16,-4 3 0 16,-4 1 1-16,4 6-1 0,4 5 0 15,0-1 0-15,3 3 0 16,5 4 0-16,0 4 1 16,3 0-1-16,1-4 0 15,-5 4 0-15,1-1 0 0,-4-6 0 16,-4 0 0-16,-4-4 0 31,0 0 0-31,-1-4 0 16,-3 1 1-16,0-4-2 15,-4 0 1-15,0-3-1 16,-4-1 0-16,-4-3-4 0,0 0 0 16,8 0-1-16,-8 0 0 15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02:15.28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 49 11 0,'-7'-7'5'0,"11"-3"-2"16,-4 10 6-16,3-4-8 16,1 1 0-16,-4 3 1 0,4-7 0 15,0-1-2 1,-4 8 0-16,8-7 2 15,-8 7 0-15,0 0 0 16,0 0 0-16,4-3-1 16,-4 3 0-16,0 0 0 0,0 0 0 15,3 0 0-15,-3 3 0 0,4 4-1 16,-4 8 0-16,0-1 0 16,0 14 1-16,0-4-1 15,-4 5 1-15,4-1-2 16,0 0 1-16,0 0 0 15,0 4 1 1,0 0-1-16,0 3 0 16,0 0 0-16,4 0 0 15,0 0 0-15,-4-3 0 16,4-4 0-16,-4-7 0 0,4 1-2 16,0-5 1-16,0-3-2 15,-1-3 0-15,1-4-4 16,-4-4 1-1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51.8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3 265 27 0,'-10'8'13'0,"-25"36"-11"16,26-31 25-16,-6 9-27 16,0 5 1-16,0 6-1 15,3 4 1-15,4-7-2 16,3-3 1-16,5-10 0 15,3-2 1 1,2-10-1-16,7-7 1 16,3-8-1-16,5-10 1 0,2-5-1 15,3-10 0-15,7-7 0 16,-5-5 1-16,0-3-1 0,-2-4 0 16,2-3 0-16,-2 2 0 15,-5 13 1-15,-6 7 1 31,1 5 0-31,-7 8 0 16,-1 10 0-16,-2 7 1 0,-5 10 0 16,-3 17 0-16,-4 10 0 15,-5 8 0-15,-13 14 0 16,0 11 0-16,3-6-1 16,5 1 0-16,2-5 0 15,5-6 0-15,0-7-6 0,5-4 1 16,3-9-9-16,9 4 0 15,6-11-2-15,-9-7 1 16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1:05.51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 46 9 0,'-8'0'4'0,"-4"-21"-1"0,12 21 4 0,0-7-7 15,0 7 0-15,0 0-1 16,4-7 1-16,-4 0 0 31,0 0 0-31,0 7-2 16,0 0 1-16,0 0-1 16,0 0 0-16,0 4 0 0,4-1 0 15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0:37.54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13 6 0,'0'-14'3'0,"8"14"4"16,-8 0 2-16,0 0-10 0,0 0 1 15,0 0 0-15,0 3 1 16,0-3 0-16,-4 11 0 16,4-1 0-16,-4 4 0 15,4 0 0-15,0 3 1 0,0 8-1 16,0-1 1-16,4-6-2 31,0 3 0-31,0-7-2 16,3 0 1-16,5-4-4 15,0 1 1-15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0:36.2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9 112 10 0,'-8'-3'5'0,"-4"-1"-1"0,12 4 5 16,0 0-7-16,0 0 1 15,8-3 0-15,0-1 0 16,4 4-4-16,3-3 0 16,5 6 3-16,4-3 1 0,0-7-2 15,8 0 0-15,7 0 0 16,1-3 1-16,4-1-1 15,-1 1 1-15,1-1-1 16,0 1 0-16,-9-1-1 0,-3 4 1 16,-4 0-2-16,-4 4 1 15,0 6-2-15,-9-3 0 16,1 0-4-16,-4 7 1 16,0-3-1-16,0 3 0 15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0:35.82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8 30 7 0,'0'-10'3'0,"0"-4"1"15,0 7 3-15,0 7-6 0,0 0 0 16,0 0 0-16,0 0 1 16,0 0-3-16,0 0 1 15,0 0 1-15,0 0 1 16,0 0-1-16,4 3 1 0,0 1-1 16,4 3 0-16,-4 3 0 15,0-3 1-15,-1 7-1 16,5 0 0-16,0 0-1 31,0 1 1-31,0-1-1 16,0 7 1-16,0-4-1 15,0 4 0-15,-4 8 0 16,0-8 1-16,-4 7-1 0,0 0 0 16,0 0 1-16,0-7 0 15,-4 7 0-15,0 0 0 0,-4-3 1 16,0 0 0-16,0 6-1 15,0-6 1-15,-4 0-1 16,0-11 1-16,1 10-1 16,-1-6 0-16,0-4-1 15,0 0 1-15,0-4-1 0,0 1 1 16,4 0-1-16,-3-4 0 16,-1 0 0-16,0-4 0 15,0 1 0-15,0-4 0 31,0 0-2-31,0-4 0 16,-3 4-3-16,3-3 0 16,0-4-2-16,8 0 0 0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2:14.24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1 199 12 0,'0'-3'6'0,"12"-8"1"0,-12 11 3 0,4 0-9 15,4 0 0-15,-4 7 1 31,3 4 1-31,1 3-3 16,0 3 0-16,0 4 1 16,-4 7 1-16,4 0-1 0,0 4 0 15,-4-4-1-15,-4-7 1 16,4 0-1-16,-4-3 1 16,0-8-1-16,0-3 1 15,4 0-1-15,-4-7 1 16,0 0-1-16,0-7 1 15,-4-3 0-15,4-4 0 0,0-8-1 16,-4 1 0-16,0 0 0 16,4-3 1-16,0-5-1 15,0 1 1-15,4 4-1 16,0-5 0-16,0 2 0 16,0 3 1-16,0-1-1 15,0 7 0-15,4 1 0 16,0 6 1-16,4 4-1 0,0 11 0 15,-4 6 0-15,7 1 0 16,-3 6 0-16,0 1 0 31,0 3 0-31,0-3 0 16,0-1 0-16,-4-4 0 16,0-2 0-16,-4 0 1 0,0-8-1 15,0 1 0-15,-4-4 0 16,0-7 0-16,0-4 0 0,0-2 0 15,5-5 0-15,-5-3 0 16,0 0 0-16,0-7 0 16,4 3 0-16,0 1 0 15,0-1-1-15,0 4 1 0,4 3 0 16,-1 4 0-16,1 7 0 16,0 4 0-16,4 3 0 15,0 7 0-15,0 3 0 16,4 8 1-16,0-1-1 15,0 1 1-15,-4-4-1 32,3 4 0-32,1-8 0 15,0 4 0-15,4-7-2 16,-4 0 0-16,-4-7-5 0,4 4 0 16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2:13.4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2 35 13 0,'0'-11'6'0,"4"4"0"15,-4 7 9-15,0 0-14 16,0-3 1-16,0-1 0 16,0 1 0-16,-4-1-3 15,0 1 1-15,0 3 1 0,0 0 1 16,0 0-1-16,-4 3 1 15,0 1-1-15,0 3 0 16,0 3 0-16,1 1 0 16,-1 3 0-16,0 10 0 0,0-3-1 15,0 0 1-15,4 7 1 16,4-3 0-16,0 0-1 16,4-1 1-16,0 1-1 15,4-4 0-15,0-4 0 16,0 1 1-16,-1-4-2 31,1-4 0-31,4-3-2 16,0-3 1-16,0-4-3 15,4 0 0-15,3 0-5 0,-3-7 0 16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2:13.01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8 13 16 0,'-8'-4'8'0,"-8"-3"-5"0,16 4 9 16,0 3-11-16,0 3 0 16,0-6 1-16,-4 3 0 0,4 3-3 15,-4 1 1-15,-4 7 1 16,1 6 1-16,3 4-1 16,0 4 1-16,0 7-2 15,4 7 1-15,8-1-1 16,0 1 0-16,3 0 0 31,5-4 0-31,0 1 0 16,4-8 0-16,0 0-1 0,3-10 1 15,-3-4 0-15,-4-4 1 16,0-3-1-16,0-7 1 16,-1-7 0-16,-3-3 1 0,0-4-1 15,0-4 0-15,0-3 0 16,0 0 0-16,-4-4 0 15,-1 0 0-15,-3-6 0 16,0 9 0-16,-4-2-1 16,-4 2 1-16,0 5-1 15,1-1 1-15,-5 4-1 16,0 7 1-16,0 0-1 16,0 7 0-16,4 7 0 0,0 0 1 15,0 4-1-15,4 6 1 0,0 8-1 31,-4 0 1-31,4 3-1 16,0-3 1-16,0-1-2 16,0 1 1-16,0-4-3 15,0-7 0-15,4-3-5 16,0-4 0-16,8-7-1 0,0-7 1 16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2:12.34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0 6 17 0,'-4'0'8'0,"4"-7"0"0,0 7 9 15,0 0-16-15,0 3 1 16,-4 1 0-16,1 3 1 15,-1 0-4-15,0 0 0 16,0 0 2-16,0 0 0 0,0 0-3 16,4 0 1-16,0-4-7 15,0 0 1-15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0:26.62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22 9 0,'-4'-7'4'0,"8"-11"-1"16,-4 18 4-16,0 0-6 16,4 4 0-16,-4-4 1 15,0 0 1-15,4 0-4 0,0-4 1 16,0 8 2-16,4-1 0 15,0 4-1-15,-4 0 1 16,0-3-2-16,0 6 1 16,4 1-1-16,0-1 1 0,0 4 0 15,-1 0 0-15,5 0-1 32,-4 4 0-32,4 0 0 15,-4 3 1-15,8 0-1 16,-4-4 1-16,4 1-1 15,4 3 0-15,-1 0 0 0,-3-7 1 16,12 7 0-16,0 0 0 16,4 0-1-16,-1 4 1 15,1-8-1-15,0 12 1 16,0-8-1-16,3-7 1 0,1 0-1 16,-4-4 0-16,4 4 0 15,-1-10 1-15,-7-4-1 16,-4 0 0-16,0-7 0 15,3 3 1-15,-7 4-1 16,0 0 0-16,-4-3-1 16,0-1 0-16,-4-3-1 15,0 0 0-15,0 0-4 16,-4-3 1-16,0 3-1 16,-1 0 0-16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2:11.98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8 95 11 0,'-8'0'5'0,"4"3"0"16,4-3 6-16,0 0-10 0,0 0 0 15,4 4 1-15,-4-4 1 16,11-4-3-16,-3 8 0 16,8-4 2-16,8 3 0 15,4-3 0 1,-5 4 0-16,1 3 0 16,0 0 0-16,3 0-1 0,-3 4 1 15,0-1-1-15,0 1 1 16,-1-1-2-16,1 5 1 15,-4-1 0-15,-1 3 1 0,-3 1-1 16,-4 0 0-16,-4 3 0 16,-4 4 1-16,-4-1-1 15,-4 5 0-15,-4-1 0 16,-4 0 0-16,0 1 0 16,1-5 0-16,-1 1-1 15,0-4 1-15,-4-7-1 16,0 0 0-16,-4-6 0 15,1-5 0 1,3-3 0-16,4-3 0 16,0-5-1-16,4-2 1 0,4-8-1 15,0-3 1-15,4-7 0 16,0-1 0-16,4 1-1 16,4 0 1-16,-4 0 1 15,0-1 0-15,0 1-1 16,-4 3 1-16,0-6-1 15,0 2 1-15,-4 5 0 16,0 2 0-16,-4-2-1 16,0-1 0-16,0 7 0 15,-3-3 1-15,-1 3-1 0,0 4 0 16,0-4 0-16,-8 8 1 0,1 3-1 16,-1 3 0-16,0 8 0 15,0-1 0-15,0 4 0 16,1 11 0-16,3 0-1 15,0-1 1-15,0 1-1 16,4-4 1 0,1 0-3-16,3 1 1 15,4-1-4-15,4 0 1 16,4-4-4-16,4 1 0 1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51.3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8 0,'10'5'9'0,"10"15"-6"15,-17-10 16-15,2 5-17 16,2 2 1-16,-4 8 0 15,-3 3 0-15,0-1-3 0,-3 0 0 16,1-2 3-16,-3-7 1 31,2-3-3-31,1-8 1 16,2-5 0-16,2-7 0 0,6-7-2 16,-1-5 0-16,3-6-1 15,5 1 1-15,5 2 0 16,-5 3 0-16,0 2 0 15,0 7 1-15,-6 8 1 16,1 5 0-16,-2 8 0 0,-3 2 1 16,2 2-1-16,-4 3 1 15,2 2-2-15,0 1 0 16,5-6-5-16,0 0 0 16,2-9-6-16,0-3 0 0,8-13-2 15,0 1 1-15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19T00:12:10.84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2 0,'0'0'0,"12"-3"31,-4 3-15,0 0 0,4-4-16,-5-3 15,1 4 1,4-4-1,-4 0 1,0 4 0,-8-1-1,8-6 1,-8 6 0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0:48.61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-1 9 0,'-4'17'4'0,"0"11"-2"0,4-21 2 16,0 6-4-16,0 1 0 0,4-4 0 16,4 1 1-16,0-1 0 15,4 1 0-15,0-8 1 16,0 0 0-16,-1 1 0 16,1-4 1-16,0-7-1 15,-4 0 0-15,4-3-1 0,-4-4 1 16,-4-3-2-16,-1 3 0 15,-3-7 0-15,0 7 0 16,-3 4-1-16,-5 0 1 16,0 3-2-16,-4 7 1 0,0 0-2 15,4 3 1-15,0 4-2 16,1 0 0-16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0:48.2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 180 9 0,'-8'10'4'0,"12"-13"2"0,-4-4 3 15,0 7-7-15,0 0 1 16,0-11 1-16,4 4 0 0,0-4-5 16,4 1 0-16,0-4 4 15,0 3 1-15,0-3-2 31,3 0 1-31,5 3-2 16,0-3 1-16,0 4-2 16,0-1 1-16,3 4-2 15,-3 0 0-15,0 0-3 16,0 0 1-16,0 0-4 0,-1 0 1 16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0:47.90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0 19 9 0,'0'-18'4'0,"0"32"0"16,0-14 6-16,0 0-9 0,0 4 1 15,0-1-1-15,0 4 0 0,-4 4-2 16,4 3 1-16,-4-3 1 15,0-1 0-15,0 1-1 16,4-1 1-16,0 1-1 16,-4 0 0-16,4-1 0 15,0-3 1-15,4 0-1 16,0-3 0-16,-4-1 0 0,4-3 1 16,0 0-1-16,4 0 1 15,4 0-1-15,0-3 1 31,0-1-1-31,3 1 1 16,1-1-1-16,4 1 1 16,0-1-1-16,4 1 1 0,-5-1-1 15,1 4 1-15,0 0 0 16,0 0 0-16,-1 4-1 16,-3 3 1-16,-4 0 0 15,-4 3 0-15,0-3-1 0,-4 4 1 16,-4-4-1-16,-4 11 1 15,-4 3 0-15,-4-4 0 16,0 5-1-16,-3-5 1 0,-1 1-1 16,0 0 1-16,4-1-1 15,0-6 0-15,0-1-2 16,0-3 0-16,4 0-2 16,1 0 1-16,3-3-4 31,0-4 1-31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0:47.26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23 63 5 0,'-8'-4'2'0,"-4"-6"5"0,8 3 0 16,4 0-6-16,-4 3 1 16,0-3 1-16,-4 4 1 15,4-1-5-15,0 1 1 16,0-4 2-16,-3 3 1 0,3 1-2 15,0 6 1-15,-4 1-1 16,4 3 0-16,0 0 0 16,0 3 0-16,-4 11-1 15,4-3 0-15,-4 3 0 16,4 0 1-16,0 4-1 0,0 7 0 16,0 6-1-16,4-6 1 31,0 0 0-31,0-4 0 15,8 4-1-15,0-4 1 0,4-4 0 16,0-3 0-16,4-3 0 16,-1-4 0-16,1 4 0 15,-4-8 1-15,0-6-1 16,4-1 1-16,-4 1-1 16,-1-8 0-16,1 1 1 0,-4-4 0 15,-4-4-1-15,4 1 0 16,-4-4 0-16,-4-1 1 15,0 1-1-15,0 0 0 16,-4-3 0-16,0-1 1 0,0 4-1 16,0-4 1-16,-4 1-1 15,0 3 0-15,0 3 0 16,1 8 1-16,-1-1-2 31,0 1 1-31,0 3 0 16,0 7 0-16,4 7 0 15,-4-4 0-15,8 4 0 0,-4-3 0 16,0 7 0-16,-4-8 1 16,0 4-1-16,4 0 1 15,4 4-2-15,-3-4 0 16,3-3-1-16,0-1 0 0,3 4-3 16,1-10 1-16,4-1-2 15,8-3 0-15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0:45.56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6 620 6 0,'-4'-11'3'15,"4"19"3"-15,0-16 3 0,0 8-7 31,0-7 0-31,0 0 1 16,-4 4 1-16,4-4-5 16,-4 0 1-16,4-7 3 0,-4 3 1 15,0-3-2-15,0 0 0 16,4-4 0-16,-3 1 1 16,3-1-1-16,0-3 0 15,0 0-1-15,3 0 1 0,1-4 0 16,4 0 0-16,0 1-1 15,4-1 0-15,0 0 0 16,4 4 1-16,4 0-1 16,3-3 0-16,1 2-1 15,4 1 0-15,-1-3 0 16,-7 2 0-16,4 1 0 0,4 0 0 16,-5-3 0-16,1 9 0 15,0 5 0-15,3-4 0 16,1 7 0-16,-4 0 0 0,0 0 0 31,-5 7 0-31,1-4-1 16,-4 4 0-16,-4 4 0 15,0-1 0-15,0 1-1 16,-4-1 1-16,-1 1-1 16,1-1 0-16,0 1-1 15,0-1 1-15,0 1-1 0,0-1 0 16,-4-3-2-16,4 0 1 15,-4-3-2-15,0-1 0 16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0:44.5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 89 7 0,'8'15'3'0,"-4"-1"0"16,0-7 1-16,-4 3-4 15,-4-3 0-15,0 4 0 16,0 0 0-16,4 3 0 15,-4-11 0 1,0 4 0-16,0-3 0 16,4-4 0-16,0 0 1 15,4-4-1-15,0-6 1 0,4-4-1 16,-4-1 1-16,4 5 0 16,0-1 0-16,4 1 0 15,-4-4 0-15,4 3 0 16,0 0 1-16,-4 8-1 15,3-1 1 1,1 11-1-16,0 4 1 16,-4 0-1-16,0-4 0 15,-4 7-1-15,0-7 1 16,0 3-1-16,0-6 1 16,0-1-2-16,-4 1 1 0,0-4-1 15,0 0 1-15,4-7-1 31,0-4 1-31,8-3 0 16,-4 0 0-16,-1 0 0 16,1-4 0-16,0 1 1 0,4 3 0 15,0-8 0-15,0 8 1 16,4 7-1-16,0 7 1 16,-1-3-1-16,1 6 0 15,0 8 0-15,0 3 0 16,0 0-1-16,-4 0 1 15,0 0-2-15,-1 4 1 0,1 0-2 16,-4-4 0-16,0 0-3 16,0-4 0-16,0-3-1 15,4-3 0-15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0:43.8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8 57 10 0,'-4'0'5'0,"0"-14"-3"31,4 10 8-31,0-3-9 16,-4 0 0-16,0 0 0 0,0 0 1 15,-4 3-2-15,0 1 0 16,0-1 1-16,-3 4 0 16,-1 0 0-16,0 4 0 0,0 3 0 15,1 0 1-15,3 3-1 16,0 1 0-16,0 7 1 15,0 3 0-15,4 7-1 16,1-7 0-16,-1 4-1 16,0-1 0-16,4 1 0 15,0-4 1-15,4 4-2 0,0-4 0 16,3 0-2-16,1-4 0 16,4-3-3-16,0-3 1 15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0:43.34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8 0 8 0,'0'0'4'0,"-8"3"-3"0,8-3 7 16,0 0-7-16,0 0 0 15,4 4 0 1,-4-1 1-16,0 1-2 16,0 6 0-16,0 1 2 15,0-1 0-15,-4 5-1 16,4 9 1-16,0 4 0 16,0 1 0-16,-4-1-1 15,4 3 0-15,0 5 0 0,-4-5 0 16,4 8-1-16,-4-11 0 15,1 0 0-15,3 0 0 16,0 1-2-16,0-12 0 0,-4 1-2 16,4-4 1-16,4 0-2 15,3-10 0-15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0:42.86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0 10 0,'0'7'5'0,"4"-3"-4"16,-4-4 6-16,4 3-5 15,0 1 0-15,-4 3 0 16,4-4 1-16,-4 1-4 15,0 2 0-15,3-2 1 0,-3-1 1 16,0-3-3-16,0 7 1 16,4 0-2-16,-4-7 1 15,4 4-2-15,-4-4 0 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6:06.5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216 22 0,'-22'-28'11'0,"32"18"-9"16,-5 8 21-16,2-5-18 15,6-1 0 1,2 1 1-16,4-1 0 16,11-2-8-16,0 0 0 0,7 1 5 15,0-9 1-15,8 3-4 16,-3-2 0-16,3 2-5 15,0-2 1-15,-3 0-7 16,-5-1 1-16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51.0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31 21 0,'-3'-10'10'0,"6"-2"-10"15,-1 10 10-15,3-1-16 0,5-2 0 16,-1 5-4-16,1 3 1 16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0:42.44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8 56 6 0,'-12'-14'3'0,"8"18"0"16,0-4 5-16,0 0-7 16,0-7 1-16,0 3 2 15,4-3 0-15,-4 0-5 0,0 3 1 16,0-3 2-16,0 4 1 15,0 3-2-15,0-4 1 16,0 1-1-16,0 10 0 16,-4 0-1-1,0 3 1-15,0 8-1 16,-4-11 1-16,4 11-1 16,0 3 0-16,-4 7 0 15,-1 0 1-15,5 4-1 16,0 0 0-16,0 6 0 15,1 1 1-15,3-5-1 0,0 2 0 16,0-5-1-16,0-3 1 16,8 1 0-16,0-5 0 15,0 1 0-15,0-8 0 0,3 1-1 16,1 0 1-16,8-8 0 16,-3 1 1-16,-1-4-1 15,0 0 0-15,0-4 0 16,4-3 1-16,-8-3-1 15,0-1 0-15,4 1 0 16,-4-4 0 0,0 0 0-16,-4 0 0 15,0-4 0-15,0 4 0 16,0-3 0-16,-4-5 1 16,0 5-1-16,-4-4 0 15,-4 0 0-15,4 0 0 16,-4 3 0-16,0-3 1 0,0 7-1 15,4 0 0-15,-4 0 0 16,-4 7 1-16,4-4-1 16,0-3 0-16,-4 7 0 15,4 0 0-15,0 4-1 16,0-1 1-16,-1 4 0 0,5 0 0 16,0 4 0-16,0 3 0 15,0 0-1-15,4 0 1 0,4-3-1 16,0-4 0-16,4 0-3 15,1 0 0-15,-1 0-2 16,8-7 1-16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0:40.2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2 46 8 0,'-3'-14'4'0,"-9"0"1"16,12 14 3-16,-4 0-7 15,0-4 1-15,0-3 1 16,0 7 1-16,0-3-5 0,4-1 0 16,0 4 3-16,0 4 0 15,-4 3-1-15,0 3 1 16,4 8-2-16,0 7 1 16,4 3-1-16,-4 0 1 15,8 4-1-15,-4 3 1 16,0 7-1-16,0 0 0 0,0 1 0 15,0-5 0-15,0-6 0 16,0 7 0-16,-4-7 0 16,0-1 0-16,0 1-1 31,0 0 1-31,-4-8-1 16,4-2 1-16,0-1-2 0,0-7 1 15,0-4-2-15,0 1 0 16,0-8-1-16,0 1 1 15,4 3-2-15,-4-7 1 16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0:39.83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 81 9 0,'-4'-10'4'0,"4"6"0"15,0-3 6-15,0 7-9 0,0 0 1 16,4-7 1-16,4 4 0 15,0-4-4-15,0-1 1 16,0 1 2-16,4 4 1 16,0-1-2-16,0-3 1 0,3 7-1 15,5-3 1-15,-4-1-2 16,4 1 1-16,0-1-1 16,4 4 1-16,-8 4-1 15,-1-8 0-15,-3 8-1 16,0-1 0-16,-4 1-1 15,0-1 0-15,-4 1-2 16,-4-4 1-16,0 3-3 16,0-3 1-16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0:39.35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2 46 10 0,'-8'-14'5'0,"0"3"-3"0,8 4 7 16,-4 7-6-16,0-7 0 16,0 4 1-16,0 3 0 0,4-4-6 15,-4 4 1-15,4 0 3 16,0 7 1-16,0-3-2 15,0-1 1-15,-4 11-2 16,4 4 1-16,0 0 0 16,0 3 0-16,0 4-1 15,0 3 0-15,0 3 0 16,0 5 1-16,0-1-1 16,0 4 0-16,0 0 0 15,0-8 0-15,0 1 0 16,-4 0 0-16,0 3-1 15,0 4 0-15,4-4-1 16,0-7 1-16,0-3-2 16,0-4 0-16,0 1-2 15,0-5 1-15,4-3-1 0,0-7 0 16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5-19T00:10:33.50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69 33 8 0,'-12'0'4'0,"0"-10"-3"0,12 10 5 16,0 0-6-16,-3-4 0 16,3 1 1-16,-4-1 1 0,0 1-1 15,0 3 0-15,0-4 1 16,0 4 0-16,0-3 0 15,-8 3 1-15,4 0-2 16,-4 0 1-16,0 0-1 31,0 0 0-31,-4-4 0 0,0 8 0 16,0-1-1-16,1 1 1 16,-5 3-1-16,0-4 1 0,4 8-1 15,-4 3 1 1,0-4-1-16,1 1 1 0,3 3-1 15,0 7 0-15,0-3 0 16,0 3 0-16,0 4 0 16,0-1 1-16,0 1-1 15,-3-4 1-15,-1 7-1 16,4-10 0-16,0 7 0 16,0-1 1-16,0 4-1 0,4 1 0 15,0-1-1-15,1 2 1 16,3 2 0-16,-4-4 0 15,8 1 0-15,0-1 0 16,0 0 0 0,0-7 0-16,4 7 0 15,4-7 1-15,0 1-1 16,4-1 0-16,0 0 0 16,4 4 1-16,-1-11-1 15,5 3 0-15,0-3 0 0,0-3 1 16,4-1-1-16,-4-2 0 15,0-1 0-15,-1-4 1 16,5-3-1-16,0 0 1 16,0-10-1-16,0-1 1 0,4-3-1 15,0 0 1-15,-1 0-1 16,1-4 1-16,0-3-1 16,-4 3 0-16,0 1 0 15,-5 3 1-15,1-4-1 16,-4 0 0-16,0 4 0 15,-4-3 1-15,0 3-1 16,-4 3 1-16,-4-10-1 16,0 10 0-1,0-3 0-15,-4 0 0 0,0 7 0 16,-4 0 0-16,-4-4 0 16,0 1 0-16,-4-1 0 15,1 1 0-15,-5 3-1 16,4 0 1-16,0-8 0 15,0 15 0-15,0 0 0 16,0 0 1-16,1 0-1 0,3-3 0 16,0-1 0-16,0 4 0 15,4 4 0-15,0-4 0 16,4 0 0-16,0 3 0 0,0-6 0 16,4 3 0-16,0-4 1 15,0 4 0-15,8-3-1 31,4-4 1-31,4 3-1 16,4 1 1-16,3-3 0 16,5 2 0-16,0 1 0 0,0-4 0 15,-1 0-1-15,-3 0 1 16,0 0 0-16,-4-1 0 16,0 1-1-16,0 4 0 15,0-1 0-15,-9 1 0 16,-3 3-1-16,0-4 1 15,-8 4-2-15,0 0 1 0,0 0-1 16,0 0 0-16,0 0-2 16,0 0 1-16,0 0-2 15,0 0 1-15,0 0-1 16,0 0 0-16,0 0-1 16,0 0 0-16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5-19T00:10:20.32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34 0,'0'0'0,"0"0"16,0 0-16,0 0 15,0 0-15,0 0 16,0 0-16,0 0 15,0 0-15,8-4 0,0 4 16,0-3-16,0 0 16,-1-1-16,1 1 15,0 3-15,0-4 16,-4 1-16,4 3 16,-4-4-16,0 4 15,-4 0-15,4-3 0,0 3 16,-1-3-16,1 3 15,-4 0-15,0 0 16,0 0-16,0 0 16,0 0-16,0 0 15,0 0-15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50.9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4 0 29 0,'-5'8'14'0,"1"16"-9"16,4-14 24-16,-3 12-27 16,-4 3 0-16,0 2 1 15,0 7 0-15,-1 1-4 0,4-1 1 16,-1-4 2-16,2-3 0 16,1-7-3-16,2-3 1 15,0-5-5-15,2-2 0 16,3-7-7-16,0-3 1 31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50.7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57 23 0,'-10'8'11'0,"22"4"0"0,-4-10 15 15,6 1-23-15,4-1 0 16,4-2 1-1,3-5 0-15,2-2-6 16,3 2 1-16,5-2 3 16,2 2 1-16,-2-3-5 15,4 3 0-15,1-5-5 0,-3 0 1 16,0-2-5-16,-2 2 1 1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50.5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68 24 0,'10'-10'12'0,"12"-7"-6"15,-12 7 21-15,3-2-25 16,9-1 0-16,10-4 2 15,-2 2 0-15,5 0-6 16,2 3 1 0,3 2 3-16,-6 0 0 15,-4 3-1-15,0-1 0 0,-5 3-3 16,-3 1 1-16,-2 1-5 16,-3 3 0-16,-4 5-4 15,-11 7 0-1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50.2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3 23 20 0,'-3'-17'10'0,"6"10"-3"16,-3 7 10-16,0 0-14 0,0 0 1 16,0 5 2-16,0 5 1 15,-3 7-9-15,1 13 1 16,-3 0 5-16,-3 7 1 0,-2 8-2 31,-5 7 0-31,-2-2-1 16,0 2 0-16,4-3-1 15,-2-4 0-15,5-3-1 16,0-9 1-16,3-6-2 16,2-5 1-16,2-4-5 15,-2-6 0-15,5-4-5 0,0-8 1 16,5-3-3-16,-2-12 1 15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49.5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11 26 0,'8'-7'13'0,"-1"2"-8"0,-9 8 21 16,-3 2-24-16,0 4 0 15,-5 9 1-15,-3 7 0 0,3 4-4 0,0 6 0 16,10-3 2-16,10 0 1 16,-2-5-1-16,7-7 1 15,0-7-1-15,2-6 1 0,-2-4 1 16,-2-13 0-16,-1-5 0 15,-4-5 1-15,-1-2 0 16,-2-10 0-16,-5 4-2 16,0 1 1-16,-5 2-6 31,-5 3 1-31,3 2-8 16,2 10 1-16,0 8-5 0,10-6 0 15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49.1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198 21 0,'-7'0'10'0,"7"-5"-6"0,2 3 16 15,5-1-16 1,6 3 1-16,7-7 2 15,-8 2 0-15,30-7-8 0,6-1 0 16,9 3 5-16,-7-5 1 16,2 0-2-16,2-5 0 15,-4 1-2-15,0 1 1 16,-3 1-4-16,0-1 0 16,-7 6-7-16,-5 2 0 0,-5 10-2 15,-10 10 0-15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19:59:48.8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7 0 19 0,'-13'0'9'0,"16"3"-3"0,-3-1 10 15,-3 1-15-15,1 2 1 0,2 4 3 16,0 6 1-16,0-2-6 31,-5 9 0-31,5 3 4 16,-3 2 0-16,-2 0 0 15,-2 11 0-15,0 4-2 16,-3-2 0-16,5 2 0 16,-7 0 0-16,7-2-1 0,0-1 1 15,-3-1-2-15,3-6 1 16,3-5 0-16,-3-2 0 15,3-3-2-15,2-4 1 16,-3-6-5-16,3 1 0 0,3-6-4 16,-3-2 1-16,-3-3-4 15,-2 1 1-15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06.6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9 23 0,'-15'5'11'0,"30"-2"-9"15,-5-3 20-15,13 0-19 16,9 2 0-16,13 0 2 15,7-2 0-15,15-2-7 16,15 0 1-16,5 2 4 16,-5-3 0-16,0-4-2 15,-1 2 1-15,-4 0-2 16,-10 2 1-16,-4 1-4 0,-9 2 1 16,-4 0-7-16,-10 5 0 15,-3-10-1-15,-10 0 0 16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6-02T20:00:06.3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1 66 12 0,'9'-18'6'0,"1"-4"5"15,-7 17 4-15,-1-2-13 0,-2 7 0 47,-2-5 2-47,-3-3 0 16,-3 6-4-16,-4 2 0 15,-5 2 3-15,-3 3 1 16,-2 3-2-16,-3 4 1 0,3 3-2 16,2 2 1-16,7 1-1 15,1 2 0-15,7 2 0 16,3 3 0-16,4-5 0 15,10 0 0-15,6-3-1 0,9 0 1 16,0-2 0-16,3-5 1 16,2 0-5-16,-2-2 0 15,-3-1-5-15,-2 3 0 16,-5-7-2-16,-8 2 1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5</Pages>
  <Words>546</Words>
  <Characters>311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INCIPLES OF MATHEMATICS 11</vt:lpstr>
    </vt:vector>
  </TitlesOfParts>
  <Company>SD40</Company>
  <LinksUpToDate>false</LinksUpToDate>
  <CharactersWithSpaces>36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LES OF MATHEMATICS 11</dc:title>
  <dc:subject/>
  <dc:creator>Carey Hibi</dc:creator>
  <cp:keywords/>
  <cp:lastModifiedBy>Micheline Kamber</cp:lastModifiedBy>
  <cp:revision>6</cp:revision>
  <cp:lastPrinted>2015-05-31T15:42:00Z</cp:lastPrinted>
  <dcterms:created xsi:type="dcterms:W3CDTF">2015-05-19T00:21:00Z</dcterms:created>
  <dcterms:modified xsi:type="dcterms:W3CDTF">2015-06-02T2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